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8B9DA0" w14:textId="77777777" w:rsidR="009A49A1" w:rsidRPr="00880C7B" w:rsidRDefault="009A49A1" w:rsidP="009A49A1">
      <w:pPr>
        <w:widowControl/>
        <w:autoSpaceDE w:val="0"/>
        <w:autoSpaceDN w:val="0"/>
        <w:adjustRightInd w:val="0"/>
        <w:spacing w:before="240" w:after="60" w:line="480" w:lineRule="atLeast"/>
        <w:ind w:leftChars="-3" w:left="-6" w:right="1132" w:firstLineChars="283" w:firstLine="1132"/>
        <w:jc w:val="center"/>
        <w:textAlignment w:val="bottom"/>
        <w:rPr>
          <w:rFonts w:ascii="Times New Roman" w:eastAsia="標楷體" w:hAnsi="Times New Roman" w:cs="Times New Roman"/>
          <w:kern w:val="0"/>
          <w:sz w:val="40"/>
          <w:szCs w:val="20"/>
          <w:lang w:eastAsia="zh-TW"/>
        </w:rPr>
      </w:pPr>
      <w:bookmarkStart w:id="0" w:name="_Hlk90025246"/>
      <w:bookmarkStart w:id="1" w:name="_Hlk90024410"/>
      <w:bookmarkStart w:id="2" w:name="_Hlk90025139"/>
      <w:r w:rsidRPr="00521386">
        <w:rPr>
          <w:rFonts w:ascii="Times New Roman" w:eastAsia="標楷體" w:hAnsi="Times New Roman" w:cs="Times New Roman" w:hint="eastAsia"/>
          <w:kern w:val="0"/>
          <w:sz w:val="40"/>
          <w:szCs w:val="20"/>
          <w:lang w:eastAsia="zh-TW"/>
        </w:rPr>
        <w:t>財團法人大學入學考試中心基金會</w:t>
      </w:r>
    </w:p>
    <w:p w14:paraId="4A2AC4C3" w14:textId="77777777" w:rsidR="009A49A1" w:rsidRPr="00880C7B" w:rsidRDefault="009A49A1" w:rsidP="009A49A1">
      <w:pPr>
        <w:widowControl/>
        <w:autoSpaceDE w:val="0"/>
        <w:autoSpaceDN w:val="0"/>
        <w:adjustRightInd w:val="0"/>
        <w:spacing w:beforeLines="50" w:before="120" w:line="400" w:lineRule="atLeast"/>
        <w:jc w:val="center"/>
        <w:textAlignment w:val="bottom"/>
        <w:rPr>
          <w:rFonts w:ascii="Times New Roman" w:eastAsia="標楷體" w:hAnsi="Times New Roman" w:cs="Times New Roman"/>
          <w:kern w:val="0"/>
          <w:sz w:val="40"/>
          <w:szCs w:val="40"/>
          <w:lang w:eastAsia="zh-TW"/>
        </w:rPr>
      </w:pPr>
      <w:r>
        <w:rPr>
          <w:rFonts w:ascii="Times New Roman" w:eastAsia="標楷體" w:hAnsi="Times New Roman" w:cs="Times New Roman" w:hint="eastAsia"/>
          <w:kern w:val="0"/>
          <w:sz w:val="40"/>
          <w:szCs w:val="40"/>
          <w:lang w:eastAsia="zh-TW"/>
        </w:rPr>
        <w:t>112</w:t>
      </w:r>
      <w:r w:rsidRPr="00521386">
        <w:rPr>
          <w:rFonts w:ascii="Times New Roman" w:eastAsia="標楷體" w:hAnsi="Times New Roman" w:cs="Times New Roman" w:hint="eastAsia"/>
          <w:kern w:val="0"/>
          <w:sz w:val="40"/>
          <w:szCs w:val="40"/>
          <w:lang w:eastAsia="zh-TW"/>
        </w:rPr>
        <w:t>學年度分科測驗試題</w:t>
      </w:r>
    </w:p>
    <w:p w14:paraId="65CB4B2C" w14:textId="77777777" w:rsidR="009A49A1" w:rsidRPr="00880C7B" w:rsidRDefault="009A49A1" w:rsidP="009A49A1">
      <w:pPr>
        <w:widowControl/>
        <w:autoSpaceDE w:val="0"/>
        <w:autoSpaceDN w:val="0"/>
        <w:adjustRightInd w:val="0"/>
        <w:spacing w:beforeLines="50" w:before="120" w:afterLines="150" w:after="360" w:line="400" w:lineRule="atLeast"/>
        <w:jc w:val="center"/>
        <w:textAlignment w:val="bottom"/>
        <w:rPr>
          <w:rFonts w:ascii="Times New Roman" w:eastAsia="標楷體" w:hAnsi="Times New Roman" w:cs="Times New Roman"/>
          <w:kern w:val="0"/>
          <w:sz w:val="52"/>
          <w:szCs w:val="40"/>
          <w:lang w:eastAsia="zh-TW"/>
        </w:rPr>
      </w:pPr>
      <w:r>
        <w:rPr>
          <w:rFonts w:ascii="Times New Roman" w:eastAsia="標楷體" w:hAnsi="Times New Roman" w:cs="Times New Roman" w:hint="eastAsia"/>
          <w:kern w:val="0"/>
          <w:sz w:val="52"/>
          <w:szCs w:val="40"/>
          <w:lang w:eastAsia="zh-TW"/>
        </w:rPr>
        <w:t>公民與社會</w:t>
      </w:r>
      <w:r w:rsidRPr="00880C7B">
        <w:rPr>
          <w:rFonts w:ascii="Times New Roman" w:eastAsia="標楷體" w:hAnsi="Times New Roman" w:cs="Times New Roman" w:hint="eastAsia"/>
          <w:kern w:val="0"/>
          <w:sz w:val="52"/>
          <w:szCs w:val="40"/>
          <w:lang w:eastAsia="zh-TW"/>
        </w:rPr>
        <w:t>考科</w:t>
      </w:r>
    </w:p>
    <w:p w14:paraId="430FCB20" w14:textId="77777777" w:rsidR="009A49A1" w:rsidRDefault="009A49A1" w:rsidP="009A49A1">
      <w:pPr>
        <w:widowControl/>
        <w:autoSpaceDE w:val="0"/>
        <w:autoSpaceDN w:val="0"/>
        <w:adjustRightInd w:val="0"/>
        <w:spacing w:beforeLines="50" w:before="120" w:line="400" w:lineRule="atLeast"/>
        <w:jc w:val="center"/>
        <w:textAlignment w:val="bottom"/>
        <w:rPr>
          <w:rFonts w:ascii="標楷體" w:hAnsi="標楷體"/>
          <w:b/>
          <w:kern w:val="0"/>
          <w:sz w:val="36"/>
          <w:szCs w:val="20"/>
          <w:shd w:val="pct15" w:color="auto" w:fill="FFFFFF"/>
          <w:lang w:eastAsia="zh-TW"/>
        </w:rPr>
      </w:pPr>
      <w:r w:rsidRPr="001560D1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  <w:lang w:eastAsia="zh-TW"/>
        </w:rPr>
        <w:t>請於考試開始</w:t>
      </w:r>
      <w:proofErr w:type="gramStart"/>
      <w:r w:rsidRPr="001560D1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  <w:lang w:eastAsia="zh-TW"/>
        </w:rPr>
        <w:t>鈴</w:t>
      </w:r>
      <w:proofErr w:type="gramEnd"/>
      <w:r w:rsidRPr="001560D1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  <w:lang w:eastAsia="zh-TW"/>
        </w:rPr>
        <w:t>響起，在</w:t>
      </w:r>
      <w:proofErr w:type="gramStart"/>
      <w:r w:rsidRPr="001560D1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  <w:lang w:eastAsia="zh-TW"/>
        </w:rPr>
        <w:t>答題卷簽</w:t>
      </w:r>
      <w:proofErr w:type="gramEnd"/>
      <w:r w:rsidRPr="001560D1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  <w:lang w:eastAsia="zh-TW"/>
        </w:rPr>
        <w:t>名欄位以正楷簽全名</w:t>
      </w:r>
    </w:p>
    <w:p w14:paraId="65BB8A8A" w14:textId="77777777" w:rsidR="00713692" w:rsidRPr="009A49A1" w:rsidRDefault="00713692" w:rsidP="00880C7B">
      <w:pPr>
        <w:widowControl/>
        <w:autoSpaceDE w:val="0"/>
        <w:autoSpaceDN w:val="0"/>
        <w:adjustRightInd w:val="0"/>
        <w:spacing w:beforeLines="50" w:before="120" w:line="400" w:lineRule="atLeast"/>
        <w:jc w:val="center"/>
        <w:textAlignment w:val="bottom"/>
        <w:rPr>
          <w:rFonts w:ascii="Times New Roman" w:eastAsia="標楷體" w:hAnsi="Times New Roman" w:cs="Times New Roman"/>
          <w:sz w:val="40"/>
          <w:szCs w:val="40"/>
          <w:lang w:eastAsia="zh-TW"/>
        </w:rPr>
      </w:pPr>
    </w:p>
    <w:bookmarkEnd w:id="0"/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880C7B" w:rsidRPr="00880C7B" w14:paraId="1E79E62A" w14:textId="77777777" w:rsidTr="00880C7B">
        <w:trPr>
          <w:cantSplit/>
          <w:trHeight w:val="5774"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8BD22ED" w14:textId="77777777" w:rsidR="00E041F1" w:rsidRPr="00880C7B" w:rsidRDefault="00E041F1" w:rsidP="00E041F1">
            <w:pPr>
              <w:widowControl/>
              <w:autoSpaceDE w:val="0"/>
              <w:autoSpaceDN w:val="0"/>
              <w:adjustRightInd w:val="0"/>
              <w:spacing w:line="240" w:lineRule="atLeast"/>
              <w:ind w:right="-28"/>
              <w:jc w:val="center"/>
              <w:textAlignment w:val="bottom"/>
              <w:rPr>
                <w:rFonts w:ascii="Times New Roman" w:eastAsia="標楷體" w:hAnsi="Times New Roman" w:cs="Times New Roman"/>
                <w:sz w:val="28"/>
                <w:szCs w:val="40"/>
                <w:lang w:eastAsia="zh-TW"/>
              </w:rPr>
            </w:pPr>
          </w:p>
          <w:p w14:paraId="6981ECAE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afterLines="100" w:after="240" w:line="480" w:lineRule="atLeast"/>
              <w:ind w:right="-28"/>
              <w:jc w:val="center"/>
              <w:textAlignment w:val="bottom"/>
              <w:rPr>
                <w:rFonts w:ascii="Times New Roman" w:eastAsia="標楷體" w:hAnsi="Times New Roman" w:cs="Times New Roman"/>
                <w:sz w:val="32"/>
                <w:szCs w:val="32"/>
                <w:lang w:eastAsia="zh-TW"/>
              </w:rPr>
            </w:pPr>
            <w:proofErr w:type="gramStart"/>
            <w:r w:rsidRPr="00880C7B">
              <w:rPr>
                <w:rFonts w:ascii="Times New Roman" w:eastAsia="標楷體" w:hAnsi="Times New Roman" w:cs="Times New Roman"/>
                <w:sz w:val="32"/>
                <w:szCs w:val="32"/>
                <w:lang w:eastAsia="zh-TW"/>
              </w:rPr>
              <w:t>－作答</w:t>
            </w:r>
            <w:proofErr w:type="gramEnd"/>
            <w:r w:rsidRPr="00880C7B">
              <w:rPr>
                <w:rFonts w:ascii="Times New Roman" w:eastAsia="標楷體" w:hAnsi="Times New Roman" w:cs="Times New Roman"/>
                <w:sz w:val="32"/>
                <w:szCs w:val="32"/>
                <w:lang w:eastAsia="zh-TW"/>
              </w:rPr>
              <w:t>注意事項－</w:t>
            </w:r>
          </w:p>
          <w:p w14:paraId="3861BF28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beforeLines="100" w:before="240" w:line="400" w:lineRule="atLeast"/>
              <w:ind w:leftChars="300" w:left="630"/>
              <w:textAlignment w:val="bottom"/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</w:pPr>
            <w:r w:rsidRPr="00880C7B"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  <w:t>考試時間：</w:t>
            </w:r>
            <w:r w:rsidR="00521386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  <w:lang w:eastAsia="zh-TW"/>
              </w:rPr>
              <w:t>80</w:t>
            </w:r>
            <w:r w:rsidRPr="00880C7B"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  <w:t>分鐘</w:t>
            </w:r>
          </w:p>
          <w:p w14:paraId="18EF233F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beforeLines="100" w:before="240" w:line="400" w:lineRule="atLeast"/>
              <w:ind w:leftChars="300" w:left="630"/>
              <w:textAlignment w:val="bottom"/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</w:pPr>
            <w:r w:rsidRPr="00880C7B"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  <w:t>作答方式：</w:t>
            </w:r>
          </w:p>
          <w:p w14:paraId="2927E6D4" w14:textId="4F19D7EA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r w:rsidRPr="00880C7B"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>選擇題用</w:t>
            </w:r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 xml:space="preserve"> 2B </w:t>
            </w:r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>鉛筆在「</w:t>
            </w:r>
            <w:r w:rsidRPr="00880C7B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答題卷</w:t>
            </w:r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>」上作答；更正時以橡皮擦擦拭，切勿使用修正</w:t>
            </w:r>
            <w:r w:rsidR="00255A03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帶</w:t>
            </w:r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>（</w:t>
            </w:r>
            <w:r w:rsidR="00255A03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液</w:t>
            </w:r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>）。</w:t>
            </w:r>
          </w:p>
          <w:p w14:paraId="7ACF1CAB" w14:textId="55E334D7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r w:rsidRPr="00880C7B"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r w:rsidRPr="00880C7B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除題目另有規定外，</w:t>
            </w:r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>非選擇題用筆尖較粗之黑色墨水的筆在「答</w:t>
            </w:r>
            <w:r w:rsidRPr="00880C7B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題卷</w:t>
            </w:r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>」上作答；更正時，可以使用修正</w:t>
            </w:r>
            <w:r w:rsidR="00255A03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帶</w:t>
            </w:r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>（</w:t>
            </w:r>
            <w:r w:rsidR="00255A03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液</w:t>
            </w:r>
            <w:r w:rsidRPr="00880C7B"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  <w:t>）。</w:t>
            </w:r>
          </w:p>
          <w:p w14:paraId="768BBB29" w14:textId="086F04B6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r w:rsidRPr="00880C7B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r w:rsidRPr="00880C7B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考生須依上述規定劃記或作答，若未依規定而導致答案難以辨識或評閱時，恐將影響成績。</w:t>
            </w:r>
          </w:p>
          <w:p w14:paraId="69981B96" w14:textId="77777777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Times New Roman" w:eastAsia="標楷體" w:hAnsi="Times New Roman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r w:rsidRPr="00880C7B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r w:rsidRPr="00880C7B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答題卷每人一張，不得要求增補。</w:t>
            </w:r>
          </w:p>
          <w:p w14:paraId="0B6747E6" w14:textId="77777777" w:rsidR="00880C7B" w:rsidRPr="00880C7B" w:rsidRDefault="00880C7B" w:rsidP="00880C7B">
            <w:pPr>
              <w:widowControl/>
              <w:autoSpaceDE w:val="0"/>
              <w:autoSpaceDN w:val="0"/>
              <w:adjustRightInd w:val="0"/>
              <w:spacing w:beforeLines="100" w:before="240" w:line="400" w:lineRule="atLeast"/>
              <w:ind w:leftChars="300" w:left="630"/>
              <w:textAlignment w:val="bottom"/>
              <w:rPr>
                <w:rFonts w:ascii="Times New Roman" w:eastAsia="標楷體" w:hAnsi="Times New Roman" w:cs="Times New Roman"/>
                <w:kern w:val="0"/>
                <w:sz w:val="28"/>
                <w:szCs w:val="28"/>
                <w:lang w:eastAsia="zh-TW"/>
              </w:rPr>
            </w:pPr>
            <w:r w:rsidRPr="00880C7B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  <w:lang w:eastAsia="zh-TW"/>
              </w:rPr>
              <w:t>選擇題計分方式：</w:t>
            </w:r>
          </w:p>
          <w:p w14:paraId="143E0671" w14:textId="77777777" w:rsidR="00880C7B" w:rsidRPr="00A60CF7" w:rsidRDefault="00880C7B" w:rsidP="00A60CF7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r w:rsidRPr="00A60CF7"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  <w:t>˙</w:t>
            </w:r>
            <w:r w:rsidRPr="00A60CF7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單選題：每題有</w:t>
            </w:r>
            <w:r w:rsidRPr="00A60CF7">
              <w:rPr>
                <w:rFonts w:ascii="Times New Roman" w:eastAsia="標楷體" w:hAnsi="Times New Roman" w:cs="Times New Roman" w:hint="eastAsia"/>
                <w:i/>
                <w:color w:val="000000"/>
                <w:kern w:val="0"/>
                <w:sz w:val="24"/>
                <w:szCs w:val="24"/>
                <w:lang w:eastAsia="zh-TW"/>
              </w:rPr>
              <w:t>n</w:t>
            </w:r>
            <w:r w:rsidRPr="00A60CF7">
              <w:rPr>
                <w:rFonts w:ascii="Times New Roman" w:eastAsia="標楷體" w:hAnsi="Times New Roman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個選項，其中只有一個是正確或最適當的選項。各題答對者，得該題</w:t>
            </w:r>
            <w:r w:rsidRPr="00A60CF7">
              <w:rPr>
                <w:rFonts w:ascii="標楷體" w:eastAsia="標楷體" w:hAnsi="標楷體" w:cs="Times New Roman" w:hint="eastAsia"/>
                <w:color w:val="000000"/>
                <w:kern w:val="0"/>
                <w:sz w:val="24"/>
                <w:szCs w:val="24"/>
                <w:lang w:eastAsia="zh-TW"/>
              </w:rPr>
              <w:t>的分數；答錯、未作答或劃記多於一個選項者，該題以零分計算。</w:t>
            </w:r>
          </w:p>
          <w:p w14:paraId="2A89E642" w14:textId="77777777" w:rsidR="00A60CF7" w:rsidRPr="00A60CF7" w:rsidRDefault="00A60CF7" w:rsidP="00A60CF7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標楷體" w:eastAsia="標楷體" w:hAnsi="標楷體" w:cs="Times New Roman"/>
                <w:color w:val="000000"/>
                <w:kern w:val="0"/>
                <w:sz w:val="24"/>
                <w:szCs w:val="24"/>
                <w:lang w:eastAsia="zh-TW"/>
              </w:rPr>
            </w:pPr>
            <w:proofErr w:type="gramStart"/>
            <w:r w:rsidRPr="00A60CF7">
              <w:rPr>
                <w:rFonts w:ascii="標楷體" w:eastAsia="標楷體" w:hAnsi="標楷體"/>
                <w:kern w:val="0"/>
                <w:sz w:val="24"/>
                <w:lang w:eastAsia="zh-TW"/>
              </w:rPr>
              <w:t>˙</w:t>
            </w:r>
            <w:proofErr w:type="gramEnd"/>
            <w:r w:rsidRPr="00A60CF7">
              <w:rPr>
                <w:rFonts w:eastAsia="標楷體"/>
                <w:sz w:val="24"/>
                <w:lang w:eastAsia="zh-TW"/>
              </w:rPr>
              <w:t>多選題：</w:t>
            </w:r>
            <w:r w:rsidRPr="00A60CF7">
              <w:rPr>
                <w:rFonts w:eastAsia="標楷體"/>
                <w:kern w:val="0"/>
                <w:sz w:val="24"/>
                <w:lang w:eastAsia="zh-TW"/>
              </w:rPr>
              <w:t>每題有</w:t>
            </w:r>
            <w:r w:rsidRPr="00A60CF7">
              <w:rPr>
                <w:rFonts w:eastAsia="標楷體"/>
                <w:kern w:val="0"/>
                <w:position w:val="-2"/>
                <w:sz w:val="24"/>
              </w:rPr>
              <w:object w:dxaOrig="200" w:dyaOrig="220" w14:anchorId="7BB86CF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65pt;height:10.65pt" o:ole="">
                  <v:imagedata r:id="rId8" o:title=""/>
                </v:shape>
                <o:OLEObject Type="Embed" ProgID="Equation.DSMT4" ShapeID="_x0000_i1025" DrawAspect="Content" ObjectID="_1750325529" r:id="rId9"/>
              </w:object>
            </w:r>
            <w:proofErr w:type="gramStart"/>
            <w:r w:rsidRPr="00A60CF7">
              <w:rPr>
                <w:rFonts w:eastAsia="標楷體"/>
                <w:kern w:val="0"/>
                <w:sz w:val="24"/>
                <w:lang w:eastAsia="zh-TW"/>
              </w:rPr>
              <w:t>個</w:t>
            </w:r>
            <w:proofErr w:type="gramEnd"/>
            <w:r w:rsidRPr="00A60CF7">
              <w:rPr>
                <w:rFonts w:eastAsia="標楷體"/>
                <w:kern w:val="0"/>
                <w:sz w:val="24"/>
                <w:lang w:eastAsia="zh-TW"/>
              </w:rPr>
              <w:t>選項，其中至少有一個是正確的選項。</w:t>
            </w:r>
            <w:proofErr w:type="gramStart"/>
            <w:r w:rsidRPr="00A60CF7">
              <w:rPr>
                <w:rFonts w:eastAsia="標楷體"/>
                <w:kern w:val="0"/>
                <w:sz w:val="24"/>
                <w:lang w:eastAsia="zh-TW"/>
              </w:rPr>
              <w:t>各題之</w:t>
            </w:r>
            <w:proofErr w:type="gramEnd"/>
            <w:r w:rsidRPr="00A60CF7">
              <w:rPr>
                <w:rFonts w:eastAsia="標楷體"/>
                <w:kern w:val="0"/>
                <w:sz w:val="24"/>
                <w:lang w:eastAsia="zh-TW"/>
              </w:rPr>
              <w:t>選項獨立判定，所有選項均答對者，得該題全部的分數；答錯</w:t>
            </w:r>
            <w:r w:rsidRPr="00A60CF7">
              <w:rPr>
                <w:rFonts w:eastAsia="標楷體"/>
                <w:kern w:val="0"/>
                <w:position w:val="-4"/>
                <w:sz w:val="24"/>
              </w:rPr>
              <w:object w:dxaOrig="200" w:dyaOrig="279" w14:anchorId="6D383B54">
                <v:shape id="_x0000_i1026" type="#_x0000_t75" style="width:10.65pt;height:15.05pt" o:ole="">
                  <v:imagedata r:id="rId10" o:title=""/>
                </v:shape>
                <o:OLEObject Type="Embed" ProgID="Equation.DSMT4" ShapeID="_x0000_i1026" DrawAspect="Content" ObjectID="_1750325530" r:id="rId11"/>
              </w:object>
            </w:r>
            <w:proofErr w:type="gramStart"/>
            <w:r w:rsidRPr="00A60CF7">
              <w:rPr>
                <w:rFonts w:eastAsia="標楷體"/>
                <w:kern w:val="0"/>
                <w:sz w:val="24"/>
                <w:lang w:eastAsia="zh-TW"/>
              </w:rPr>
              <w:t>個</w:t>
            </w:r>
            <w:proofErr w:type="gramEnd"/>
            <w:r w:rsidRPr="00A60CF7">
              <w:rPr>
                <w:rFonts w:eastAsia="標楷體"/>
                <w:kern w:val="0"/>
                <w:sz w:val="24"/>
                <w:lang w:eastAsia="zh-TW"/>
              </w:rPr>
              <w:t>選項者，得該題</w:t>
            </w:r>
            <w:r w:rsidRPr="00A60CF7">
              <w:rPr>
                <w:position w:val="-24"/>
                <w:sz w:val="24"/>
              </w:rPr>
              <w:object w:dxaOrig="700" w:dyaOrig="620" w14:anchorId="2149075E">
                <v:shape id="_x0000_i1027" type="#_x0000_t75" style="width:34.45pt;height:31.3pt" o:ole="">
                  <v:imagedata r:id="rId12" o:title=""/>
                </v:shape>
                <o:OLEObject Type="Embed" ProgID="Equation.DSMT4" ShapeID="_x0000_i1027" DrawAspect="Content" ObjectID="_1750325531" r:id="rId13"/>
              </w:object>
            </w:r>
            <w:r w:rsidRPr="00A60CF7">
              <w:rPr>
                <w:rFonts w:eastAsia="標楷體"/>
                <w:kern w:val="0"/>
                <w:sz w:val="24"/>
                <w:lang w:eastAsia="zh-TW"/>
              </w:rPr>
              <w:t>的分數；但得分低於零分或所有</w:t>
            </w:r>
            <w:proofErr w:type="gramStart"/>
            <w:r w:rsidRPr="00A60CF7">
              <w:rPr>
                <w:rFonts w:eastAsia="標楷體"/>
                <w:kern w:val="0"/>
                <w:sz w:val="24"/>
                <w:lang w:eastAsia="zh-TW"/>
              </w:rPr>
              <w:t>選項均未作</w:t>
            </w:r>
            <w:proofErr w:type="gramEnd"/>
            <w:r w:rsidRPr="00A60CF7">
              <w:rPr>
                <w:rFonts w:eastAsia="標楷體"/>
                <w:kern w:val="0"/>
                <w:sz w:val="24"/>
                <w:lang w:eastAsia="zh-TW"/>
              </w:rPr>
              <w:t>答者，該題以零分計算。</w:t>
            </w:r>
          </w:p>
          <w:p w14:paraId="07533737" w14:textId="77777777" w:rsidR="00880C7B" w:rsidRPr="00880C7B" w:rsidRDefault="00880C7B" w:rsidP="00880C7B">
            <w:pPr>
              <w:widowControl/>
              <w:tabs>
                <w:tab w:val="left" w:pos="4680"/>
              </w:tabs>
              <w:autoSpaceDE w:val="0"/>
              <w:autoSpaceDN w:val="0"/>
              <w:adjustRightInd w:val="0"/>
              <w:spacing w:line="400" w:lineRule="atLeast"/>
              <w:ind w:leftChars="450" w:left="1185" w:rightChars="200" w:right="420" w:hangingChars="100" w:hanging="240"/>
              <w:textAlignment w:val="bottom"/>
              <w:rPr>
                <w:rFonts w:ascii="標楷體" w:eastAsia="華康細明體" w:hAnsi="標楷體" w:cs="Times New Roman"/>
                <w:kern w:val="0"/>
                <w:sz w:val="24"/>
                <w:szCs w:val="32"/>
                <w:lang w:eastAsia="zh-TW"/>
              </w:rPr>
            </w:pPr>
          </w:p>
        </w:tc>
      </w:tr>
    </w:tbl>
    <w:p w14:paraId="457FA10A" w14:textId="77777777" w:rsidR="00880C7B" w:rsidRPr="00880C7B" w:rsidRDefault="00880C7B" w:rsidP="00880C7B">
      <w:pPr>
        <w:widowControl/>
        <w:autoSpaceDE w:val="0"/>
        <w:autoSpaceDN w:val="0"/>
        <w:adjustRightInd w:val="0"/>
        <w:spacing w:line="400" w:lineRule="atLeast"/>
        <w:jc w:val="center"/>
        <w:textAlignment w:val="bottom"/>
        <w:rPr>
          <w:rFonts w:ascii="微軟正黑體" w:eastAsia="微軟正黑體" w:hAnsi="微軟正黑體" w:cs="Times New Roman"/>
          <w:sz w:val="36"/>
          <w:szCs w:val="36"/>
          <w:bdr w:val="single" w:sz="4" w:space="0" w:color="auto"/>
          <w:lang w:eastAsia="zh-TW"/>
        </w:rPr>
      </w:pPr>
    </w:p>
    <w:p w14:paraId="4C51D6EC" w14:textId="77777777" w:rsidR="00880C7B" w:rsidRPr="00880C7B" w:rsidRDefault="00880C7B" w:rsidP="00880C7B">
      <w:pPr>
        <w:widowControl/>
        <w:autoSpaceDE w:val="0"/>
        <w:autoSpaceDN w:val="0"/>
        <w:adjustRightInd w:val="0"/>
        <w:spacing w:line="400" w:lineRule="atLeast"/>
        <w:jc w:val="center"/>
        <w:textAlignment w:val="bottom"/>
        <w:rPr>
          <w:rFonts w:ascii="Times New Roman" w:eastAsia="標楷體" w:hAnsi="Times New Roman" w:cs="Times New Roman"/>
          <w:color w:val="000000"/>
          <w:kern w:val="0"/>
          <w:sz w:val="36"/>
          <w:szCs w:val="20"/>
          <w:lang w:eastAsia="zh-TW"/>
        </w:rPr>
      </w:pPr>
    </w:p>
    <w:p w14:paraId="7AAEF0DA" w14:textId="490A3E70" w:rsidR="0031224C" w:rsidRDefault="00880C7B" w:rsidP="0078501A">
      <w:pPr>
        <w:widowControl/>
        <w:tabs>
          <w:tab w:val="right" w:pos="840"/>
          <w:tab w:val="right" w:pos="9351"/>
        </w:tabs>
        <w:autoSpaceDE w:val="0"/>
        <w:autoSpaceDN w:val="0"/>
        <w:adjustRightInd w:val="0"/>
        <w:spacing w:line="360" w:lineRule="atLeast"/>
        <w:jc w:val="left"/>
        <w:textAlignment w:val="bottom"/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</w:pPr>
      <w:r w:rsidRPr="00880C7B">
        <w:rPr>
          <w:rFonts w:ascii="Times New Roman" w:eastAsia="華康細明體" w:hAnsi="Times New Roman" w:cs="Times New Roman"/>
          <w:color w:val="000000"/>
          <w:kern w:val="0"/>
          <w:sz w:val="24"/>
          <w:szCs w:val="20"/>
          <w:lang w:eastAsia="zh-TW"/>
        </w:rPr>
        <w:br w:type="page"/>
      </w:r>
      <w:r w:rsidR="0031224C"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lastRenderedPageBreak/>
        <w:t>第壹部分</w:t>
      </w:r>
      <w:r w:rsidR="00BA1076"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、</w:t>
      </w:r>
      <w:r w:rsidR="0031224C"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選擇題（占</w:t>
      </w:r>
      <w:r w:rsidR="00105800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6</w:t>
      </w:r>
      <w:r w:rsidR="00EA4527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6</w:t>
      </w:r>
      <w:r w:rsidR="0031224C"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分）</w:t>
      </w:r>
    </w:p>
    <w:p w14:paraId="245AC239" w14:textId="7B0F3898" w:rsidR="00150A3D" w:rsidRPr="00150A3D" w:rsidRDefault="00150A3D" w:rsidP="00D05077">
      <w:pPr>
        <w:widowControl/>
        <w:autoSpaceDE w:val="0"/>
        <w:autoSpaceDN w:val="0"/>
        <w:adjustRightInd w:val="0"/>
        <w:spacing w:beforeLines="50" w:before="120" w:line="360" w:lineRule="atLeast"/>
        <w:textAlignment w:val="bottom"/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</w:pPr>
      <w:bookmarkStart w:id="3" w:name="_Hlk90040065"/>
      <w:r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一、單選題（占</w:t>
      </w:r>
      <w:r w:rsidR="00EA4527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60</w:t>
      </w:r>
      <w:r w:rsidRPr="00150A3D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分）</w:t>
      </w:r>
    </w:p>
    <w:bookmarkEnd w:id="3"/>
    <w:p w14:paraId="48D9D541" w14:textId="4F9C03C7" w:rsidR="00BA1076" w:rsidRPr="00A925DD" w:rsidRDefault="0031224C" w:rsidP="00D44072">
      <w:pPr>
        <w:widowControl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tabs>
          <w:tab w:val="left" w:pos="964"/>
        </w:tabs>
        <w:autoSpaceDE w:val="0"/>
        <w:autoSpaceDN w:val="0"/>
        <w:spacing w:beforeLines="25" w:before="60" w:line="360" w:lineRule="atLeast"/>
        <w:ind w:left="720" w:hangingChars="300" w:hanging="720"/>
        <w:rPr>
          <w:rFonts w:eastAsia="標楷體" w:cs="新細明體"/>
          <w:sz w:val="24"/>
          <w:szCs w:val="24"/>
          <w:lang w:eastAsia="zh-TW"/>
        </w:rPr>
      </w:pPr>
      <w:r w:rsidRPr="00A925DD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說明：</w:t>
      </w:r>
      <w:proofErr w:type="gramStart"/>
      <w:r w:rsidRPr="00A925DD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第</w:t>
      </w:r>
      <w:r w:rsidRPr="00A925DD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1</w:t>
      </w:r>
      <w:r w:rsidRPr="00A925DD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題至第</w:t>
      </w:r>
      <w:r w:rsidR="00EA4527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30</w:t>
      </w:r>
      <w:proofErr w:type="gramEnd"/>
      <w:r w:rsidRPr="00A925DD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題</w:t>
      </w:r>
      <w:r w:rsidR="00BA1076" w:rsidRPr="00A925DD">
        <w:rPr>
          <w:rFonts w:eastAsia="標楷體" w:cs="新細明體" w:hint="eastAsia"/>
          <w:sz w:val="24"/>
          <w:szCs w:val="24"/>
          <w:lang w:eastAsia="zh-TW"/>
        </w:rPr>
        <w:t>，每題</w:t>
      </w:r>
      <w:r w:rsidR="00BA1076" w:rsidRPr="002635B7">
        <w:rPr>
          <w:rFonts w:ascii="Times New Roman" w:eastAsia="標楷體" w:hAnsi="Times New Roman" w:cs="Times New Roman"/>
          <w:sz w:val="24"/>
          <w:szCs w:val="24"/>
          <w:lang w:eastAsia="zh-TW"/>
        </w:rPr>
        <w:t>2</w:t>
      </w:r>
      <w:r w:rsidR="00BA1076" w:rsidRPr="00A925DD">
        <w:rPr>
          <w:rFonts w:eastAsia="標楷體" w:cs="新細明體" w:hint="eastAsia"/>
          <w:sz w:val="24"/>
          <w:szCs w:val="24"/>
          <w:lang w:eastAsia="zh-TW"/>
        </w:rPr>
        <w:t>分。</w:t>
      </w:r>
    </w:p>
    <w:bookmarkEnd w:id="1"/>
    <w:bookmarkEnd w:id="2"/>
    <w:p w14:paraId="7F8D3089" w14:textId="47EF23E1" w:rsidR="00EA4527" w:rsidRPr="00A83AB9" w:rsidRDefault="00EA4527" w:rsidP="00DB1BE7">
      <w:pPr>
        <w:pStyle w:val="TIT10"/>
        <w:spacing w:beforeLines="20" w:before="48" w:line="330" w:lineRule="atLeast"/>
        <w:ind w:left="360" w:hanging="360"/>
        <w:rPr>
          <w:color w:val="000000" w:themeColor="text1"/>
          <w:lang w:val="en-US"/>
        </w:rPr>
      </w:pPr>
      <w:r w:rsidRPr="00A83AB9">
        <w:rPr>
          <w:rFonts w:hint="eastAsia"/>
          <w:color w:val="000000" w:themeColor="text1"/>
          <w:lang w:val="en-US"/>
        </w:rPr>
        <w:t>1.</w:t>
      </w:r>
      <w:r w:rsidRPr="00A83AB9">
        <w:rPr>
          <w:color w:val="000000" w:themeColor="text1"/>
          <w:lang w:val="en-US"/>
        </w:rPr>
        <w:tab/>
      </w:r>
      <w:r w:rsidRPr="00094DDA">
        <w:rPr>
          <w:rFonts w:hint="eastAsia"/>
          <w:color w:val="000000" w:themeColor="text1"/>
          <w:lang w:val="en-US"/>
        </w:rPr>
        <w:t>某研究指出，與過去相較，男性願意承擔家務勞動的比例明顯上升；然而，雙薪家庭裡，女性仍是家務勞動</w:t>
      </w:r>
      <w:r w:rsidR="00442848">
        <w:rPr>
          <w:rFonts w:hint="eastAsia"/>
          <w:color w:val="000000" w:themeColor="text1"/>
          <w:lang w:val="en-US"/>
        </w:rPr>
        <w:t>的</w:t>
      </w:r>
      <w:r w:rsidRPr="00094DDA">
        <w:rPr>
          <w:rFonts w:hint="eastAsia"/>
          <w:color w:val="000000" w:themeColor="text1"/>
          <w:lang w:val="en-US"/>
        </w:rPr>
        <w:t>主要貢獻者。多數女性期待均等分工，但僅有薪資高</w:t>
      </w:r>
      <w:r w:rsidR="00442848">
        <w:rPr>
          <w:rFonts w:hint="eastAsia"/>
          <w:color w:val="000000" w:themeColor="text1"/>
          <w:lang w:val="en-US"/>
        </w:rPr>
        <w:t>的</w:t>
      </w:r>
      <w:r w:rsidRPr="00094DDA">
        <w:rPr>
          <w:rFonts w:hint="eastAsia"/>
          <w:color w:val="000000" w:themeColor="text1"/>
          <w:lang w:val="en-US"/>
        </w:rPr>
        <w:t>女性得以如願。根據上述發現，從關切性別平權的角度，下列推論</w:t>
      </w:r>
      <w:r w:rsidR="00442848">
        <w:rPr>
          <w:rFonts w:hint="eastAsia"/>
          <w:color w:val="000000" w:themeColor="text1"/>
          <w:lang w:val="en-US"/>
        </w:rPr>
        <w:t>何者</w:t>
      </w:r>
      <w:proofErr w:type="gramStart"/>
      <w:r w:rsidRPr="00094DDA">
        <w:rPr>
          <w:rFonts w:hint="eastAsia"/>
          <w:color w:val="000000" w:themeColor="text1"/>
          <w:lang w:val="en-US"/>
        </w:rPr>
        <w:t>最</w:t>
      </w:r>
      <w:proofErr w:type="gramEnd"/>
      <w:r w:rsidRPr="00094DDA">
        <w:rPr>
          <w:rFonts w:hint="eastAsia"/>
          <w:color w:val="000000" w:themeColor="text1"/>
          <w:lang w:val="en-US"/>
        </w:rPr>
        <w:t>適切</w:t>
      </w:r>
      <w:r w:rsidR="002F0D85">
        <w:rPr>
          <w:rFonts w:hint="eastAsia"/>
          <w:color w:val="000000" w:themeColor="text1"/>
          <w:lang w:val="en-US"/>
        </w:rPr>
        <w:t>？</w:t>
      </w:r>
    </w:p>
    <w:p w14:paraId="668BEDC8" w14:textId="6527D257" w:rsidR="00EA4527" w:rsidRPr="00094DDA" w:rsidRDefault="00EA4527" w:rsidP="00DB1BE7">
      <w:pPr>
        <w:pStyle w:val="AA"/>
        <w:spacing w:beforeLines="20" w:before="48" w:afterLines="0" w:after="0" w:line="330" w:lineRule="atLeast"/>
      </w:pPr>
      <w:r w:rsidRPr="00094DDA">
        <w:rPr>
          <w:rFonts w:hint="eastAsia"/>
        </w:rPr>
        <w:t>(A</w:t>
      </w:r>
      <w:r w:rsidR="00BE4994" w:rsidRPr="00B40DD4">
        <w:rPr>
          <w:spacing w:val="0"/>
        </w:rPr>
        <w:t>)</w:t>
      </w:r>
      <w:r w:rsidR="00442848">
        <w:rPr>
          <w:rFonts w:hint="eastAsia"/>
        </w:rPr>
        <w:t>人的</w:t>
      </w:r>
      <w:r w:rsidRPr="00094DDA">
        <w:rPr>
          <w:rFonts w:hint="eastAsia"/>
        </w:rPr>
        <w:t>精力有限，故市場勞動貢獻越多者越無法對家務勞動有貢獻</w:t>
      </w:r>
    </w:p>
    <w:p w14:paraId="212DFA55" w14:textId="4174B399" w:rsidR="00EA4527" w:rsidRPr="00094DDA" w:rsidRDefault="00EA4527" w:rsidP="00DB1BE7">
      <w:pPr>
        <w:pStyle w:val="AA"/>
        <w:spacing w:beforeLines="20" w:before="48" w:afterLines="0" w:after="0" w:line="330" w:lineRule="atLeast"/>
      </w:pPr>
      <w:r w:rsidRPr="00094DDA">
        <w:rPr>
          <w:rFonts w:hint="eastAsia"/>
        </w:rPr>
        <w:t>(B</w:t>
      </w:r>
      <w:r w:rsidR="00BE4994" w:rsidRPr="00B40DD4">
        <w:rPr>
          <w:spacing w:val="0"/>
        </w:rPr>
        <w:t>)</w:t>
      </w:r>
      <w:r w:rsidRPr="00094DDA">
        <w:rPr>
          <w:rFonts w:hint="eastAsia"/>
        </w:rPr>
        <w:t>職場的性別平等雖已充分落實，但家庭領域的性別平等仍待加強</w:t>
      </w:r>
    </w:p>
    <w:p w14:paraId="7BE95F33" w14:textId="620EA427" w:rsidR="00EA4527" w:rsidRPr="00094DDA" w:rsidRDefault="00EA4527" w:rsidP="00DB1BE7">
      <w:pPr>
        <w:pStyle w:val="AA"/>
        <w:spacing w:beforeLines="20" w:before="48" w:afterLines="0" w:after="0" w:line="330" w:lineRule="atLeast"/>
      </w:pPr>
      <w:r w:rsidRPr="00094DDA">
        <w:rPr>
          <w:rFonts w:hint="eastAsia"/>
        </w:rPr>
        <w:t>(C</w:t>
      </w:r>
      <w:r w:rsidR="00BE4994" w:rsidRPr="00B40DD4">
        <w:rPr>
          <w:spacing w:val="0"/>
        </w:rPr>
        <w:t>)</w:t>
      </w:r>
      <w:r w:rsidRPr="00094DDA">
        <w:rPr>
          <w:rFonts w:hint="eastAsia"/>
        </w:rPr>
        <w:t>男性的性別平權意識已有顯著提升，但女性卻仍然受限於傳統觀念之束縛</w:t>
      </w:r>
    </w:p>
    <w:p w14:paraId="42F61CF1" w14:textId="3201885D" w:rsidR="00EA4527" w:rsidRPr="00EF3AE9" w:rsidRDefault="00EA4527" w:rsidP="00DB1BE7">
      <w:pPr>
        <w:pStyle w:val="AA"/>
        <w:spacing w:beforeLines="20" w:before="48" w:afterLines="0" w:after="0" w:line="330" w:lineRule="atLeast"/>
      </w:pPr>
      <w:r w:rsidRPr="00094DDA">
        <w:t>(D</w:t>
      </w:r>
      <w:r w:rsidR="0004167A" w:rsidRPr="00B40DD4">
        <w:rPr>
          <w:spacing w:val="0"/>
        </w:rPr>
        <w:t>)</w:t>
      </w:r>
      <w:r w:rsidRPr="00094DDA">
        <w:rPr>
          <w:rFonts w:hint="eastAsia"/>
        </w:rPr>
        <w:t>性平觀念雖</w:t>
      </w:r>
      <w:proofErr w:type="gramStart"/>
      <w:r w:rsidRPr="00094DDA">
        <w:rPr>
          <w:rFonts w:hint="eastAsia"/>
        </w:rPr>
        <w:t>普及，</w:t>
      </w:r>
      <w:proofErr w:type="gramEnd"/>
      <w:r w:rsidRPr="00094DDA">
        <w:rPr>
          <w:rFonts w:hint="eastAsia"/>
        </w:rPr>
        <w:t>但雙薪家庭的市場勞動貢獻</w:t>
      </w:r>
      <w:proofErr w:type="gramStart"/>
      <w:r w:rsidRPr="00094DDA">
        <w:rPr>
          <w:rFonts w:hint="eastAsia"/>
        </w:rPr>
        <w:t>仍多立基</w:t>
      </w:r>
      <w:proofErr w:type="gramEnd"/>
      <w:r w:rsidRPr="00094DDA">
        <w:rPr>
          <w:rFonts w:hint="eastAsia"/>
        </w:rPr>
        <w:t>於女性再生產勞動</w:t>
      </w:r>
    </w:p>
    <w:p w14:paraId="76C1154D" w14:textId="177643BF" w:rsidR="00EA4527" w:rsidRPr="002F0D85" w:rsidRDefault="00EA4527" w:rsidP="00A35B96">
      <w:pPr>
        <w:pStyle w:val="TIT10"/>
        <w:spacing w:beforeLines="20" w:before="48" w:line="330" w:lineRule="atLeast"/>
        <w:ind w:left="360" w:hanging="360"/>
        <w:rPr>
          <w:color w:val="000000" w:themeColor="text1"/>
          <w:lang w:val="en-US"/>
        </w:rPr>
      </w:pPr>
      <w:r w:rsidRPr="00A83AB9">
        <w:rPr>
          <w:rFonts w:hint="eastAsia"/>
          <w:color w:val="000000" w:themeColor="text1"/>
          <w:lang w:val="en-US"/>
        </w:rPr>
        <w:t>2.</w:t>
      </w:r>
      <w:r w:rsidRPr="00A83AB9">
        <w:rPr>
          <w:color w:val="000000" w:themeColor="text1"/>
          <w:lang w:val="en-US"/>
        </w:rPr>
        <w:tab/>
      </w:r>
      <w:r w:rsidRPr="002F0D85">
        <w:rPr>
          <w:rFonts w:hint="eastAsia"/>
          <w:color w:val="000000" w:themeColor="text1"/>
          <w:lang w:val="en-US"/>
        </w:rPr>
        <w:t>許多人相信學生成績和家長社經地位具正相關</w:t>
      </w:r>
      <w:r w:rsidR="00E10FEE" w:rsidRPr="002F0D85">
        <w:rPr>
          <w:rFonts w:hint="eastAsia"/>
          <w:color w:val="000000" w:themeColor="text1"/>
          <w:lang w:val="en-US"/>
        </w:rPr>
        <w:t>。</w:t>
      </w:r>
      <w:proofErr w:type="gramStart"/>
      <w:r w:rsidRPr="002F0D85">
        <w:rPr>
          <w:rFonts w:hint="eastAsia"/>
          <w:color w:val="000000" w:themeColor="text1"/>
          <w:lang w:val="en-US"/>
        </w:rPr>
        <w:t>小辛想</w:t>
      </w:r>
      <w:proofErr w:type="gramEnd"/>
      <w:r w:rsidR="00442848">
        <w:rPr>
          <w:rFonts w:hint="eastAsia"/>
          <w:color w:val="000000" w:themeColor="text1"/>
          <w:lang w:val="en-US"/>
        </w:rPr>
        <w:t>驗</w:t>
      </w:r>
      <w:r w:rsidRPr="002F0D85">
        <w:rPr>
          <w:rFonts w:hint="eastAsia"/>
          <w:color w:val="000000" w:themeColor="text1"/>
          <w:lang w:val="en-US"/>
        </w:rPr>
        <w:t>證此說法，</w:t>
      </w:r>
      <w:r w:rsidR="00442848">
        <w:rPr>
          <w:rFonts w:hint="eastAsia"/>
          <w:color w:val="000000" w:themeColor="text1"/>
          <w:lang w:val="en-US"/>
        </w:rPr>
        <w:t>因此</w:t>
      </w:r>
      <w:r w:rsidR="00442848" w:rsidRPr="002F0D85">
        <w:rPr>
          <w:rFonts w:hint="eastAsia"/>
          <w:color w:val="000000" w:themeColor="text1"/>
          <w:lang w:val="en-US"/>
        </w:rPr>
        <w:t>蒐集周遭同學成績及相關資料，</w:t>
      </w:r>
      <w:r w:rsidRPr="002F0D85">
        <w:rPr>
          <w:rFonts w:hint="eastAsia"/>
          <w:color w:val="000000" w:themeColor="text1"/>
          <w:lang w:val="en-US"/>
        </w:rPr>
        <w:t>同時加入「補習」及「家長參與子女教育活動」二項因素一併分析</w:t>
      </w:r>
      <w:r w:rsidR="00442848">
        <w:rPr>
          <w:rFonts w:hint="eastAsia"/>
          <w:color w:val="000000" w:themeColor="text1"/>
          <w:lang w:val="en-US"/>
        </w:rPr>
        <w:t>，</w:t>
      </w:r>
      <w:r w:rsidRPr="002F0D85">
        <w:rPr>
          <w:rFonts w:hint="eastAsia"/>
          <w:color w:val="000000" w:themeColor="text1"/>
          <w:lang w:val="en-US"/>
        </w:rPr>
        <w:t>結果如表</w:t>
      </w:r>
      <w:r w:rsidRPr="002F0D85">
        <w:rPr>
          <w:color w:val="000000" w:themeColor="text1"/>
          <w:lang w:val="en-US"/>
        </w:rPr>
        <w:t>1</w:t>
      </w:r>
      <w:r w:rsidRPr="002F0D85">
        <w:rPr>
          <w:rFonts w:hint="eastAsia"/>
          <w:color w:val="000000" w:themeColor="text1"/>
          <w:lang w:val="en-US"/>
        </w:rPr>
        <w:t>。</w:t>
      </w:r>
      <w:proofErr w:type="gramStart"/>
      <w:r w:rsidRPr="002F0D85">
        <w:rPr>
          <w:rFonts w:hint="eastAsia"/>
          <w:color w:val="000000" w:themeColor="text1"/>
          <w:lang w:val="en-US"/>
        </w:rPr>
        <w:t>小辛從</w:t>
      </w:r>
      <w:proofErr w:type="gramEnd"/>
      <w:r w:rsidRPr="002F0D85">
        <w:rPr>
          <w:rFonts w:hint="eastAsia"/>
          <w:color w:val="000000" w:themeColor="text1"/>
          <w:lang w:val="en-US"/>
        </w:rPr>
        <w:t>表</w:t>
      </w:r>
      <w:r w:rsidR="00442848">
        <w:rPr>
          <w:rFonts w:hint="eastAsia"/>
          <w:color w:val="000000" w:themeColor="text1"/>
          <w:lang w:val="en-US"/>
        </w:rPr>
        <w:t>1</w:t>
      </w:r>
      <w:r w:rsidRPr="002F0D85">
        <w:rPr>
          <w:rFonts w:hint="eastAsia"/>
          <w:color w:val="000000" w:themeColor="text1"/>
          <w:lang w:val="en-US"/>
        </w:rPr>
        <w:t>可得到的最合理推論為何</w:t>
      </w:r>
      <w:r w:rsidRPr="002F0D85">
        <w:rPr>
          <w:color w:val="000000" w:themeColor="text1"/>
          <w:lang w:val="en-US"/>
        </w:rPr>
        <w:t>？</w:t>
      </w:r>
    </w:p>
    <w:p w14:paraId="685B1D50" w14:textId="2DE7FEF9" w:rsidR="00EA4527" w:rsidRPr="00A83AB9" w:rsidRDefault="00EA4527" w:rsidP="00383077">
      <w:pPr>
        <w:pStyle w:val="TIT10"/>
        <w:spacing w:beforeLines="0" w:before="0"/>
        <w:ind w:left="4137" w:firstLineChars="166" w:firstLine="398"/>
        <w:rPr>
          <w:color w:val="000000" w:themeColor="text1"/>
        </w:rPr>
      </w:pPr>
      <w:r w:rsidRPr="00A83AB9">
        <w:rPr>
          <w:rFonts w:hint="eastAsia"/>
          <w:color w:val="000000" w:themeColor="text1"/>
        </w:rPr>
        <w:t>表</w:t>
      </w:r>
      <w:r w:rsidRPr="00A83AB9">
        <w:rPr>
          <w:rFonts w:hint="eastAsia"/>
          <w:color w:val="000000" w:themeColor="text1"/>
        </w:rPr>
        <w:t>1</w:t>
      </w:r>
    </w:p>
    <w:tbl>
      <w:tblPr>
        <w:tblStyle w:val="a5"/>
        <w:tblW w:w="8506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552"/>
        <w:gridCol w:w="1843"/>
        <w:gridCol w:w="2268"/>
        <w:gridCol w:w="1843"/>
      </w:tblGrid>
      <w:tr w:rsidR="00EA4527" w:rsidRPr="00A83AB9" w14:paraId="6E6C2E94" w14:textId="77777777" w:rsidTr="004B7DE3">
        <w:trPr>
          <w:trHeight w:val="340"/>
          <w:jc w:val="center"/>
        </w:trPr>
        <w:tc>
          <w:tcPr>
            <w:tcW w:w="2552" w:type="dxa"/>
            <w:vAlign w:val="center"/>
          </w:tcPr>
          <w:p w14:paraId="0A806719" w14:textId="77777777" w:rsidR="00EA4527" w:rsidRPr="00EF3AE9" w:rsidRDefault="00EA4527" w:rsidP="004B7DE3">
            <w:pPr>
              <w:pStyle w:val="TIT10"/>
              <w:snapToGrid w:val="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</w:rPr>
            </w:pPr>
            <w:r w:rsidRPr="002571F0">
              <w:rPr>
                <w:rFonts w:hint="eastAsia"/>
                <w:color w:val="000000" w:themeColor="text1"/>
              </w:rPr>
              <w:t>學生成績依表現分組</w:t>
            </w:r>
          </w:p>
        </w:tc>
        <w:tc>
          <w:tcPr>
            <w:tcW w:w="1843" w:type="dxa"/>
            <w:vAlign w:val="center"/>
          </w:tcPr>
          <w:p w14:paraId="7AFFE62C" w14:textId="77777777" w:rsidR="00EA4527" w:rsidRPr="00EF3AE9" w:rsidRDefault="00EA4527" w:rsidP="004B7DE3">
            <w:pPr>
              <w:pStyle w:val="TIT10"/>
              <w:snapToGrid w:val="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</w:rPr>
            </w:pPr>
            <w:r w:rsidRPr="002571F0">
              <w:rPr>
                <w:rFonts w:hint="eastAsia"/>
                <w:color w:val="000000" w:themeColor="text1"/>
              </w:rPr>
              <w:t>補習科目數</w:t>
            </w:r>
          </w:p>
        </w:tc>
        <w:tc>
          <w:tcPr>
            <w:tcW w:w="2268" w:type="dxa"/>
            <w:vAlign w:val="center"/>
          </w:tcPr>
          <w:p w14:paraId="462E19C0" w14:textId="77777777" w:rsidR="00EA4527" w:rsidRPr="00EF3AE9" w:rsidRDefault="00EA4527" w:rsidP="004B7DE3">
            <w:pPr>
              <w:pStyle w:val="TIT10"/>
              <w:snapToGrid w:val="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  <w:spacing w:val="4"/>
              </w:rPr>
            </w:pPr>
            <w:r w:rsidRPr="002571F0">
              <w:rPr>
                <w:rFonts w:hint="eastAsia"/>
                <w:color w:val="000000" w:themeColor="text1"/>
              </w:rPr>
              <w:t>家長參與子女教育</w:t>
            </w:r>
          </w:p>
        </w:tc>
        <w:tc>
          <w:tcPr>
            <w:tcW w:w="1843" w:type="dxa"/>
            <w:vAlign w:val="center"/>
          </w:tcPr>
          <w:p w14:paraId="719EA6A6" w14:textId="77777777" w:rsidR="00EA4527" w:rsidRPr="00EF3AE9" w:rsidRDefault="00EA4527" w:rsidP="004B7DE3">
            <w:pPr>
              <w:pStyle w:val="TIT10"/>
              <w:snapToGrid w:val="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  <w:spacing w:val="4"/>
              </w:rPr>
            </w:pPr>
            <w:r w:rsidRPr="002571F0">
              <w:rPr>
                <w:rFonts w:hint="eastAsia"/>
                <w:color w:val="000000" w:themeColor="text1"/>
              </w:rPr>
              <w:t>家長社經地位</w:t>
            </w:r>
          </w:p>
        </w:tc>
      </w:tr>
      <w:tr w:rsidR="00EA4527" w:rsidRPr="00A83AB9" w14:paraId="73B90E8A" w14:textId="77777777" w:rsidTr="004B7DE3">
        <w:trPr>
          <w:trHeight w:val="340"/>
          <w:jc w:val="center"/>
        </w:trPr>
        <w:tc>
          <w:tcPr>
            <w:tcW w:w="2552" w:type="dxa"/>
            <w:vAlign w:val="center"/>
          </w:tcPr>
          <w:p w14:paraId="4743E2C5" w14:textId="77777777" w:rsidR="00EA4527" w:rsidRPr="00EF3AE9" w:rsidRDefault="00EA4527" w:rsidP="004B7DE3">
            <w:pPr>
              <w:pStyle w:val="TIT10"/>
              <w:snapToGrid w:val="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</w:rPr>
            </w:pPr>
            <w:r w:rsidRPr="002571F0">
              <w:rPr>
                <w:rFonts w:hint="eastAsia"/>
                <w:color w:val="000000" w:themeColor="text1"/>
              </w:rPr>
              <w:t>優異</w:t>
            </w:r>
          </w:p>
        </w:tc>
        <w:tc>
          <w:tcPr>
            <w:tcW w:w="1843" w:type="dxa"/>
            <w:vAlign w:val="center"/>
          </w:tcPr>
          <w:p w14:paraId="125F74EA" w14:textId="77777777" w:rsidR="00EA4527" w:rsidRPr="00EF3AE9" w:rsidRDefault="00EA4527" w:rsidP="004B7DE3">
            <w:pPr>
              <w:pStyle w:val="TIT10"/>
              <w:snapToGrid w:val="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</w:rPr>
            </w:pPr>
            <w:r w:rsidRPr="002571F0">
              <w:rPr>
                <w:rFonts w:hint="eastAsia"/>
                <w:color w:val="000000" w:themeColor="text1"/>
              </w:rPr>
              <w:t>少</w:t>
            </w:r>
          </w:p>
        </w:tc>
        <w:tc>
          <w:tcPr>
            <w:tcW w:w="2268" w:type="dxa"/>
            <w:vAlign w:val="center"/>
          </w:tcPr>
          <w:p w14:paraId="7314E436" w14:textId="77777777" w:rsidR="00EA4527" w:rsidRPr="00EF3AE9" w:rsidRDefault="00EA4527" w:rsidP="004B7DE3">
            <w:pPr>
              <w:pStyle w:val="TIT10"/>
              <w:snapToGrid w:val="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</w:rPr>
            </w:pPr>
            <w:r w:rsidRPr="002571F0">
              <w:rPr>
                <w:rFonts w:hint="eastAsia"/>
                <w:color w:val="000000" w:themeColor="text1"/>
              </w:rPr>
              <w:t>積極</w:t>
            </w:r>
          </w:p>
        </w:tc>
        <w:tc>
          <w:tcPr>
            <w:tcW w:w="1843" w:type="dxa"/>
            <w:vAlign w:val="center"/>
          </w:tcPr>
          <w:p w14:paraId="0383D618" w14:textId="77777777" w:rsidR="00EA4527" w:rsidRPr="00EF3AE9" w:rsidRDefault="00EA4527" w:rsidP="004B7DE3">
            <w:pPr>
              <w:pStyle w:val="TIT10"/>
              <w:snapToGrid w:val="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</w:rPr>
            </w:pPr>
            <w:r w:rsidRPr="002571F0">
              <w:rPr>
                <w:rFonts w:hint="eastAsia"/>
                <w:color w:val="000000" w:themeColor="text1"/>
              </w:rPr>
              <w:t>高</w:t>
            </w:r>
          </w:p>
        </w:tc>
      </w:tr>
      <w:tr w:rsidR="00EA4527" w:rsidRPr="00A83AB9" w14:paraId="6A4E45DD" w14:textId="77777777" w:rsidTr="004B7DE3">
        <w:trPr>
          <w:trHeight w:val="340"/>
          <w:jc w:val="center"/>
        </w:trPr>
        <w:tc>
          <w:tcPr>
            <w:tcW w:w="2552" w:type="dxa"/>
            <w:vAlign w:val="center"/>
          </w:tcPr>
          <w:p w14:paraId="1D6FAA56" w14:textId="77777777" w:rsidR="00EA4527" w:rsidRPr="00EF3AE9" w:rsidRDefault="00EA4527" w:rsidP="004B7DE3">
            <w:pPr>
              <w:pStyle w:val="TIT10"/>
              <w:snapToGrid w:val="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</w:rPr>
            </w:pPr>
            <w:r w:rsidRPr="002571F0">
              <w:rPr>
                <w:rFonts w:hint="eastAsia"/>
                <w:color w:val="000000" w:themeColor="text1"/>
              </w:rPr>
              <w:t>中上</w:t>
            </w:r>
          </w:p>
        </w:tc>
        <w:tc>
          <w:tcPr>
            <w:tcW w:w="1843" w:type="dxa"/>
            <w:vAlign w:val="center"/>
          </w:tcPr>
          <w:p w14:paraId="5FE675CA" w14:textId="77777777" w:rsidR="00EA4527" w:rsidRPr="00EF3AE9" w:rsidRDefault="00EA4527" w:rsidP="004B7DE3">
            <w:pPr>
              <w:pStyle w:val="TIT10"/>
              <w:snapToGrid w:val="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</w:rPr>
            </w:pPr>
            <w:r w:rsidRPr="002571F0">
              <w:rPr>
                <w:rFonts w:hint="eastAsia"/>
                <w:color w:val="000000" w:themeColor="text1"/>
              </w:rPr>
              <w:t>適中</w:t>
            </w:r>
          </w:p>
        </w:tc>
        <w:tc>
          <w:tcPr>
            <w:tcW w:w="2268" w:type="dxa"/>
            <w:vAlign w:val="center"/>
          </w:tcPr>
          <w:p w14:paraId="2741AA57" w14:textId="77777777" w:rsidR="00EA4527" w:rsidRPr="00EF3AE9" w:rsidRDefault="00EA4527" w:rsidP="004B7DE3">
            <w:pPr>
              <w:pStyle w:val="TIT10"/>
              <w:snapToGrid w:val="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</w:rPr>
            </w:pPr>
            <w:r w:rsidRPr="002571F0">
              <w:rPr>
                <w:rFonts w:hint="eastAsia"/>
                <w:color w:val="000000" w:themeColor="text1"/>
              </w:rPr>
              <w:t>積極</w:t>
            </w:r>
          </w:p>
        </w:tc>
        <w:tc>
          <w:tcPr>
            <w:tcW w:w="1843" w:type="dxa"/>
            <w:vAlign w:val="center"/>
          </w:tcPr>
          <w:p w14:paraId="1D308AEC" w14:textId="77777777" w:rsidR="00EA4527" w:rsidRPr="00EF3AE9" w:rsidRDefault="00EA4527" w:rsidP="004B7DE3">
            <w:pPr>
              <w:pStyle w:val="TIT10"/>
              <w:snapToGrid w:val="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</w:rPr>
            </w:pPr>
            <w:r w:rsidRPr="002571F0">
              <w:rPr>
                <w:rFonts w:hint="eastAsia"/>
                <w:color w:val="000000" w:themeColor="text1"/>
              </w:rPr>
              <w:t>中</w:t>
            </w:r>
          </w:p>
        </w:tc>
      </w:tr>
      <w:tr w:rsidR="00EA4527" w:rsidRPr="00A83AB9" w14:paraId="258819B4" w14:textId="77777777" w:rsidTr="004B7DE3">
        <w:trPr>
          <w:trHeight w:val="340"/>
          <w:jc w:val="center"/>
        </w:trPr>
        <w:tc>
          <w:tcPr>
            <w:tcW w:w="2552" w:type="dxa"/>
            <w:vAlign w:val="center"/>
          </w:tcPr>
          <w:p w14:paraId="57DB3016" w14:textId="77777777" w:rsidR="00EA4527" w:rsidRPr="00EF3AE9" w:rsidRDefault="00EA4527" w:rsidP="004B7DE3">
            <w:pPr>
              <w:pStyle w:val="TIT10"/>
              <w:snapToGrid w:val="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</w:rPr>
            </w:pPr>
            <w:r w:rsidRPr="002571F0">
              <w:rPr>
                <w:rFonts w:hint="eastAsia"/>
                <w:color w:val="000000" w:themeColor="text1"/>
              </w:rPr>
              <w:t>普通</w:t>
            </w:r>
          </w:p>
        </w:tc>
        <w:tc>
          <w:tcPr>
            <w:tcW w:w="1843" w:type="dxa"/>
            <w:vAlign w:val="center"/>
          </w:tcPr>
          <w:p w14:paraId="0ED09F0D" w14:textId="77777777" w:rsidR="00EA4527" w:rsidRPr="00EF3AE9" w:rsidRDefault="00EA4527" w:rsidP="004B7DE3">
            <w:pPr>
              <w:pStyle w:val="TIT10"/>
              <w:snapToGrid w:val="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</w:rPr>
            </w:pPr>
            <w:r w:rsidRPr="002571F0">
              <w:rPr>
                <w:rFonts w:hint="eastAsia"/>
                <w:color w:val="000000" w:themeColor="text1"/>
              </w:rPr>
              <w:t>偏多</w:t>
            </w:r>
          </w:p>
        </w:tc>
        <w:tc>
          <w:tcPr>
            <w:tcW w:w="2268" w:type="dxa"/>
            <w:vAlign w:val="center"/>
          </w:tcPr>
          <w:p w14:paraId="74726E24" w14:textId="77777777" w:rsidR="00EA4527" w:rsidRPr="00EF3AE9" w:rsidRDefault="00EA4527" w:rsidP="004B7DE3">
            <w:pPr>
              <w:pStyle w:val="TIT10"/>
              <w:snapToGrid w:val="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</w:rPr>
            </w:pPr>
            <w:r w:rsidRPr="002571F0">
              <w:rPr>
                <w:rFonts w:hint="eastAsia"/>
                <w:color w:val="000000" w:themeColor="text1"/>
              </w:rPr>
              <w:t>普通</w:t>
            </w:r>
          </w:p>
        </w:tc>
        <w:tc>
          <w:tcPr>
            <w:tcW w:w="1843" w:type="dxa"/>
            <w:vAlign w:val="center"/>
          </w:tcPr>
          <w:p w14:paraId="64F852A9" w14:textId="77777777" w:rsidR="00EA4527" w:rsidRPr="00EF3AE9" w:rsidRDefault="00EA4527" w:rsidP="004B7DE3">
            <w:pPr>
              <w:pStyle w:val="TIT10"/>
              <w:snapToGrid w:val="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</w:rPr>
            </w:pPr>
            <w:r w:rsidRPr="002571F0">
              <w:rPr>
                <w:rFonts w:hint="eastAsia"/>
                <w:color w:val="000000" w:themeColor="text1"/>
              </w:rPr>
              <w:t>高</w:t>
            </w:r>
          </w:p>
        </w:tc>
      </w:tr>
      <w:tr w:rsidR="00EA4527" w:rsidRPr="00A83AB9" w14:paraId="429D6A47" w14:textId="77777777" w:rsidTr="004B7DE3">
        <w:trPr>
          <w:trHeight w:val="340"/>
          <w:jc w:val="center"/>
        </w:trPr>
        <w:tc>
          <w:tcPr>
            <w:tcW w:w="2552" w:type="dxa"/>
            <w:vAlign w:val="center"/>
          </w:tcPr>
          <w:p w14:paraId="714ECEFA" w14:textId="77777777" w:rsidR="00EA4527" w:rsidRPr="00EF3AE9" w:rsidRDefault="00EA4527" w:rsidP="004B7DE3">
            <w:pPr>
              <w:pStyle w:val="TIT10"/>
              <w:snapToGrid w:val="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</w:rPr>
            </w:pPr>
            <w:r w:rsidRPr="002571F0">
              <w:rPr>
                <w:rFonts w:hint="eastAsia"/>
                <w:color w:val="000000" w:themeColor="text1"/>
              </w:rPr>
              <w:t>不佳</w:t>
            </w:r>
          </w:p>
        </w:tc>
        <w:tc>
          <w:tcPr>
            <w:tcW w:w="1843" w:type="dxa"/>
            <w:vAlign w:val="center"/>
          </w:tcPr>
          <w:p w14:paraId="77673CAF" w14:textId="77777777" w:rsidR="00EA4527" w:rsidRPr="00EF3AE9" w:rsidRDefault="00EA4527" w:rsidP="004B7DE3">
            <w:pPr>
              <w:pStyle w:val="TIT10"/>
              <w:snapToGrid w:val="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</w:rPr>
            </w:pPr>
            <w:r w:rsidRPr="002571F0">
              <w:rPr>
                <w:rFonts w:hint="eastAsia"/>
                <w:color w:val="000000" w:themeColor="text1"/>
              </w:rPr>
              <w:t>多</w:t>
            </w:r>
          </w:p>
        </w:tc>
        <w:tc>
          <w:tcPr>
            <w:tcW w:w="2268" w:type="dxa"/>
            <w:vAlign w:val="center"/>
          </w:tcPr>
          <w:p w14:paraId="4E900D1E" w14:textId="77777777" w:rsidR="00EA4527" w:rsidRPr="00EF3AE9" w:rsidRDefault="00EA4527" w:rsidP="004B7DE3">
            <w:pPr>
              <w:pStyle w:val="TIT10"/>
              <w:snapToGrid w:val="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</w:rPr>
            </w:pPr>
            <w:r w:rsidRPr="002571F0">
              <w:rPr>
                <w:rFonts w:hint="eastAsia"/>
                <w:color w:val="000000" w:themeColor="text1"/>
              </w:rPr>
              <w:t>很少</w:t>
            </w:r>
          </w:p>
        </w:tc>
        <w:tc>
          <w:tcPr>
            <w:tcW w:w="1843" w:type="dxa"/>
            <w:vAlign w:val="center"/>
          </w:tcPr>
          <w:p w14:paraId="0754285F" w14:textId="77777777" w:rsidR="00EA4527" w:rsidRPr="00EF3AE9" w:rsidRDefault="00EA4527" w:rsidP="004B7DE3">
            <w:pPr>
              <w:pStyle w:val="TIT10"/>
              <w:snapToGrid w:val="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</w:rPr>
            </w:pPr>
            <w:r w:rsidRPr="002571F0">
              <w:rPr>
                <w:rFonts w:hint="eastAsia"/>
                <w:color w:val="000000" w:themeColor="text1"/>
              </w:rPr>
              <w:t>低</w:t>
            </w:r>
          </w:p>
        </w:tc>
      </w:tr>
    </w:tbl>
    <w:p w14:paraId="2C02EE40" w14:textId="791489F6" w:rsidR="00EA4527" w:rsidRPr="005D7CF8" w:rsidRDefault="00EA4527" w:rsidP="00A35B96">
      <w:pPr>
        <w:pStyle w:val="AA"/>
        <w:spacing w:beforeLines="20" w:before="48" w:afterLines="0" w:after="0" w:line="330" w:lineRule="atLeast"/>
      </w:pPr>
      <w:r w:rsidRPr="005D7CF8">
        <w:rPr>
          <w:rFonts w:hint="eastAsia"/>
        </w:rPr>
        <w:t>(A</w:t>
      </w:r>
      <w:r w:rsidR="00BE4994" w:rsidRPr="005D7CF8">
        <w:t>)</w:t>
      </w:r>
      <w:r w:rsidRPr="005D7CF8">
        <w:rPr>
          <w:rFonts w:hint="eastAsia"/>
        </w:rPr>
        <w:t>不論家長社經地位為何，補習越多越能提升學生的成績表現</w:t>
      </w:r>
    </w:p>
    <w:p w14:paraId="077AD988" w14:textId="5084188D" w:rsidR="00EA4527" w:rsidRPr="005D7CF8" w:rsidRDefault="00EA4527" w:rsidP="00A35B96">
      <w:pPr>
        <w:pStyle w:val="AA"/>
        <w:spacing w:beforeLines="20" w:before="48" w:afterLines="0" w:after="0" w:line="330" w:lineRule="atLeast"/>
      </w:pPr>
      <w:r w:rsidRPr="005D7CF8">
        <w:rPr>
          <w:rFonts w:hint="eastAsia"/>
        </w:rPr>
        <w:t>(B</w:t>
      </w:r>
      <w:r w:rsidR="00BE4994" w:rsidRPr="005D7CF8">
        <w:t>)</w:t>
      </w:r>
      <w:r w:rsidRPr="005D7CF8">
        <w:rPr>
          <w:rFonts w:hint="eastAsia"/>
        </w:rPr>
        <w:t>家長對子女教育活動的參與，對子女學業成績影響相當有限</w:t>
      </w:r>
    </w:p>
    <w:p w14:paraId="0EF7E670" w14:textId="67920C6D" w:rsidR="00EA4527" w:rsidRPr="005D7CF8" w:rsidRDefault="00EA4527" w:rsidP="00A35B96">
      <w:pPr>
        <w:pStyle w:val="AA"/>
        <w:spacing w:beforeLines="20" w:before="48" w:afterLines="0" w:after="0" w:line="330" w:lineRule="atLeast"/>
      </w:pPr>
      <w:r w:rsidRPr="005D7CF8">
        <w:rPr>
          <w:rFonts w:hint="eastAsia"/>
        </w:rPr>
        <w:t>(C</w:t>
      </w:r>
      <w:r w:rsidR="00BE4994" w:rsidRPr="005D7CF8">
        <w:t>)</w:t>
      </w:r>
      <w:r w:rsidRPr="005D7CF8">
        <w:rPr>
          <w:rFonts w:hint="eastAsia"/>
        </w:rPr>
        <w:t>家長社經地位較高，</w:t>
      </w:r>
      <w:r w:rsidR="00254892">
        <w:rPr>
          <w:rFonts w:hint="eastAsia"/>
        </w:rPr>
        <w:t>會促使</w:t>
      </w:r>
      <w:r w:rsidRPr="005D7CF8">
        <w:rPr>
          <w:rFonts w:hint="eastAsia"/>
        </w:rPr>
        <w:t>其子女學業成績表現也較為優異</w:t>
      </w:r>
    </w:p>
    <w:p w14:paraId="57501AB9" w14:textId="483749D8" w:rsidR="00EA4527" w:rsidRPr="005D7CF8" w:rsidRDefault="00EA4527" w:rsidP="00A35B96">
      <w:pPr>
        <w:pStyle w:val="AA"/>
        <w:spacing w:beforeLines="20" w:before="48" w:afterLines="0" w:after="0" w:line="330" w:lineRule="atLeast"/>
      </w:pPr>
      <w:r w:rsidRPr="005D7CF8">
        <w:rPr>
          <w:rFonts w:hint="eastAsia"/>
        </w:rPr>
        <w:t>(D</w:t>
      </w:r>
      <w:r w:rsidR="0004167A" w:rsidRPr="005D7CF8">
        <w:t>)</w:t>
      </w:r>
      <w:proofErr w:type="gramStart"/>
      <w:r w:rsidRPr="005D7CF8">
        <w:rPr>
          <w:rFonts w:hint="eastAsia"/>
        </w:rPr>
        <w:t>高社經</w:t>
      </w:r>
      <w:proofErr w:type="gramEnd"/>
      <w:r w:rsidRPr="005D7CF8">
        <w:rPr>
          <w:rFonts w:hint="eastAsia"/>
        </w:rPr>
        <w:t>地位的</w:t>
      </w:r>
      <w:proofErr w:type="gramStart"/>
      <w:r w:rsidRPr="005D7CF8">
        <w:rPr>
          <w:rFonts w:hint="eastAsia"/>
        </w:rPr>
        <w:t>家長若較</w:t>
      </w:r>
      <w:proofErr w:type="gramEnd"/>
      <w:r w:rsidRPr="005D7CF8">
        <w:rPr>
          <w:rFonts w:hint="eastAsia"/>
        </w:rPr>
        <w:t>少參與子女教育活動仍不利子女學業</w:t>
      </w:r>
    </w:p>
    <w:p w14:paraId="371E0259" w14:textId="2063BC81" w:rsidR="00EA4527" w:rsidRDefault="00A35B96" w:rsidP="00A35B96">
      <w:pPr>
        <w:pStyle w:val="TIT10"/>
        <w:spacing w:beforeLines="20" w:before="48" w:line="330" w:lineRule="atLeast"/>
        <w:ind w:left="330" w:hanging="330"/>
        <w:rPr>
          <w:color w:val="000000" w:themeColor="text1"/>
          <w:lang w:val="en-US"/>
        </w:rPr>
      </w:pPr>
      <w:r>
        <w:rPr>
          <w:rFonts w:hint="eastAsia"/>
          <w:noProof/>
          <w:color w:val="000000" w:themeColor="text1"/>
          <w:lang w:val="en-US"/>
        </w:rPr>
        <mc:AlternateContent>
          <mc:Choice Requires="wpg">
            <w:drawing>
              <wp:anchor distT="0" distB="0" distL="114300" distR="114300" simplePos="0" relativeHeight="251640320" behindDoc="0" locked="0" layoutInCell="1" allowOverlap="1" wp14:anchorId="7E7F429F" wp14:editId="4085A1D2">
                <wp:simplePos x="0" y="0"/>
                <wp:positionH relativeFrom="column">
                  <wp:posOffset>517525</wp:posOffset>
                </wp:positionH>
                <wp:positionV relativeFrom="paragraph">
                  <wp:posOffset>662305</wp:posOffset>
                </wp:positionV>
                <wp:extent cx="5076190" cy="1765935"/>
                <wp:effectExtent l="0" t="0" r="0" b="0"/>
                <wp:wrapSquare wrapText="bothSides"/>
                <wp:docPr id="1" name="群組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6190" cy="1765935"/>
                          <a:chOff x="0" y="0"/>
                          <a:chExt cx="5076659" cy="1765936"/>
                        </a:xfrm>
                      </wpg:grpSpPr>
                      <wpg:grpSp>
                        <wpg:cNvPr id="15" name="群組 15"/>
                        <wpg:cNvGrpSpPr/>
                        <wpg:grpSpPr>
                          <a:xfrm>
                            <a:off x="0" y="0"/>
                            <a:ext cx="2247900" cy="1765936"/>
                            <a:chOff x="0" y="0"/>
                            <a:chExt cx="2247900" cy="1766538"/>
                          </a:xfrm>
                        </wpg:grpSpPr>
                        <wpg:graphicFrame>
                          <wpg:cNvPr id="518688379" name="圖表 518688379"/>
                          <wpg:cNvFrPr/>
                          <wpg:xfrm>
                            <a:off x="0" y="0"/>
                            <a:ext cx="2247900" cy="1591310"/>
                          </wpg:xfrm>
                          <a:graphic>
                            <a:graphicData uri="http://schemas.openxmlformats.org/drawingml/2006/chart">
                              <c:chart xmlns:c="http://schemas.openxmlformats.org/drawingml/2006/chart" xmlns:r="http://schemas.openxmlformats.org/officeDocument/2006/relationships" r:id="rId14"/>
                            </a:graphicData>
                          </a:graphic>
                        </wpg:graphicFrame>
                        <wps:wsp>
                          <wps:cNvPr id="630738626" name="矩形 1"/>
                          <wps:cNvSpPr/>
                          <wps:spPr>
                            <a:xfrm>
                              <a:off x="914454" y="1487138"/>
                              <a:ext cx="565150" cy="279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4EC8B28F" w14:textId="77777777" w:rsidR="007B52B3" w:rsidRPr="002933BB" w:rsidRDefault="007B52B3" w:rsidP="00EA4527">
                                <w:pPr>
                                  <w:jc w:val="center"/>
                                  <w:rPr>
                                    <w:rFonts w:ascii="Times New Roman" w:eastAsia="新細明體" w:hAnsi="Times New Roman" w:cs="Times New Roman"/>
                                    <w:color w:val="000000" w:themeColor="text1"/>
                                    <w:sz w:val="22"/>
                                    <w:lang w:eastAsia="zh-TW"/>
                                  </w:rPr>
                                </w:pPr>
                                <w:r w:rsidRPr="002933BB">
                                  <w:rPr>
                                    <w:rFonts w:ascii="Times New Roman" w:eastAsia="新細明體" w:hAnsi="Times New Roman" w:cs="Times New Roman"/>
                                    <w:color w:val="000000" w:themeColor="text1"/>
                                    <w:sz w:val="22"/>
                                    <w:lang w:eastAsia="zh-TW"/>
                                  </w:rPr>
                                  <w:t>圖</w:t>
                                </w:r>
                                <w:r w:rsidRPr="002933BB">
                                  <w:rPr>
                                    <w:rFonts w:ascii="Times New Roman" w:eastAsia="新細明體" w:hAnsi="Times New Roman" w:cs="Times New Roman"/>
                                    <w:color w:val="000000" w:themeColor="text1"/>
                                    <w:sz w:val="22"/>
                                    <w:lang w:eastAsia="zh-TW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2" name="群組 22"/>
                        <wpg:cNvGrpSpPr/>
                        <wpg:grpSpPr>
                          <a:xfrm>
                            <a:off x="2830664" y="0"/>
                            <a:ext cx="2245995" cy="1765936"/>
                            <a:chOff x="0" y="0"/>
                            <a:chExt cx="2245995" cy="1766835"/>
                          </a:xfrm>
                        </wpg:grpSpPr>
                        <wpg:graphicFrame>
                          <wpg:cNvPr id="5" name="圖表 5"/>
                          <wpg:cNvFrPr>
                            <a:graphicFrameLocks noChangeAspect="1"/>
                          </wpg:cNvFrPr>
                          <wpg:xfrm>
                            <a:off x="0" y="0"/>
                            <a:ext cx="2245995" cy="1652270"/>
                          </wpg:xfrm>
                          <a:graphic>
                            <a:graphicData uri="http://schemas.openxmlformats.org/drawingml/2006/chart">
                              <c:chart xmlns:c="http://schemas.openxmlformats.org/drawingml/2006/chart" xmlns:r="http://schemas.openxmlformats.org/officeDocument/2006/relationships" r:id="rId15"/>
                            </a:graphicData>
                          </a:graphic>
                        </wpg:graphicFrame>
                        <wps:wsp>
                          <wps:cNvPr id="1439829387" name="矩形 1"/>
                          <wps:cNvSpPr/>
                          <wps:spPr>
                            <a:xfrm>
                              <a:off x="869522" y="1488070"/>
                              <a:ext cx="565150" cy="278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0476F145" w14:textId="77777777" w:rsidR="007B52B3" w:rsidRPr="00362853" w:rsidRDefault="007B52B3" w:rsidP="00EA4527">
                                <w:pPr>
                                  <w:jc w:val="center"/>
                                  <w:rPr>
                                    <w:rFonts w:eastAsia="新細明體"/>
                                    <w:color w:val="000000" w:themeColor="text1"/>
                                    <w:sz w:val="22"/>
                                    <w:lang w:eastAsia="zh-TW"/>
                                  </w:rPr>
                                </w:pPr>
                                <w:r w:rsidRPr="00362853">
                                  <w:rPr>
                                    <w:rFonts w:eastAsia="新細明體" w:hint="eastAsia"/>
                                    <w:color w:val="000000" w:themeColor="text1"/>
                                    <w:sz w:val="22"/>
                                    <w:lang w:eastAsia="zh-TW"/>
                                  </w:rPr>
                                  <w:t>圖</w:t>
                                </w:r>
                                <w:r w:rsidRPr="00FB4B65">
                                  <w:rPr>
                                    <w:rFonts w:ascii="Times New Roman" w:eastAsia="新細明體" w:hAnsi="Times New Roman" w:cs="Times New Roman"/>
                                    <w:color w:val="000000" w:themeColor="text1"/>
                                    <w:sz w:val="22"/>
                                    <w:lang w:eastAsia="zh-TW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E7F429F" id="群組 1" o:spid="_x0000_s1026" style="position:absolute;left:0;text-align:left;margin-left:40.75pt;margin-top:52.15pt;width:399.7pt;height:139.05pt;z-index:251640320;mso-height-relative:margin" coordsize="50766,17659" o:gfxdata="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">
                <v:group id="群組 15" o:spid="_x0000_s1027" style="position:absolute;width:22479;height:17659" coordsize="22479,17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shape id="圖表 518688379" o:spid="_x0000_s1028" type="#_x0000_t75" style="position:absolute;width:22496;height:1591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">
                    <v:imagedata r:id="rId16" o:title=""/>
                    <o:lock v:ext="edit" aspectratio="f"/>
                  </v:shape>
                  <v:rect id="_x0000_s1029" style="position:absolute;left:9144;top:14871;width:5652;height:2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" filled="f" stroked="f" strokeweight="1pt">
                    <v:textbox>
                      <w:txbxContent>
                        <w:p w14:paraId="4EC8B28F" w14:textId="77777777" w:rsidR="007B52B3" w:rsidRPr="002933BB" w:rsidRDefault="007B52B3" w:rsidP="00EA4527">
                          <w:pPr>
                            <w:jc w:val="center"/>
                            <w:rPr>
                              <w:rFonts w:ascii="Times New Roman" w:eastAsia="新細明體" w:hAnsi="Times New Roman" w:cs="Times New Roman"/>
                              <w:color w:val="000000" w:themeColor="text1"/>
                              <w:sz w:val="22"/>
                              <w:lang w:eastAsia="zh-TW"/>
                            </w:rPr>
                          </w:pPr>
                          <w:r w:rsidRPr="002933BB">
                            <w:rPr>
                              <w:rFonts w:ascii="Times New Roman" w:eastAsia="新細明體" w:hAnsi="Times New Roman" w:cs="Times New Roman"/>
                              <w:color w:val="000000" w:themeColor="text1"/>
                              <w:sz w:val="22"/>
                              <w:lang w:eastAsia="zh-TW"/>
                            </w:rPr>
                            <w:t>圖</w:t>
                          </w:r>
                          <w:r w:rsidRPr="002933BB">
                            <w:rPr>
                              <w:rFonts w:ascii="Times New Roman" w:eastAsia="新細明體" w:hAnsi="Times New Roman" w:cs="Times New Roman"/>
                              <w:color w:val="000000" w:themeColor="text1"/>
                              <w:sz w:val="22"/>
                              <w:lang w:eastAsia="zh-TW"/>
                            </w:rPr>
                            <w:t>1</w:t>
                          </w:r>
                        </w:p>
                      </w:txbxContent>
                    </v:textbox>
                  </v:rect>
                </v:group>
                <v:group id="群組 22" o:spid="_x0000_s1030" style="position:absolute;left:28306;width:22460;height:17659" coordsize="22459,17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shape id="圖表 5" o:spid="_x0000_s1031" type="#_x0000_t75" style="position:absolute;left:-18;width:22495;height:1652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">
                    <v:imagedata r:id="rId17" o:title=""/>
                  </v:shape>
                  <v:rect id="_x0000_s1032" style="position:absolute;left:8695;top:14880;width:5651;height:27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" filled="f" stroked="f" strokeweight="1pt">
                    <v:textbox>
                      <w:txbxContent>
                        <w:p w14:paraId="0476F145" w14:textId="77777777" w:rsidR="007B52B3" w:rsidRPr="00362853" w:rsidRDefault="007B52B3" w:rsidP="00EA4527">
                          <w:pPr>
                            <w:jc w:val="center"/>
                            <w:rPr>
                              <w:rFonts w:eastAsia="新細明體"/>
                              <w:color w:val="000000" w:themeColor="text1"/>
                              <w:sz w:val="22"/>
                              <w:lang w:eastAsia="zh-TW"/>
                            </w:rPr>
                          </w:pPr>
                          <w:r w:rsidRPr="00362853">
                            <w:rPr>
                              <w:rFonts w:eastAsia="新細明體" w:hint="eastAsia"/>
                              <w:color w:val="000000" w:themeColor="text1"/>
                              <w:sz w:val="22"/>
                              <w:lang w:eastAsia="zh-TW"/>
                            </w:rPr>
                            <w:t>圖</w:t>
                          </w:r>
                          <w:r w:rsidRPr="00FB4B65">
                            <w:rPr>
                              <w:rFonts w:ascii="Times New Roman" w:eastAsia="新細明體" w:hAnsi="Times New Roman" w:cs="Times New Roman"/>
                              <w:color w:val="000000" w:themeColor="text1"/>
                              <w:sz w:val="22"/>
                              <w:lang w:eastAsia="zh-TW"/>
                            </w:rPr>
                            <w:t>2</w:t>
                          </w:r>
                        </w:p>
                      </w:txbxContent>
                    </v:textbox>
                  </v:rect>
                </v:group>
                <w10:wrap type="square"/>
              </v:group>
              <o:OLEObject Type="Embed" ProgID="Excel.Chart.8" ShapeID="圖表 518688379" DrawAspect="Content" ObjectID="_1750250117" r:id="rId18">
                <o:FieldCodes>\s</o:FieldCodes>
              </o:OLEObject>
              <o:OLEObject Type="Embed" ProgID="Excel.Chart.8" ShapeID="圖表 5" DrawAspect="Content" ObjectID="_1750250118" r:id="rId19">
                <o:FieldCodes>\s</o:FieldCodes>
              </o:OLEObject>
            </w:pict>
          </mc:Fallback>
        </mc:AlternateContent>
      </w:r>
      <w:r>
        <w:rPr>
          <w:rFonts w:hint="eastAsia"/>
          <w:noProof/>
          <w:color w:val="000000" w:themeColor="text1"/>
          <w:lang w:val="en-US"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1306A298" wp14:editId="619DC9E2">
                <wp:simplePos x="0" y="0"/>
                <wp:positionH relativeFrom="column">
                  <wp:posOffset>239312</wp:posOffset>
                </wp:positionH>
                <wp:positionV relativeFrom="paragraph">
                  <wp:posOffset>662692</wp:posOffset>
                </wp:positionV>
                <wp:extent cx="5704205" cy="1765935"/>
                <wp:effectExtent l="0" t="0" r="0" b="5715"/>
                <wp:wrapSquare wrapText="bothSides"/>
                <wp:docPr id="29" name="矩形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04205" cy="17659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8AD7BCB" id="矩形 29" o:spid="_x0000_s1026" style="position:absolute;margin-left:18.85pt;margin-top:52.2pt;width:449.15pt;height:139.05pt;z-index:2516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" fillcolor="white [3212]" stroked="f" strokeweight="1pt">
                <w10:wrap type="square"/>
              </v:rect>
            </w:pict>
          </mc:Fallback>
        </mc:AlternateContent>
      </w:r>
      <w:r w:rsidR="00EA4527" w:rsidRPr="00A83AB9">
        <w:rPr>
          <w:rFonts w:hint="eastAsia"/>
          <w:color w:val="000000" w:themeColor="text1"/>
          <w:lang w:val="en-US"/>
        </w:rPr>
        <w:t>3</w:t>
      </w:r>
      <w:r w:rsidR="00EA4527" w:rsidRPr="00A83AB9">
        <w:rPr>
          <w:color w:val="000000" w:themeColor="text1"/>
          <w:lang w:val="en-US"/>
        </w:rPr>
        <w:t>.</w:t>
      </w:r>
      <w:r w:rsidR="00B41021" w:rsidRPr="00A83AB9">
        <w:rPr>
          <w:color w:val="000000" w:themeColor="text1"/>
          <w:lang w:val="en-US"/>
        </w:rPr>
        <w:tab/>
      </w:r>
      <w:r w:rsidR="00EA4527" w:rsidRPr="002F0D85">
        <w:rPr>
          <w:rFonts w:hint="eastAsia"/>
          <w:color w:val="000000" w:themeColor="text1"/>
          <w:lang w:val="en-US"/>
        </w:rPr>
        <w:t>某國針對</w:t>
      </w:r>
      <w:r w:rsidR="00EA4527" w:rsidRPr="002F0D85">
        <w:rPr>
          <w:color w:val="000000" w:themeColor="text1"/>
          <w:lang w:val="en-US"/>
        </w:rPr>
        <w:t>30</w:t>
      </w:r>
      <w:r w:rsidR="00EA4527" w:rsidRPr="002F0D85">
        <w:rPr>
          <w:rFonts w:hint="eastAsia"/>
          <w:color w:val="000000" w:themeColor="text1"/>
          <w:lang w:val="en-US"/>
        </w:rPr>
        <w:t>歲以上受調查者的受教育年數、職業聲望，及其家長</w:t>
      </w:r>
      <w:r w:rsidR="00442848">
        <w:rPr>
          <w:rFonts w:hint="eastAsia"/>
          <w:color w:val="000000" w:themeColor="text1"/>
          <w:lang w:val="en-US"/>
        </w:rPr>
        <w:t>的</w:t>
      </w:r>
      <w:r w:rsidR="00EA4527" w:rsidRPr="002F0D85">
        <w:rPr>
          <w:rFonts w:hint="eastAsia"/>
          <w:color w:val="000000" w:themeColor="text1"/>
          <w:lang w:val="en-US"/>
        </w:rPr>
        <w:t>職業聲望進行調查</w:t>
      </w:r>
      <w:r w:rsidR="00442848">
        <w:rPr>
          <w:rFonts w:hint="eastAsia"/>
          <w:color w:val="000000" w:themeColor="text1"/>
          <w:lang w:val="en-US"/>
        </w:rPr>
        <w:t>，</w:t>
      </w:r>
      <w:r w:rsidR="00EA4527" w:rsidRPr="002F0D85">
        <w:rPr>
          <w:rFonts w:hint="eastAsia"/>
          <w:color w:val="000000" w:themeColor="text1"/>
          <w:lang w:val="en-US"/>
        </w:rPr>
        <w:t>結果如圖</w:t>
      </w:r>
      <w:r w:rsidR="00EA4527" w:rsidRPr="002F0D85">
        <w:rPr>
          <w:color w:val="000000" w:themeColor="text1"/>
          <w:lang w:val="en-US"/>
        </w:rPr>
        <w:t>1</w:t>
      </w:r>
      <w:r w:rsidR="00EA4527" w:rsidRPr="002F0D85">
        <w:rPr>
          <w:rFonts w:hint="eastAsia"/>
          <w:color w:val="000000" w:themeColor="text1"/>
          <w:lang w:val="en-US"/>
        </w:rPr>
        <w:t>和圖</w:t>
      </w:r>
      <w:r w:rsidR="00EA4527" w:rsidRPr="002F0D85">
        <w:rPr>
          <w:color w:val="000000" w:themeColor="text1"/>
          <w:lang w:val="en-US"/>
        </w:rPr>
        <w:t>2</w:t>
      </w:r>
      <w:r w:rsidR="00442848">
        <w:rPr>
          <w:rFonts w:hint="eastAsia"/>
          <w:color w:val="000000" w:themeColor="text1"/>
          <w:lang w:val="en-US"/>
        </w:rPr>
        <w:t>（縱軸數值愈高，表示職業聲望愈高）</w:t>
      </w:r>
      <w:r w:rsidR="00EA4527" w:rsidRPr="002F0D85">
        <w:rPr>
          <w:rFonts w:hint="eastAsia"/>
          <w:color w:val="000000" w:themeColor="text1"/>
          <w:lang w:val="en-US"/>
        </w:rPr>
        <w:t>。依據</w:t>
      </w:r>
      <w:r w:rsidR="00442848">
        <w:rPr>
          <w:rFonts w:hint="eastAsia"/>
          <w:color w:val="000000" w:themeColor="text1"/>
          <w:lang w:val="en-US"/>
        </w:rPr>
        <w:t>二</w:t>
      </w:r>
      <w:r w:rsidR="00EA4527" w:rsidRPr="002F0D85">
        <w:rPr>
          <w:rFonts w:hint="eastAsia"/>
          <w:color w:val="000000" w:themeColor="text1"/>
          <w:lang w:val="en-US"/>
        </w:rPr>
        <w:t>圖，對該國社會成員的地位取得，下列哪項推論</w:t>
      </w:r>
      <w:proofErr w:type="gramStart"/>
      <w:r w:rsidR="00EA4527" w:rsidRPr="002F0D85">
        <w:rPr>
          <w:rFonts w:hint="eastAsia"/>
          <w:color w:val="000000" w:themeColor="text1"/>
          <w:lang w:val="en-US"/>
        </w:rPr>
        <w:t>最</w:t>
      </w:r>
      <w:proofErr w:type="gramEnd"/>
      <w:r w:rsidR="00EA4527" w:rsidRPr="002F0D85">
        <w:rPr>
          <w:rFonts w:hint="eastAsia"/>
          <w:color w:val="000000" w:themeColor="text1"/>
          <w:lang w:val="en-US"/>
        </w:rPr>
        <w:t>適切？</w:t>
      </w:r>
    </w:p>
    <w:p w14:paraId="442D7B3B" w14:textId="30F642D6" w:rsidR="00EA4527" w:rsidRPr="005D7CF8" w:rsidRDefault="00EA4527" w:rsidP="00A35B96">
      <w:pPr>
        <w:pStyle w:val="AA"/>
        <w:spacing w:beforeLines="20" w:before="48" w:afterLines="0" w:after="0" w:line="330" w:lineRule="atLeast"/>
      </w:pPr>
      <w:r w:rsidRPr="005D7CF8">
        <w:rPr>
          <w:rFonts w:hint="eastAsia"/>
        </w:rPr>
        <w:t>(A</w:t>
      </w:r>
      <w:r w:rsidR="00BE4994" w:rsidRPr="005D7CF8">
        <w:t>)</w:t>
      </w:r>
      <w:r w:rsidRPr="005D7CF8">
        <w:rPr>
          <w:rFonts w:hint="eastAsia"/>
        </w:rPr>
        <w:t>家庭傳承給個人的社會階層位置不易改變</w:t>
      </w:r>
    </w:p>
    <w:p w14:paraId="1FDD6D8A" w14:textId="39022D46" w:rsidR="00EA4527" w:rsidRPr="005D7CF8" w:rsidRDefault="00EA4527" w:rsidP="00A35B96">
      <w:pPr>
        <w:pStyle w:val="AA"/>
        <w:spacing w:beforeLines="20" w:before="48" w:afterLines="0" w:after="0" w:line="330" w:lineRule="atLeast"/>
      </w:pPr>
      <w:r w:rsidRPr="005D7CF8">
        <w:rPr>
          <w:rFonts w:hint="eastAsia"/>
        </w:rPr>
        <w:t>(B</w:t>
      </w:r>
      <w:r w:rsidR="00BE4994" w:rsidRPr="005D7CF8">
        <w:t>)</w:t>
      </w:r>
      <w:r w:rsidRPr="005D7CF8">
        <w:rPr>
          <w:rFonts w:hint="eastAsia"/>
        </w:rPr>
        <w:t>子承父業現象普遍意味教育投入並無成效</w:t>
      </w:r>
    </w:p>
    <w:p w14:paraId="0CBFF837" w14:textId="5800148B" w:rsidR="00EA4527" w:rsidRPr="005D7CF8" w:rsidRDefault="00EA4527" w:rsidP="00A35B96">
      <w:pPr>
        <w:pStyle w:val="AA"/>
        <w:spacing w:beforeLines="20" w:before="48" w:afterLines="0" w:after="0" w:line="330" w:lineRule="atLeast"/>
      </w:pPr>
      <w:r w:rsidRPr="005D7CF8">
        <w:t>(C</w:t>
      </w:r>
      <w:r w:rsidR="00BE4994" w:rsidRPr="005D7CF8">
        <w:t>)</w:t>
      </w:r>
      <w:r w:rsidRPr="005D7CF8">
        <w:rPr>
          <w:rFonts w:hint="eastAsia"/>
        </w:rPr>
        <w:t>教育有效幫助低社經地位成員的向上流動</w:t>
      </w:r>
    </w:p>
    <w:p w14:paraId="3BA2087C" w14:textId="39067E80" w:rsidR="00EA4527" w:rsidRPr="005D7CF8" w:rsidRDefault="00EA4527" w:rsidP="00A35B96">
      <w:pPr>
        <w:pStyle w:val="AA"/>
        <w:spacing w:beforeLines="20" w:before="48" w:afterLines="0" w:after="0" w:line="330" w:lineRule="atLeast"/>
      </w:pPr>
      <w:r w:rsidRPr="005D7CF8">
        <w:rPr>
          <w:rFonts w:hint="eastAsia"/>
        </w:rPr>
        <w:t>(D</w:t>
      </w:r>
      <w:r w:rsidR="00BE4994" w:rsidRPr="005D7CF8">
        <w:t>)</w:t>
      </w:r>
      <w:r w:rsidRPr="005D7CF8">
        <w:rPr>
          <w:rFonts w:hint="eastAsia"/>
        </w:rPr>
        <w:t>國民平均教育提高使得整體社會地位上升</w:t>
      </w:r>
    </w:p>
    <w:p w14:paraId="522C40DB" w14:textId="5EF8AF0E" w:rsidR="00EA4527" w:rsidRPr="005D7CF8" w:rsidRDefault="00EA4527" w:rsidP="008C3D2D">
      <w:pPr>
        <w:pStyle w:val="TIT10"/>
        <w:spacing w:beforeLines="20" w:before="48" w:line="330" w:lineRule="atLeast"/>
        <w:ind w:left="360" w:hanging="360"/>
        <w:rPr>
          <w:color w:val="000000" w:themeColor="text1"/>
          <w:lang w:val="en-US"/>
        </w:rPr>
      </w:pPr>
      <w:r w:rsidRPr="00A83AB9">
        <w:rPr>
          <w:rFonts w:hint="eastAsia"/>
          <w:color w:val="000000" w:themeColor="text1"/>
          <w:lang w:val="en-US"/>
        </w:rPr>
        <w:lastRenderedPageBreak/>
        <w:t>4</w:t>
      </w:r>
      <w:r w:rsidRPr="00A83AB9">
        <w:rPr>
          <w:color w:val="000000" w:themeColor="text1"/>
          <w:lang w:val="en-US"/>
        </w:rPr>
        <w:t>.</w:t>
      </w:r>
      <w:r w:rsidR="00B41021" w:rsidRPr="00A83AB9">
        <w:rPr>
          <w:color w:val="000000" w:themeColor="text1"/>
          <w:lang w:val="en-US"/>
        </w:rPr>
        <w:tab/>
      </w:r>
      <w:r w:rsidRPr="005D7CF8">
        <w:rPr>
          <w:rFonts w:hint="eastAsia"/>
          <w:color w:val="000000" w:themeColor="text1"/>
          <w:lang w:val="en-US"/>
        </w:rPr>
        <w:t>古巴在</w:t>
      </w:r>
      <w:r w:rsidRPr="005D7CF8">
        <w:rPr>
          <w:color w:val="000000" w:themeColor="text1"/>
          <w:lang w:val="en-US"/>
        </w:rPr>
        <w:t>2022</w:t>
      </w:r>
      <w:r w:rsidRPr="005D7CF8">
        <w:rPr>
          <w:rFonts w:hint="eastAsia"/>
          <w:color w:val="000000" w:themeColor="text1"/>
          <w:lang w:val="en-US"/>
        </w:rPr>
        <w:t>年實施新版「家庭法」，不論同性伴侶與異性伴侶皆可締結婚姻，成為第一個同性婚姻合法化的共產國家。</w:t>
      </w:r>
      <w:r w:rsidR="005819B9">
        <w:rPr>
          <w:rFonts w:hint="eastAsia"/>
          <w:color w:val="000000" w:themeColor="text1"/>
          <w:lang w:val="en-US"/>
        </w:rPr>
        <w:t>從我國憲法基本權利角度，</w:t>
      </w:r>
      <w:r w:rsidRPr="005D7CF8">
        <w:rPr>
          <w:rFonts w:hint="eastAsia"/>
          <w:color w:val="000000" w:themeColor="text1"/>
          <w:lang w:val="en-US"/>
        </w:rPr>
        <w:t>該法落實的人權，與下列哪項社會運動訴求的人權屬性最接近？</w:t>
      </w:r>
    </w:p>
    <w:p w14:paraId="06C0FA2A" w14:textId="56D30ED6" w:rsidR="00EA4527" w:rsidRPr="005D7CF8" w:rsidRDefault="00EA4527" w:rsidP="008C3D2D">
      <w:pPr>
        <w:pStyle w:val="AA"/>
        <w:spacing w:beforeLines="20" w:before="48" w:afterLines="0" w:after="0" w:line="330" w:lineRule="atLeast"/>
      </w:pPr>
      <w:r w:rsidRPr="005D7CF8">
        <w:rPr>
          <w:rFonts w:hint="eastAsia"/>
        </w:rPr>
        <w:t>(A</w:t>
      </w:r>
      <w:r w:rsidR="00BE4994" w:rsidRPr="005D7CF8">
        <w:t>)</w:t>
      </w:r>
      <w:r w:rsidRPr="005D7CF8">
        <w:rPr>
          <w:rFonts w:hint="eastAsia"/>
        </w:rPr>
        <w:t>多國女性串連訴求女性公開自身的受性騷擾經驗</w:t>
      </w:r>
    </w:p>
    <w:p w14:paraId="3449C040" w14:textId="10E772B8" w:rsidR="00EA4527" w:rsidRPr="005D7CF8" w:rsidRDefault="00EA4527" w:rsidP="008C3D2D">
      <w:pPr>
        <w:pStyle w:val="AA"/>
        <w:spacing w:beforeLines="20" w:before="48" w:afterLines="0" w:after="0" w:line="330" w:lineRule="atLeast"/>
      </w:pPr>
      <w:r w:rsidRPr="005D7CF8">
        <w:rPr>
          <w:rFonts w:hint="eastAsia"/>
        </w:rPr>
        <w:t>(B</w:t>
      </w:r>
      <w:r w:rsidR="00BE4994" w:rsidRPr="005D7CF8">
        <w:t>)</w:t>
      </w:r>
      <w:r w:rsidRPr="005D7CF8">
        <w:rPr>
          <w:rFonts w:hint="eastAsia"/>
        </w:rPr>
        <w:t>臺灣社會運動團體訴求的居住正義以及</w:t>
      </w:r>
      <w:r w:rsidR="005C1E95" w:rsidRPr="005D7CF8">
        <w:rPr>
          <w:rFonts w:hint="eastAsia"/>
        </w:rPr>
        <w:t>房市</w:t>
      </w:r>
      <w:r w:rsidRPr="005D7CF8">
        <w:rPr>
          <w:rFonts w:hint="eastAsia"/>
        </w:rPr>
        <w:t>改革</w:t>
      </w:r>
    </w:p>
    <w:p w14:paraId="0C612A6D" w14:textId="0680A664" w:rsidR="00EA4527" w:rsidRPr="005D7CF8" w:rsidRDefault="00EA4527" w:rsidP="008C3D2D">
      <w:pPr>
        <w:pStyle w:val="AA"/>
        <w:spacing w:beforeLines="20" w:before="48" w:afterLines="0" w:after="0" w:line="330" w:lineRule="atLeast"/>
      </w:pPr>
      <w:r w:rsidRPr="005D7CF8">
        <w:rPr>
          <w:rFonts w:hint="eastAsia"/>
        </w:rPr>
        <w:t>(C</w:t>
      </w:r>
      <w:r w:rsidR="00BE4994" w:rsidRPr="005D7CF8">
        <w:t>)</w:t>
      </w:r>
      <w:r w:rsidRPr="005D7CF8">
        <w:rPr>
          <w:rFonts w:hint="eastAsia"/>
        </w:rPr>
        <w:t>美國抗議警察針對黑人暴力執法所爭取的權利保障</w:t>
      </w:r>
    </w:p>
    <w:p w14:paraId="06A53C8B" w14:textId="4EB1DB0C" w:rsidR="00EA4527" w:rsidRPr="005D7CF8" w:rsidRDefault="00EA4527" w:rsidP="008C3D2D">
      <w:pPr>
        <w:pStyle w:val="AA"/>
        <w:spacing w:beforeLines="20" w:before="48" w:afterLines="0" w:after="0" w:line="330" w:lineRule="atLeast"/>
      </w:pPr>
      <w:r w:rsidRPr="005D7CF8">
        <w:rPr>
          <w:rFonts w:hint="eastAsia"/>
        </w:rPr>
        <w:t>(D</w:t>
      </w:r>
      <w:r w:rsidR="00BE4994" w:rsidRPr="005D7CF8">
        <w:t>)</w:t>
      </w:r>
      <w:r w:rsidRPr="005D7CF8">
        <w:rPr>
          <w:rFonts w:hint="eastAsia"/>
        </w:rPr>
        <w:t>臺灣原住民族運動所爭取的土地正義與諮商同意權</w:t>
      </w:r>
    </w:p>
    <w:p w14:paraId="0C1042AB" w14:textId="4182CA0B" w:rsidR="00EA4527" w:rsidRPr="00D05077" w:rsidRDefault="00EA4527" w:rsidP="008C3D2D">
      <w:pPr>
        <w:pStyle w:val="TIT10"/>
        <w:spacing w:beforeLines="20" w:before="48" w:line="330" w:lineRule="atLeast"/>
        <w:ind w:left="390" w:hanging="390"/>
        <w:rPr>
          <w:color w:val="000000" w:themeColor="text1"/>
          <w:lang w:val="en-US"/>
        </w:rPr>
      </w:pPr>
      <w:r w:rsidRPr="00A83AB9">
        <w:rPr>
          <w:rFonts w:hint="eastAsia"/>
          <w:color w:val="000000" w:themeColor="text1"/>
          <w:spacing w:val="20"/>
          <w:szCs w:val="24"/>
          <w:lang w:val="en-US"/>
        </w:rPr>
        <w:t>5</w:t>
      </w:r>
      <w:r w:rsidRPr="00A83AB9">
        <w:rPr>
          <w:color w:val="000000" w:themeColor="text1"/>
          <w:spacing w:val="20"/>
          <w:szCs w:val="24"/>
          <w:lang w:val="en-US"/>
        </w:rPr>
        <w:t>.</w:t>
      </w:r>
      <w:r w:rsidR="00B41021" w:rsidRPr="00A83AB9">
        <w:rPr>
          <w:color w:val="000000" w:themeColor="text1"/>
          <w:lang w:val="en-US"/>
        </w:rPr>
        <w:tab/>
      </w:r>
      <w:r w:rsidRPr="00D05077">
        <w:rPr>
          <w:rFonts w:hint="eastAsia"/>
          <w:color w:val="000000" w:themeColor="text1"/>
          <w:lang w:val="en-US"/>
        </w:rPr>
        <w:t>某日發生殺人案，警方經調查後召開破案記者會</w:t>
      </w:r>
      <w:r w:rsidR="005C1E95" w:rsidRPr="00D05077">
        <w:rPr>
          <w:rFonts w:hint="eastAsia"/>
          <w:color w:val="000000" w:themeColor="text1"/>
          <w:lang w:val="en-US"/>
        </w:rPr>
        <w:t>，</w:t>
      </w:r>
      <w:r w:rsidRPr="00D05077">
        <w:rPr>
          <w:rFonts w:hint="eastAsia"/>
          <w:color w:val="000000" w:themeColor="text1"/>
          <w:lang w:val="en-US"/>
        </w:rPr>
        <w:t>指出</w:t>
      </w:r>
      <w:r w:rsidR="005C1E95">
        <w:rPr>
          <w:rFonts w:hint="eastAsia"/>
          <w:color w:val="000000" w:themeColor="text1"/>
          <w:lang w:val="en-US"/>
        </w:rPr>
        <w:t>有</w:t>
      </w:r>
      <w:r w:rsidRPr="00D05077">
        <w:rPr>
          <w:rFonts w:hint="eastAsia"/>
          <w:color w:val="000000" w:themeColor="text1"/>
          <w:lang w:val="en-US"/>
        </w:rPr>
        <w:t>充分證據</w:t>
      </w:r>
      <w:proofErr w:type="gramStart"/>
      <w:r w:rsidRPr="00D05077">
        <w:rPr>
          <w:rFonts w:hint="eastAsia"/>
          <w:color w:val="000000" w:themeColor="text1"/>
          <w:lang w:val="en-US"/>
        </w:rPr>
        <w:t>顯示甲應為</w:t>
      </w:r>
      <w:proofErr w:type="gramEnd"/>
      <w:r w:rsidRPr="00D05077">
        <w:rPr>
          <w:rFonts w:hint="eastAsia"/>
          <w:color w:val="000000" w:themeColor="text1"/>
          <w:lang w:val="en-US"/>
        </w:rPr>
        <w:t>兇手，</w:t>
      </w:r>
      <w:r w:rsidR="005C1E95">
        <w:rPr>
          <w:rFonts w:hint="eastAsia"/>
          <w:color w:val="000000" w:themeColor="text1"/>
          <w:lang w:val="en-US"/>
        </w:rPr>
        <w:t>並</w:t>
      </w:r>
      <w:r w:rsidRPr="00D05077">
        <w:rPr>
          <w:rFonts w:hint="eastAsia"/>
          <w:color w:val="000000" w:themeColor="text1"/>
          <w:lang w:val="en-US"/>
        </w:rPr>
        <w:t>在回答媒體問題時，說明甲的姓名、家庭狀況等個資。記者根據警方提供的個人資料，報導甲家人的新聞</w:t>
      </w:r>
      <w:r w:rsidR="005C1E95">
        <w:rPr>
          <w:rFonts w:hint="eastAsia"/>
          <w:color w:val="000000" w:themeColor="text1"/>
          <w:lang w:val="en-US"/>
        </w:rPr>
        <w:t>，</w:t>
      </w:r>
      <w:proofErr w:type="gramStart"/>
      <w:r w:rsidRPr="00D05077">
        <w:rPr>
          <w:rFonts w:hint="eastAsia"/>
          <w:color w:val="000000" w:themeColor="text1"/>
          <w:lang w:val="en-US"/>
        </w:rPr>
        <w:t>之後甲被</w:t>
      </w:r>
      <w:proofErr w:type="gramEnd"/>
      <w:r w:rsidRPr="00D05077">
        <w:rPr>
          <w:rFonts w:hint="eastAsia"/>
          <w:color w:val="000000" w:themeColor="text1"/>
          <w:lang w:val="en-US"/>
        </w:rPr>
        <w:t>起訴，並經法院判決有罪確定。對於本案中警方與記者的行為，下列評論哪項</w:t>
      </w:r>
      <w:proofErr w:type="gramStart"/>
      <w:r w:rsidRPr="00D05077">
        <w:rPr>
          <w:rFonts w:hint="eastAsia"/>
          <w:color w:val="000000" w:themeColor="text1"/>
          <w:lang w:val="en-US"/>
        </w:rPr>
        <w:t>最</w:t>
      </w:r>
      <w:proofErr w:type="gramEnd"/>
      <w:r w:rsidRPr="00D05077">
        <w:rPr>
          <w:rFonts w:hint="eastAsia"/>
          <w:color w:val="000000" w:themeColor="text1"/>
          <w:lang w:val="en-US"/>
        </w:rPr>
        <w:t>適切？</w:t>
      </w:r>
    </w:p>
    <w:p w14:paraId="66DA4700" w14:textId="07F30F26" w:rsidR="00EA4527" w:rsidRPr="005D7CF8" w:rsidRDefault="00EA4527" w:rsidP="008C3D2D">
      <w:pPr>
        <w:pStyle w:val="AA"/>
        <w:spacing w:beforeLines="20" w:before="48" w:afterLines="0" w:after="0" w:line="330" w:lineRule="atLeast"/>
      </w:pPr>
      <w:r w:rsidRPr="005D7CF8">
        <w:t>(A</w:t>
      </w:r>
      <w:r w:rsidR="00BE4994" w:rsidRPr="005D7CF8">
        <w:t>)</w:t>
      </w:r>
      <w:r w:rsidRPr="005D7CF8">
        <w:rPr>
          <w:rFonts w:hint="eastAsia"/>
        </w:rPr>
        <w:t>因法院判決有罪，警方洩漏</w:t>
      </w:r>
      <w:proofErr w:type="gramStart"/>
      <w:r w:rsidRPr="005D7CF8">
        <w:rPr>
          <w:rFonts w:hint="eastAsia"/>
        </w:rPr>
        <w:t>個</w:t>
      </w:r>
      <w:proofErr w:type="gramEnd"/>
      <w:r w:rsidRPr="005D7CF8">
        <w:rPr>
          <w:rFonts w:hint="eastAsia"/>
        </w:rPr>
        <w:t>資行為並未違反偵查不公開原則</w:t>
      </w:r>
    </w:p>
    <w:p w14:paraId="5EE2C3A2" w14:textId="7ACE4B45" w:rsidR="00EA4527" w:rsidRPr="005D7CF8" w:rsidRDefault="00EA4527" w:rsidP="008C3D2D">
      <w:pPr>
        <w:pStyle w:val="AA"/>
        <w:spacing w:beforeLines="20" w:before="48" w:afterLines="0" w:after="0" w:line="330" w:lineRule="atLeast"/>
      </w:pPr>
      <w:r w:rsidRPr="005D7CF8">
        <w:t>(B</w:t>
      </w:r>
      <w:r w:rsidR="00BE4994" w:rsidRPr="005D7CF8">
        <w:t>)</w:t>
      </w:r>
      <w:r w:rsidRPr="005D7CF8">
        <w:rPr>
          <w:rFonts w:hint="eastAsia"/>
        </w:rPr>
        <w:t>破案記者會的時間在起訴前，故警方並未違反偵查不公開原則</w:t>
      </w:r>
    </w:p>
    <w:p w14:paraId="3C7808A0" w14:textId="7275C230" w:rsidR="00EA4527" w:rsidRPr="005D7CF8" w:rsidRDefault="00EA4527" w:rsidP="008C3D2D">
      <w:pPr>
        <w:pStyle w:val="AA"/>
        <w:spacing w:beforeLines="20" w:before="48" w:afterLines="0" w:after="0" w:line="330" w:lineRule="atLeast"/>
      </w:pPr>
      <w:r w:rsidRPr="005D7CF8">
        <w:t>(C</w:t>
      </w:r>
      <w:r w:rsidR="00BE4994" w:rsidRPr="005D7CF8">
        <w:t>)</w:t>
      </w:r>
      <w:r w:rsidRPr="005D7CF8">
        <w:rPr>
          <w:rFonts w:hint="eastAsia"/>
        </w:rPr>
        <w:t>警方提供記者與公益無關之嫌疑人</w:t>
      </w:r>
      <w:proofErr w:type="gramStart"/>
      <w:r w:rsidRPr="005D7CF8">
        <w:rPr>
          <w:rFonts w:hint="eastAsia"/>
        </w:rPr>
        <w:t>個</w:t>
      </w:r>
      <w:proofErr w:type="gramEnd"/>
      <w:r w:rsidRPr="005D7CF8">
        <w:rPr>
          <w:rFonts w:hint="eastAsia"/>
        </w:rPr>
        <w:t>資，違反偵查不公開原則</w:t>
      </w:r>
    </w:p>
    <w:p w14:paraId="63EFB5BE" w14:textId="02B84215" w:rsidR="00EA4527" w:rsidRPr="005D7CF8" w:rsidRDefault="00EA4527" w:rsidP="008C3D2D">
      <w:pPr>
        <w:pStyle w:val="AA"/>
        <w:spacing w:beforeLines="20" w:before="48" w:afterLines="0" w:after="0" w:line="330" w:lineRule="atLeast"/>
      </w:pPr>
      <w:r w:rsidRPr="005D7CF8">
        <w:t>(D</w:t>
      </w:r>
      <w:r w:rsidR="00BE4994" w:rsidRPr="005D7CF8">
        <w:t>)</w:t>
      </w:r>
      <w:r w:rsidRPr="005D7CF8">
        <w:rPr>
          <w:rFonts w:hint="eastAsia"/>
        </w:rPr>
        <w:t>記者報導甲家人的相關新聞，其行為明顯違反偵查不公開原則</w:t>
      </w:r>
    </w:p>
    <w:p w14:paraId="7E1C2F22" w14:textId="5FA7529C" w:rsidR="00EA4527" w:rsidRPr="00D05077" w:rsidRDefault="009977D4" w:rsidP="008C3D2D">
      <w:pPr>
        <w:pStyle w:val="TIT10"/>
        <w:spacing w:beforeLines="15" w:before="36" w:line="330" w:lineRule="atLeast"/>
        <w:ind w:left="330" w:hanging="330"/>
        <w:rPr>
          <w:color w:val="000000" w:themeColor="text1"/>
          <w:lang w:val="en-US"/>
        </w:rPr>
      </w:pPr>
      <w:r>
        <w:rPr>
          <w:rFonts w:hint="eastAsia"/>
          <w:noProof/>
          <w:color w:val="000000" w:themeColor="text1"/>
          <w:lang w:val="en-US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5F9DA290" wp14:editId="7D56BFB6">
                <wp:simplePos x="0" y="0"/>
                <wp:positionH relativeFrom="column">
                  <wp:posOffset>3957320</wp:posOffset>
                </wp:positionH>
                <wp:positionV relativeFrom="paragraph">
                  <wp:posOffset>588645</wp:posOffset>
                </wp:positionV>
                <wp:extent cx="1630045" cy="193040"/>
                <wp:effectExtent l="0" t="0" r="8255" b="0"/>
                <wp:wrapSquare wrapText="bothSides"/>
                <wp:docPr id="51868833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0045" cy="1930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56770E" w14:textId="77777777" w:rsidR="007B52B3" w:rsidRPr="00E35000" w:rsidRDefault="007B52B3" w:rsidP="00C31D14">
                            <w:pPr>
                              <w:rPr>
                                <w:rFonts w:ascii="微軟正黑體" w:eastAsia="微軟正黑體" w:hAnsi="微軟正黑體"/>
                                <w:spacing w:val="-2"/>
                                <w:sz w:val="17"/>
                                <w:szCs w:val="17"/>
                              </w:rPr>
                            </w:pPr>
                            <w:r w:rsidRPr="00E35000">
                              <w:rPr>
                                <w:rFonts w:ascii="微軟正黑體" w:eastAsia="微軟正黑體" w:hAnsi="微軟正黑體" w:hint="eastAsia"/>
                                <w:spacing w:val="-2"/>
                                <w:sz w:val="17"/>
                                <w:szCs w:val="17"/>
                              </w:rPr>
                              <w:t>我們當初簽的一年租約快要到期了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F9DA290"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33" type="#_x0000_t202" style="position:absolute;left:0;text-align:left;margin-left:311.6pt;margin-top:46.35pt;width:128.35pt;height:15.2pt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" filled="f" stroked="f">
                <v:textbox inset="0,0,0,0">
                  <w:txbxContent>
                    <w:p w14:paraId="7356770E" w14:textId="77777777" w:rsidR="007B52B3" w:rsidRPr="00E35000" w:rsidRDefault="007B52B3" w:rsidP="00C31D14">
                      <w:pPr>
                        <w:rPr>
                          <w:rFonts w:ascii="微軟正黑體" w:eastAsia="微軟正黑體" w:hAnsi="微軟正黑體"/>
                          <w:spacing w:val="-2"/>
                          <w:sz w:val="17"/>
                          <w:szCs w:val="17"/>
                        </w:rPr>
                      </w:pPr>
                      <w:r w:rsidRPr="00E35000">
                        <w:rPr>
                          <w:rFonts w:ascii="微軟正黑體" w:eastAsia="微軟正黑體" w:hAnsi="微軟正黑體" w:hint="eastAsia"/>
                          <w:spacing w:val="-2"/>
                          <w:sz w:val="17"/>
                          <w:szCs w:val="17"/>
                        </w:rPr>
                        <w:t>我們當初簽的一年租約快要到期了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31D14">
        <w:rPr>
          <w:rFonts w:hint="eastAsia"/>
          <w:noProof/>
          <w:color w:val="000000" w:themeColor="text1"/>
          <w:lang w:val="en-US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51284EF3" wp14:editId="04059671">
                <wp:simplePos x="0" y="0"/>
                <wp:positionH relativeFrom="column">
                  <wp:posOffset>3576320</wp:posOffset>
                </wp:positionH>
                <wp:positionV relativeFrom="paragraph">
                  <wp:posOffset>588899</wp:posOffset>
                </wp:positionV>
                <wp:extent cx="283210" cy="222885"/>
                <wp:effectExtent l="0" t="0" r="2540" b="5715"/>
                <wp:wrapSquare wrapText="bothSides"/>
                <wp:docPr id="518688338" name="群組 5186883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3210" cy="222885"/>
                          <a:chOff x="0" y="-4150"/>
                          <a:chExt cx="284817" cy="223860"/>
                        </a:xfrm>
                      </wpg:grpSpPr>
                      <wps:wsp>
                        <wps:cNvPr id="51868833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957" y="-4150"/>
                            <a:ext cx="276860" cy="139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E0EA58" w14:textId="77777777" w:rsidR="007B52B3" w:rsidRPr="007567B3" w:rsidRDefault="007B52B3" w:rsidP="00C31D14">
                              <w:pPr>
                                <w:snapToGrid w:val="0"/>
                                <w:spacing w:line="0" w:lineRule="atLeast"/>
                                <w:jc w:val="center"/>
                                <w:rPr>
                                  <w:rFonts w:ascii="微軟正黑體" w:eastAsia="微軟正黑體" w:hAnsi="微軟正黑體"/>
                                  <w:b/>
                                  <w:color w:val="FFFFFF" w:themeColor="background1"/>
                                  <w:sz w:val="15"/>
                                  <w:szCs w:val="15"/>
                                </w:rPr>
                              </w:pPr>
                              <w:r w:rsidRPr="007567B3">
                                <w:rPr>
                                  <w:rFonts w:ascii="微軟正黑體" w:eastAsia="微軟正黑體" w:hAnsi="微軟正黑體" w:hint="eastAsia"/>
                                  <w:b/>
                                  <w:color w:val="FFFFFF" w:themeColor="background1"/>
                                  <w:sz w:val="15"/>
                                  <w:szCs w:val="15"/>
                                </w:rPr>
                                <w:t>已讀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  <wps:wsp>
                        <wps:cNvPr id="51868834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23825"/>
                            <a:ext cx="280035" cy="95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88AF33C" w14:textId="77777777" w:rsidR="007B52B3" w:rsidRPr="007567B3" w:rsidRDefault="007B52B3" w:rsidP="00C31D14">
                              <w:pPr>
                                <w:snapToGrid w:val="0"/>
                                <w:spacing w:line="0" w:lineRule="atLeast"/>
                                <w:jc w:val="center"/>
                                <w:rPr>
                                  <w:rFonts w:ascii="微軟正黑體" w:eastAsia="微軟正黑體" w:hAnsi="微軟正黑體"/>
                                  <w:b/>
                                  <w:color w:val="FFFFFF" w:themeColor="background1"/>
                                  <w:sz w:val="10"/>
                                  <w:szCs w:val="10"/>
                                </w:rPr>
                              </w:pPr>
                              <w:r w:rsidRPr="007567B3">
                                <w:rPr>
                                  <w:rFonts w:ascii="微軟正黑體" w:eastAsia="微軟正黑體" w:hAnsi="微軟正黑體" w:hint="eastAsia"/>
                                  <w:b/>
                                  <w:color w:val="FFFFFF" w:themeColor="background1"/>
                                  <w:sz w:val="10"/>
                                  <w:szCs w:val="10"/>
                                </w:rPr>
                                <w:t>1</w:t>
                              </w:r>
                              <w:r w:rsidRPr="007567B3">
                                <w:rPr>
                                  <w:rFonts w:ascii="微軟正黑體" w:eastAsia="微軟正黑體" w:hAnsi="微軟正黑體"/>
                                  <w:b/>
                                  <w:color w:val="FFFFFF" w:themeColor="background1"/>
                                  <w:sz w:val="10"/>
                                  <w:szCs w:val="10"/>
                                </w:rPr>
                                <w:t>:27 PM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1284EF3" id="群組 518688338" o:spid="_x0000_s1034" style="position:absolute;left:0;text-align:left;margin-left:281.6pt;margin-top:46.35pt;width:22.3pt;height:17.55pt;z-index:251661824" coordorigin=",-4150" coordsize="284817,223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">
                <v:shape id="_x0000_s1035" type="#_x0000_t202" style="position:absolute;left:7957;top:-4150;width:276860;height:1397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" filled="f" stroked="f">
                  <v:textbox inset="0,0,0,0">
                    <w:txbxContent>
                      <w:p w14:paraId="2DE0EA58" w14:textId="77777777" w:rsidR="007B52B3" w:rsidRPr="007567B3" w:rsidRDefault="007B52B3" w:rsidP="00C31D14">
                        <w:pPr>
                          <w:snapToGrid w:val="0"/>
                          <w:spacing w:line="0" w:lineRule="atLeast"/>
                          <w:jc w:val="center"/>
                          <w:rPr>
                            <w:rFonts w:ascii="微軟正黑體" w:eastAsia="微軟正黑體" w:hAnsi="微軟正黑體"/>
                            <w:b/>
                            <w:color w:val="FFFFFF" w:themeColor="background1"/>
                            <w:sz w:val="15"/>
                            <w:szCs w:val="15"/>
                          </w:rPr>
                        </w:pPr>
                        <w:r w:rsidRPr="007567B3">
                          <w:rPr>
                            <w:rFonts w:ascii="微軟正黑體" w:eastAsia="微軟正黑體" w:hAnsi="微軟正黑體" w:hint="eastAsia"/>
                            <w:b/>
                            <w:color w:val="FFFFFF" w:themeColor="background1"/>
                            <w:sz w:val="15"/>
                            <w:szCs w:val="15"/>
                          </w:rPr>
                          <w:t>已讀</w:t>
                        </w:r>
                      </w:p>
                    </w:txbxContent>
                  </v:textbox>
                </v:shape>
                <v:shape id="_x0000_s1036" type="#_x0000_t202" style="position:absolute;top:123825;width:280035;height:958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" filled="f" stroked="f">
                  <v:textbox inset="0,0,0,0">
                    <w:txbxContent>
                      <w:p w14:paraId="288AF33C" w14:textId="77777777" w:rsidR="007B52B3" w:rsidRPr="007567B3" w:rsidRDefault="007B52B3" w:rsidP="00C31D14">
                        <w:pPr>
                          <w:snapToGrid w:val="0"/>
                          <w:spacing w:line="0" w:lineRule="atLeast"/>
                          <w:jc w:val="center"/>
                          <w:rPr>
                            <w:rFonts w:ascii="微軟正黑體" w:eastAsia="微軟正黑體" w:hAnsi="微軟正黑體"/>
                            <w:b/>
                            <w:color w:val="FFFFFF" w:themeColor="background1"/>
                            <w:sz w:val="10"/>
                            <w:szCs w:val="10"/>
                          </w:rPr>
                        </w:pPr>
                        <w:r w:rsidRPr="007567B3">
                          <w:rPr>
                            <w:rFonts w:ascii="微軟正黑體" w:eastAsia="微軟正黑體" w:hAnsi="微軟正黑體" w:hint="eastAsia"/>
                            <w:b/>
                            <w:color w:val="FFFFFF" w:themeColor="background1"/>
                            <w:sz w:val="10"/>
                            <w:szCs w:val="10"/>
                          </w:rPr>
                          <w:t>1</w:t>
                        </w:r>
                        <w:r w:rsidRPr="007567B3">
                          <w:rPr>
                            <w:rFonts w:ascii="微軟正黑體" w:eastAsia="微軟正黑體" w:hAnsi="微軟正黑體"/>
                            <w:b/>
                            <w:color w:val="FFFFFF" w:themeColor="background1"/>
                            <w:sz w:val="10"/>
                            <w:szCs w:val="10"/>
                          </w:rPr>
                          <w:t>:27 P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31D14">
        <w:rPr>
          <w:rFonts w:hint="eastAsia"/>
          <w:noProof/>
          <w:color w:val="000000" w:themeColor="text1"/>
          <w:lang w:val="en-US"/>
        </w:rPr>
        <w:drawing>
          <wp:anchor distT="0" distB="0" distL="114300" distR="114300" simplePos="0" relativeHeight="251654656" behindDoc="0" locked="0" layoutInCell="1" allowOverlap="1" wp14:anchorId="1A5EEFE5" wp14:editId="65692120">
            <wp:simplePos x="0" y="0"/>
            <wp:positionH relativeFrom="column">
              <wp:posOffset>3182620</wp:posOffset>
            </wp:positionH>
            <wp:positionV relativeFrom="paragraph">
              <wp:posOffset>73406</wp:posOffset>
            </wp:positionV>
            <wp:extent cx="2472690" cy="2316480"/>
            <wp:effectExtent l="0" t="0" r="3810" b="7620"/>
            <wp:wrapSquare wrapText="bothSides"/>
            <wp:docPr id="518688330" name="圖片 518688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8688330" name="圖片 518688330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2690" cy="2316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C31D14">
        <w:rPr>
          <w:rFonts w:hint="eastAsia"/>
          <w:noProof/>
          <w:color w:val="000000" w:themeColor="text1"/>
          <w:lang w:val="en-US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515E56E0" wp14:editId="0D28ABAF">
                <wp:simplePos x="0" y="0"/>
                <wp:positionH relativeFrom="column">
                  <wp:posOffset>3274183</wp:posOffset>
                </wp:positionH>
                <wp:positionV relativeFrom="paragraph">
                  <wp:posOffset>143469</wp:posOffset>
                </wp:positionV>
                <wp:extent cx="647637" cy="193040"/>
                <wp:effectExtent l="0" t="0" r="635" b="0"/>
                <wp:wrapSquare wrapText="bothSides"/>
                <wp:docPr id="51868833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7637" cy="1930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7374DA" w14:textId="77777777" w:rsidR="007B52B3" w:rsidRPr="00402319" w:rsidRDefault="007B52B3" w:rsidP="00C31D14">
                            <w:pPr>
                              <w:rPr>
                                <w:rFonts w:ascii="微軟正黑體" w:eastAsia="微軟正黑體" w:hAnsi="微軟正黑體"/>
                                <w:color w:val="FFFFFF" w:themeColor="background1"/>
                                <w:sz w:val="17"/>
                                <w:szCs w:val="17"/>
                              </w:rPr>
                            </w:pPr>
                            <w:r w:rsidRPr="00721AC3">
                              <w:rPr>
                                <w:rFonts w:ascii="標楷體" w:eastAsia="標楷體" w:hAnsi="標楷體"/>
                                <w:b/>
                                <w:color w:val="FFFFFF" w:themeColor="background1"/>
                                <w:sz w:val="20"/>
                                <w:szCs w:val="17"/>
                              </w:rPr>
                              <w:t>&lt;</w:t>
                            </w:r>
                            <w:r>
                              <w:rPr>
                                <w:rFonts w:ascii="微軟正黑體" w:eastAsia="微軟正黑體" w:hAnsi="微軟正黑體"/>
                                <w:color w:val="FFFFFF" w:themeColor="background1"/>
                                <w:sz w:val="17"/>
                                <w:szCs w:val="17"/>
                              </w:rPr>
                              <w:t xml:space="preserve">  </w:t>
                            </w:r>
                            <w:r w:rsidRPr="007567B3">
                              <w:rPr>
                                <w:rFonts w:ascii="微軟正黑體" w:eastAsia="微軟正黑體" w:hAnsi="微軟正黑體" w:hint="eastAsia"/>
                                <w:b/>
                                <w:color w:val="FFFFFF" w:themeColor="background1"/>
                                <w:sz w:val="17"/>
                                <w:szCs w:val="17"/>
                              </w:rPr>
                              <w:t>房客乙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15E56E0" id="_x0000_s1037" type="#_x0000_t202" style="position:absolute;left:0;text-align:left;margin-left:257.8pt;margin-top:11.3pt;width:51pt;height:15.2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" filled="f" stroked="f">
                <v:textbox inset="0,0,0,0">
                  <w:txbxContent>
                    <w:p w14:paraId="077374DA" w14:textId="77777777" w:rsidR="007B52B3" w:rsidRPr="00402319" w:rsidRDefault="007B52B3" w:rsidP="00C31D14">
                      <w:pPr>
                        <w:rPr>
                          <w:rFonts w:ascii="微軟正黑體" w:eastAsia="微軟正黑體" w:hAnsi="微軟正黑體"/>
                          <w:color w:val="FFFFFF" w:themeColor="background1"/>
                          <w:sz w:val="17"/>
                          <w:szCs w:val="17"/>
                        </w:rPr>
                      </w:pPr>
                      <w:r w:rsidRPr="00721AC3">
                        <w:rPr>
                          <w:rFonts w:ascii="標楷體" w:eastAsia="標楷體" w:hAnsi="標楷體"/>
                          <w:b/>
                          <w:color w:val="FFFFFF" w:themeColor="background1"/>
                          <w:sz w:val="20"/>
                          <w:szCs w:val="17"/>
                        </w:rPr>
                        <w:t>&lt;</w:t>
                      </w:r>
                      <w:r>
                        <w:rPr>
                          <w:rFonts w:ascii="微軟正黑體" w:eastAsia="微軟正黑體" w:hAnsi="微軟正黑體"/>
                          <w:color w:val="FFFFFF" w:themeColor="background1"/>
                          <w:sz w:val="17"/>
                          <w:szCs w:val="17"/>
                        </w:rPr>
                        <w:t xml:space="preserve">  </w:t>
                      </w:r>
                      <w:r w:rsidRPr="007567B3">
                        <w:rPr>
                          <w:rFonts w:ascii="微軟正黑體" w:eastAsia="微軟正黑體" w:hAnsi="微軟正黑體" w:hint="eastAsia"/>
                          <w:b/>
                          <w:color w:val="FFFFFF" w:themeColor="background1"/>
                          <w:sz w:val="17"/>
                          <w:szCs w:val="17"/>
                        </w:rPr>
                        <w:t>房客乙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31D14">
        <w:rPr>
          <w:rFonts w:hint="eastAsia"/>
          <w:noProof/>
          <w:color w:val="000000" w:themeColor="text1"/>
          <w:lang w:val="en-US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197D1C02" wp14:editId="6C4F10FE">
                <wp:simplePos x="0" y="0"/>
                <wp:positionH relativeFrom="column">
                  <wp:posOffset>5590952</wp:posOffset>
                </wp:positionH>
                <wp:positionV relativeFrom="paragraph">
                  <wp:posOffset>558049</wp:posOffset>
                </wp:positionV>
                <wp:extent cx="320009" cy="456565"/>
                <wp:effectExtent l="19050" t="0" r="23495" b="19685"/>
                <wp:wrapSquare wrapText="bothSides"/>
                <wp:docPr id="518688352" name="圖說文字: 向左箭號 5186883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0009" cy="456565"/>
                        </a:xfrm>
                        <a:prstGeom prst="leftArrowCallout">
                          <a:avLst>
                            <a:gd name="adj1" fmla="val 15602"/>
                            <a:gd name="adj2" fmla="val 14819"/>
                            <a:gd name="adj3" fmla="val 19518"/>
                            <a:gd name="adj4" fmla="val 67007"/>
                          </a:avLst>
                        </a:prstGeom>
                        <a:solidFill>
                          <a:schemeClr val="bg2"/>
                        </a:solidFill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EE2C2E" w14:textId="77777777" w:rsidR="007B52B3" w:rsidRPr="00E15DD7" w:rsidRDefault="007B52B3" w:rsidP="00C31D14">
                            <w:pPr>
                              <w:spacing w:line="240" w:lineRule="atLeast"/>
                              <w:jc w:val="center"/>
                              <w:rPr>
                                <w:rFonts w:ascii="新細明體" w:eastAsia="新細明體" w:hAnsi="新細明體"/>
                                <w:color w:val="000000" w:themeColor="text1"/>
                                <w:sz w:val="20"/>
                                <w:lang w:eastAsia="zh-TW"/>
                              </w:rPr>
                            </w:pPr>
                            <w:r w:rsidRPr="00E15DD7">
                              <w:rPr>
                                <w:rFonts w:ascii="新細明體" w:eastAsia="新細明體" w:hAnsi="新細明體" w:hint="eastAsia"/>
                                <w:color w:val="000000" w:themeColor="text1"/>
                                <w:sz w:val="20"/>
                                <w:lang w:eastAsia="zh-TW"/>
                              </w:rPr>
                              <w:t>房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97D1C02" id="_x0000_t77" coordsize="21600,21600" o:spt="77" adj="7200,5400,3600,8100" path="m@0,l@0@3@2@3@2@1,,10800@2@4@2@5@0@5@0,21600,21600,21600,21600,xe">
                <v:stroke joinstyle="miter"/>
                <v:formulas>
                  <v:f eqn="val #0"/>
                  <v:f eqn="val #1"/>
                  <v:f eqn="val #2"/>
                  <v:f eqn="val #3"/>
                  <v:f eqn="sum 21600 0 #1"/>
                  <v:f eqn="sum 21600 0 #3"/>
                  <v:f eqn="sum #0 21600 0"/>
                  <v:f eqn="prod @6 1 2"/>
                </v:formulas>
                <v:path o:connecttype="custom" o:connectlocs="@7,0;0,10800;@7,21600;21600,10800" o:connectangles="270,180,90,0" textboxrect="@0,0,21600,21600"/>
                <v:handles>
                  <v:h position="#0,topLeft" xrange="@2,21600"/>
                  <v:h position="topLeft,#1" yrange="0,@3"/>
                  <v:h position="#2,#3" xrange="0,@0" yrange="@1,10800"/>
                </v:handles>
              </v:shapetype>
              <v:shape id="圖說文字: 向左箭號 518688352" o:spid="_x0000_s1038" type="#_x0000_t77" style="position:absolute;left:0;text-align:left;margin-left:440.25pt;margin-top:43.95pt;width:25.2pt;height:35.95pt;z-index: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" adj="7126,8556,4216,9619" fillcolor="#e7e6e6 [3214]" strokecolor="black [3213]" strokeweight=".5pt">
                <v:textbox inset="0,0,0,0">
                  <w:txbxContent>
                    <w:p w14:paraId="09EE2C2E" w14:textId="77777777" w:rsidR="007B52B3" w:rsidRPr="00E15DD7" w:rsidRDefault="007B52B3" w:rsidP="00C31D14">
                      <w:pPr>
                        <w:spacing w:line="240" w:lineRule="atLeast"/>
                        <w:jc w:val="center"/>
                        <w:rPr>
                          <w:rFonts w:ascii="新細明體" w:eastAsia="新細明體" w:hAnsi="新細明體"/>
                          <w:color w:val="000000" w:themeColor="text1"/>
                          <w:sz w:val="20"/>
                          <w:lang w:eastAsia="zh-TW"/>
                        </w:rPr>
                      </w:pPr>
                      <w:r w:rsidRPr="00E15DD7">
                        <w:rPr>
                          <w:rFonts w:ascii="新細明體" w:eastAsia="新細明體" w:hAnsi="新細明體" w:hint="eastAsia"/>
                          <w:color w:val="000000" w:themeColor="text1"/>
                          <w:sz w:val="20"/>
                          <w:lang w:eastAsia="zh-TW"/>
                        </w:rPr>
                        <w:t>房東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A4527" w:rsidRPr="00A83AB9">
        <w:rPr>
          <w:rFonts w:hint="eastAsia"/>
          <w:color w:val="000000" w:themeColor="text1"/>
          <w:lang w:val="en-US"/>
        </w:rPr>
        <w:t>6</w:t>
      </w:r>
      <w:r w:rsidR="00EA4527" w:rsidRPr="00A83AB9">
        <w:rPr>
          <w:color w:val="000000" w:themeColor="text1"/>
          <w:lang w:val="en-US"/>
        </w:rPr>
        <w:t>.</w:t>
      </w:r>
      <w:r w:rsidR="00B41021" w:rsidRPr="00A83AB9">
        <w:rPr>
          <w:color w:val="000000" w:themeColor="text1"/>
          <w:lang w:val="en-US"/>
        </w:rPr>
        <w:tab/>
      </w:r>
      <w:r w:rsidR="00EA4527" w:rsidRPr="00D05077">
        <w:rPr>
          <w:rFonts w:hint="eastAsia"/>
          <w:color w:val="000000" w:themeColor="text1"/>
          <w:lang w:val="en-US"/>
        </w:rPr>
        <w:t>圖</w:t>
      </w:r>
      <w:r w:rsidR="00EA4527" w:rsidRPr="00D05077">
        <w:rPr>
          <w:color w:val="000000" w:themeColor="text1"/>
          <w:lang w:val="en-US"/>
        </w:rPr>
        <w:t>3</w:t>
      </w:r>
      <w:r w:rsidR="00EA4527" w:rsidRPr="00D05077">
        <w:rPr>
          <w:rFonts w:hint="eastAsia"/>
          <w:color w:val="000000" w:themeColor="text1"/>
          <w:lang w:val="en-US"/>
        </w:rPr>
        <w:t>是房東甲</w:t>
      </w:r>
      <w:r w:rsidR="00391A6D">
        <w:rPr>
          <w:rFonts w:hint="eastAsia"/>
          <w:color w:val="000000" w:themeColor="text1"/>
          <w:lang w:val="en-US"/>
        </w:rPr>
        <w:t>（</w:t>
      </w:r>
      <w:r w:rsidR="00EA4527" w:rsidRPr="00D05077">
        <w:rPr>
          <w:rFonts w:hint="eastAsia"/>
          <w:color w:val="000000" w:themeColor="text1"/>
          <w:lang w:val="en-US"/>
        </w:rPr>
        <w:t>房屋所有權人</w:t>
      </w:r>
      <w:r w:rsidR="00391A6D">
        <w:rPr>
          <w:rFonts w:hint="eastAsia"/>
          <w:color w:val="000000" w:themeColor="text1"/>
          <w:lang w:val="en-US"/>
        </w:rPr>
        <w:t>）</w:t>
      </w:r>
      <w:r w:rsidR="00EA4527" w:rsidRPr="00D05077">
        <w:rPr>
          <w:rFonts w:hint="eastAsia"/>
          <w:color w:val="000000" w:themeColor="text1"/>
          <w:lang w:val="en-US"/>
        </w:rPr>
        <w:t>和房客乙的對話。依據對話內容，從民法債權和</w:t>
      </w:r>
      <w:proofErr w:type="gramStart"/>
      <w:r w:rsidR="00EA4527" w:rsidRPr="00D05077">
        <w:rPr>
          <w:rFonts w:hint="eastAsia"/>
          <w:color w:val="000000" w:themeColor="text1"/>
          <w:lang w:val="en-US"/>
        </w:rPr>
        <w:t>物權</w:t>
      </w:r>
      <w:proofErr w:type="gramEnd"/>
      <w:r w:rsidR="00EA4527" w:rsidRPr="00D05077">
        <w:rPr>
          <w:rFonts w:hint="eastAsia"/>
          <w:color w:val="000000" w:themeColor="text1"/>
          <w:lang w:val="en-US"/>
        </w:rPr>
        <w:t>的特性分析，下列敘述何者正確？</w:t>
      </w:r>
    </w:p>
    <w:p w14:paraId="1A4927E3" w14:textId="206DE0E2" w:rsidR="00EA4527" w:rsidRPr="000C4F6F" w:rsidRDefault="00C31D14" w:rsidP="008C3D2D">
      <w:pPr>
        <w:pStyle w:val="AA"/>
        <w:spacing w:beforeLines="15" w:before="36" w:afterLines="0" w:after="0" w:line="330" w:lineRule="atLeast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 wp14:anchorId="00923B80" wp14:editId="304BD7DC">
                <wp:simplePos x="0" y="0"/>
                <wp:positionH relativeFrom="column">
                  <wp:posOffset>3990340</wp:posOffset>
                </wp:positionH>
                <wp:positionV relativeFrom="paragraph">
                  <wp:posOffset>225171</wp:posOffset>
                </wp:positionV>
                <wp:extent cx="279400" cy="219075"/>
                <wp:effectExtent l="0" t="0" r="6350" b="9525"/>
                <wp:wrapSquare wrapText="bothSides"/>
                <wp:docPr id="518688341" name="群組 5186883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400" cy="219075"/>
                          <a:chOff x="0" y="0"/>
                          <a:chExt cx="280670" cy="219710"/>
                        </a:xfrm>
                      </wpg:grpSpPr>
                      <wps:wsp>
                        <wps:cNvPr id="51868834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810" y="0"/>
                            <a:ext cx="276860" cy="139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5A20049" w14:textId="77777777" w:rsidR="007B52B3" w:rsidRPr="007567B3" w:rsidRDefault="007B52B3" w:rsidP="00C31D14">
                              <w:pPr>
                                <w:snapToGrid w:val="0"/>
                                <w:spacing w:line="0" w:lineRule="atLeast"/>
                                <w:jc w:val="center"/>
                                <w:rPr>
                                  <w:rFonts w:ascii="微軟正黑體" w:eastAsia="微軟正黑體" w:hAnsi="微軟正黑體"/>
                                  <w:b/>
                                  <w:color w:val="FFFFFF" w:themeColor="background1"/>
                                  <w:sz w:val="15"/>
                                  <w:szCs w:val="15"/>
                                </w:rPr>
                              </w:pPr>
                              <w:r w:rsidRPr="007567B3">
                                <w:rPr>
                                  <w:rFonts w:ascii="微軟正黑體" w:eastAsia="微軟正黑體" w:hAnsi="微軟正黑體" w:hint="eastAsia"/>
                                  <w:b/>
                                  <w:color w:val="FFFFFF" w:themeColor="background1"/>
                                  <w:sz w:val="15"/>
                                  <w:szCs w:val="15"/>
                                </w:rPr>
                                <w:t>已讀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  <wps:wsp>
                        <wps:cNvPr id="51868834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23825"/>
                            <a:ext cx="280035" cy="95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F1F943" w14:textId="77777777" w:rsidR="007B52B3" w:rsidRPr="007567B3" w:rsidRDefault="007B52B3" w:rsidP="00C31D14">
                              <w:pPr>
                                <w:snapToGrid w:val="0"/>
                                <w:spacing w:line="0" w:lineRule="atLeast"/>
                                <w:jc w:val="center"/>
                                <w:rPr>
                                  <w:rFonts w:ascii="微軟正黑體" w:eastAsia="微軟正黑體" w:hAnsi="微軟正黑體"/>
                                  <w:b/>
                                  <w:color w:val="FFFFFF" w:themeColor="background1"/>
                                  <w:sz w:val="10"/>
                                  <w:szCs w:val="10"/>
                                </w:rPr>
                              </w:pPr>
                              <w:r w:rsidRPr="007567B3">
                                <w:rPr>
                                  <w:rFonts w:ascii="微軟正黑體" w:eastAsia="微軟正黑體" w:hAnsi="微軟正黑體" w:hint="eastAsia"/>
                                  <w:b/>
                                  <w:color w:val="FFFFFF" w:themeColor="background1"/>
                                  <w:sz w:val="10"/>
                                  <w:szCs w:val="10"/>
                                </w:rPr>
                                <w:t>1</w:t>
                              </w:r>
                              <w:r w:rsidRPr="007567B3">
                                <w:rPr>
                                  <w:rFonts w:ascii="微軟正黑體" w:eastAsia="微軟正黑體" w:hAnsi="微軟正黑體"/>
                                  <w:b/>
                                  <w:color w:val="FFFFFF" w:themeColor="background1"/>
                                  <w:sz w:val="10"/>
                                  <w:szCs w:val="10"/>
                                </w:rPr>
                                <w:t>:28 PM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0923B80" id="群組 518688341" o:spid="_x0000_s1039" style="position:absolute;left:0;text-align:left;margin-left:314.2pt;margin-top:17.75pt;width:22pt;height:17.25pt;z-index:251662848" coordsize="280670,219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">
                <v:shape id="_x0000_s1040" type="#_x0000_t202" style="position:absolute;left:3810;width:276860;height:1397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" filled="f" stroked="f">
                  <v:textbox inset="0,0,0,0">
                    <w:txbxContent>
                      <w:p w14:paraId="75A20049" w14:textId="77777777" w:rsidR="007B52B3" w:rsidRPr="007567B3" w:rsidRDefault="007B52B3" w:rsidP="00C31D14">
                        <w:pPr>
                          <w:snapToGrid w:val="0"/>
                          <w:spacing w:line="0" w:lineRule="atLeast"/>
                          <w:jc w:val="center"/>
                          <w:rPr>
                            <w:rFonts w:ascii="微軟正黑體" w:eastAsia="微軟正黑體" w:hAnsi="微軟正黑體"/>
                            <w:b/>
                            <w:color w:val="FFFFFF" w:themeColor="background1"/>
                            <w:sz w:val="15"/>
                            <w:szCs w:val="15"/>
                          </w:rPr>
                        </w:pPr>
                        <w:r w:rsidRPr="007567B3">
                          <w:rPr>
                            <w:rFonts w:ascii="微軟正黑體" w:eastAsia="微軟正黑體" w:hAnsi="微軟正黑體" w:hint="eastAsia"/>
                            <w:b/>
                            <w:color w:val="FFFFFF" w:themeColor="background1"/>
                            <w:sz w:val="15"/>
                            <w:szCs w:val="15"/>
                          </w:rPr>
                          <w:t>已讀</w:t>
                        </w:r>
                      </w:p>
                    </w:txbxContent>
                  </v:textbox>
                </v:shape>
                <v:shape id="_x0000_s1041" type="#_x0000_t202" style="position:absolute;top:123825;width:280035;height:958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" filled="f" stroked="f">
                  <v:textbox inset="0,0,0,0">
                    <w:txbxContent>
                      <w:p w14:paraId="62F1F943" w14:textId="77777777" w:rsidR="007B52B3" w:rsidRPr="007567B3" w:rsidRDefault="007B52B3" w:rsidP="00C31D14">
                        <w:pPr>
                          <w:snapToGrid w:val="0"/>
                          <w:spacing w:line="0" w:lineRule="atLeast"/>
                          <w:jc w:val="center"/>
                          <w:rPr>
                            <w:rFonts w:ascii="微軟正黑體" w:eastAsia="微軟正黑體" w:hAnsi="微軟正黑體"/>
                            <w:b/>
                            <w:color w:val="FFFFFF" w:themeColor="background1"/>
                            <w:sz w:val="10"/>
                            <w:szCs w:val="10"/>
                          </w:rPr>
                        </w:pPr>
                        <w:r w:rsidRPr="007567B3">
                          <w:rPr>
                            <w:rFonts w:ascii="微軟正黑體" w:eastAsia="微軟正黑體" w:hAnsi="微軟正黑體" w:hint="eastAsia"/>
                            <w:b/>
                            <w:color w:val="FFFFFF" w:themeColor="background1"/>
                            <w:sz w:val="10"/>
                            <w:szCs w:val="10"/>
                          </w:rPr>
                          <w:t>1</w:t>
                        </w:r>
                        <w:r w:rsidRPr="007567B3">
                          <w:rPr>
                            <w:rFonts w:ascii="微軟正黑體" w:eastAsia="微軟正黑體" w:hAnsi="微軟正黑體"/>
                            <w:b/>
                            <w:color w:val="FFFFFF" w:themeColor="background1"/>
                            <w:sz w:val="10"/>
                            <w:szCs w:val="10"/>
                          </w:rPr>
                          <w:t>:28 P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A4527" w:rsidRPr="005D7CF8">
        <w:rPr>
          <w:rFonts w:hint="eastAsia"/>
        </w:rPr>
        <w:t>(A</w:t>
      </w:r>
      <w:r w:rsidR="00BE4994" w:rsidRPr="005D7CF8">
        <w:t>)</w:t>
      </w:r>
      <w:r w:rsidR="00EA4527" w:rsidRPr="005D7CF8">
        <w:rPr>
          <w:rFonts w:hint="eastAsia"/>
        </w:rPr>
        <w:t>租約到期後，</w:t>
      </w:r>
      <w:proofErr w:type="gramStart"/>
      <w:r w:rsidR="00EA4527" w:rsidRPr="005D7CF8">
        <w:rPr>
          <w:rFonts w:hint="eastAsia"/>
        </w:rPr>
        <w:t>甲得請求乙返</w:t>
      </w:r>
      <w:proofErr w:type="gramEnd"/>
      <w:r w:rsidR="00EA4527" w:rsidRPr="005D7CF8">
        <w:rPr>
          <w:rFonts w:hint="eastAsia"/>
        </w:rPr>
        <w:t>還房</w:t>
      </w:r>
      <w:r w:rsidR="00EA4527" w:rsidRPr="000C4F6F">
        <w:rPr>
          <w:rFonts w:hint="eastAsia"/>
        </w:rPr>
        <w:t>屋</w:t>
      </w:r>
    </w:p>
    <w:p w14:paraId="038BDEC0" w14:textId="01D285EF" w:rsidR="00EA4527" w:rsidRPr="000C4F6F" w:rsidRDefault="009977D4" w:rsidP="008C3D2D">
      <w:pPr>
        <w:pStyle w:val="AA"/>
        <w:spacing w:beforeLines="15" w:before="36" w:afterLines="0" w:after="0" w:line="330" w:lineRule="atLeast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92D42A8" wp14:editId="68A4E8DD">
                <wp:simplePos x="0" y="0"/>
                <wp:positionH relativeFrom="column">
                  <wp:posOffset>4363720</wp:posOffset>
                </wp:positionH>
                <wp:positionV relativeFrom="paragraph">
                  <wp:posOffset>4445</wp:posOffset>
                </wp:positionV>
                <wp:extent cx="1238250" cy="193040"/>
                <wp:effectExtent l="0" t="0" r="0" b="0"/>
                <wp:wrapSquare wrapText="bothSides"/>
                <wp:docPr id="518688333" name="文字方塊 5186883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8250" cy="1930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7224633" w14:textId="77777777" w:rsidR="007B52B3" w:rsidRPr="00E35000" w:rsidRDefault="007B52B3" w:rsidP="00C31D14">
                            <w:pPr>
                              <w:rPr>
                                <w:rFonts w:ascii="微軟正黑體" w:eastAsia="微軟正黑體" w:hAnsi="微軟正黑體"/>
                                <w:spacing w:val="-2"/>
                                <w:sz w:val="17"/>
                                <w:szCs w:val="17"/>
                              </w:rPr>
                            </w:pPr>
                            <w:r w:rsidRPr="00E35000">
                              <w:rPr>
                                <w:rFonts w:ascii="微軟正黑體" w:eastAsia="微軟正黑體" w:hAnsi="微軟正黑體" w:hint="eastAsia"/>
                                <w:spacing w:val="-2"/>
                                <w:sz w:val="17"/>
                                <w:szCs w:val="17"/>
                              </w:rPr>
                              <w:t>你還欠我好幾個月的</w:t>
                            </w:r>
                            <w:r w:rsidRPr="00E35000">
                              <w:rPr>
                                <w:rFonts w:ascii="微軟正黑體" w:eastAsia="微軟正黑體" w:hAnsi="微軟正黑體" w:hint="eastAsia"/>
                                <w:spacing w:val="-2"/>
                                <w:sz w:val="17"/>
                                <w:szCs w:val="17"/>
                                <w:lang w:eastAsia="zh-TW"/>
                              </w:rPr>
                              <w:t>租金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92D42A8" id="文字方塊 518688333" o:spid="_x0000_s1042" type="#_x0000_t202" style="position:absolute;left:0;text-align:left;margin-left:343.6pt;margin-top:.35pt;width:97.5pt;height:15.2p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" filled="f" stroked="f">
                <v:textbox inset="0,0,0,0">
                  <w:txbxContent>
                    <w:p w14:paraId="57224633" w14:textId="77777777" w:rsidR="007B52B3" w:rsidRPr="00E35000" w:rsidRDefault="007B52B3" w:rsidP="00C31D14">
                      <w:pPr>
                        <w:rPr>
                          <w:rFonts w:ascii="微軟正黑體" w:eastAsia="微軟正黑體" w:hAnsi="微軟正黑體"/>
                          <w:spacing w:val="-2"/>
                          <w:sz w:val="17"/>
                          <w:szCs w:val="17"/>
                        </w:rPr>
                      </w:pPr>
                      <w:r w:rsidRPr="00E35000">
                        <w:rPr>
                          <w:rFonts w:ascii="微軟正黑體" w:eastAsia="微軟正黑體" w:hAnsi="微軟正黑體" w:hint="eastAsia"/>
                          <w:spacing w:val="-2"/>
                          <w:sz w:val="17"/>
                          <w:szCs w:val="17"/>
                        </w:rPr>
                        <w:t>你還欠我好幾個月的</w:t>
                      </w:r>
                      <w:r w:rsidRPr="00E35000">
                        <w:rPr>
                          <w:rFonts w:ascii="微軟正黑體" w:eastAsia="微軟正黑體" w:hAnsi="微軟正黑體" w:hint="eastAsia"/>
                          <w:spacing w:val="-2"/>
                          <w:sz w:val="17"/>
                          <w:szCs w:val="17"/>
                          <w:lang w:eastAsia="zh-TW"/>
                        </w:rPr>
                        <w:t>租金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4DA8FA02" wp14:editId="19864D3D">
                <wp:simplePos x="0" y="0"/>
                <wp:positionH relativeFrom="column">
                  <wp:posOffset>4480560</wp:posOffset>
                </wp:positionH>
                <wp:positionV relativeFrom="paragraph">
                  <wp:posOffset>600710</wp:posOffset>
                </wp:positionV>
                <wp:extent cx="1134745" cy="193040"/>
                <wp:effectExtent l="0" t="0" r="8255" b="0"/>
                <wp:wrapSquare wrapText="bothSides"/>
                <wp:docPr id="518688335" name="文字方塊 518688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34745" cy="1930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867966" w14:textId="77777777" w:rsidR="007B52B3" w:rsidRPr="00E35000" w:rsidRDefault="007B52B3" w:rsidP="00C31D14">
                            <w:pPr>
                              <w:rPr>
                                <w:rFonts w:ascii="微軟正黑體" w:eastAsia="微軟正黑體" w:hAnsi="微軟正黑體"/>
                                <w:spacing w:val="-2"/>
                                <w:sz w:val="17"/>
                                <w:szCs w:val="17"/>
                              </w:rPr>
                            </w:pPr>
                            <w:r w:rsidRPr="00E35000">
                              <w:rPr>
                                <w:rFonts w:ascii="微軟正黑體" w:eastAsia="微軟正黑體" w:hAnsi="微軟正黑體" w:hint="eastAsia"/>
                                <w:spacing w:val="-2"/>
                                <w:sz w:val="17"/>
                                <w:szCs w:val="17"/>
                              </w:rPr>
                              <w:t>我已經把房子租給丙了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DA8FA02" id="文字方塊 518688335" o:spid="_x0000_s1043" type="#_x0000_t202" style="position:absolute;left:0;text-align:left;margin-left:352.8pt;margin-top:47.3pt;width:89.35pt;height:15.2pt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" filled="f" stroked="f">
                <v:textbox inset="0,0,0,0">
                  <w:txbxContent>
                    <w:p w14:paraId="71867966" w14:textId="77777777" w:rsidR="007B52B3" w:rsidRPr="00E35000" w:rsidRDefault="007B52B3" w:rsidP="00C31D14">
                      <w:pPr>
                        <w:rPr>
                          <w:rFonts w:ascii="微軟正黑體" w:eastAsia="微軟正黑體" w:hAnsi="微軟正黑體"/>
                          <w:spacing w:val="-2"/>
                          <w:sz w:val="17"/>
                          <w:szCs w:val="17"/>
                        </w:rPr>
                      </w:pPr>
                      <w:r w:rsidRPr="00E35000">
                        <w:rPr>
                          <w:rFonts w:ascii="微軟正黑體" w:eastAsia="微軟正黑體" w:hAnsi="微軟正黑體" w:hint="eastAsia"/>
                          <w:spacing w:val="-2"/>
                          <w:sz w:val="17"/>
                          <w:szCs w:val="17"/>
                        </w:rPr>
                        <w:t>我已經把房子租給丙了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A4527" w:rsidRPr="005D7CF8">
        <w:rPr>
          <w:rFonts w:hint="eastAsia"/>
        </w:rPr>
        <w:t>(B</w:t>
      </w:r>
      <w:r w:rsidR="00BE4994" w:rsidRPr="005D7CF8">
        <w:t>)</w:t>
      </w:r>
      <w:proofErr w:type="gramStart"/>
      <w:r w:rsidR="00EA4527" w:rsidRPr="005D7CF8">
        <w:rPr>
          <w:rFonts w:hint="eastAsia"/>
        </w:rPr>
        <w:t>甲將房屋</w:t>
      </w:r>
      <w:proofErr w:type="gramEnd"/>
      <w:r w:rsidR="00EA4527" w:rsidRPr="005D7CF8">
        <w:rPr>
          <w:rFonts w:hint="eastAsia"/>
        </w:rPr>
        <w:t>出租，即喪失房屋所有</w:t>
      </w:r>
      <w:r w:rsidR="00EA4527" w:rsidRPr="000C4F6F">
        <w:rPr>
          <w:rFonts w:hint="eastAsia"/>
        </w:rPr>
        <w:t>權</w:t>
      </w:r>
    </w:p>
    <w:p w14:paraId="27ED1077" w14:textId="68DA62C7" w:rsidR="00EA4527" w:rsidRPr="000C4F6F" w:rsidRDefault="009977D4" w:rsidP="008C3D2D">
      <w:pPr>
        <w:pStyle w:val="AA"/>
        <w:spacing w:beforeLines="15" w:before="36" w:afterLines="0" w:after="0" w:line="330" w:lineRule="atLeast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0FC334F4" wp14:editId="504DE6AA">
                <wp:simplePos x="0" y="0"/>
                <wp:positionH relativeFrom="column">
                  <wp:posOffset>4477385</wp:posOffset>
                </wp:positionH>
                <wp:positionV relativeFrom="paragraph">
                  <wp:posOffset>64770</wp:posOffset>
                </wp:positionV>
                <wp:extent cx="1131570" cy="193040"/>
                <wp:effectExtent l="0" t="0" r="11430" b="0"/>
                <wp:wrapSquare wrapText="bothSides"/>
                <wp:docPr id="518688334" name="文字方塊 518688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31570" cy="1930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EC04F1" w14:textId="77777777" w:rsidR="007B52B3" w:rsidRPr="00E35000" w:rsidRDefault="007B52B3" w:rsidP="00C31D14">
                            <w:pPr>
                              <w:rPr>
                                <w:rFonts w:ascii="微軟正黑體" w:eastAsia="微軟正黑體" w:hAnsi="微軟正黑體"/>
                                <w:spacing w:val="-2"/>
                                <w:sz w:val="17"/>
                                <w:szCs w:val="17"/>
                              </w:rPr>
                            </w:pPr>
                            <w:r w:rsidRPr="00E35000">
                              <w:rPr>
                                <w:rFonts w:ascii="微軟正黑體" w:eastAsia="微軟正黑體" w:hAnsi="微軟正黑體" w:hint="eastAsia"/>
                                <w:spacing w:val="-2"/>
                                <w:sz w:val="17"/>
                                <w:szCs w:val="17"/>
                              </w:rPr>
                              <w:t>租約到期後請立刻搬走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C334F4" id="文字方塊 518688334" o:spid="_x0000_s1044" type="#_x0000_t202" style="position:absolute;left:0;text-align:left;margin-left:352.55pt;margin-top:5.1pt;width:89.1pt;height:15.2pt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" filled="f" stroked="f">
                <v:textbox inset="0,0,0,0">
                  <w:txbxContent>
                    <w:p w14:paraId="58EC04F1" w14:textId="77777777" w:rsidR="007B52B3" w:rsidRPr="00E35000" w:rsidRDefault="007B52B3" w:rsidP="00C31D14">
                      <w:pPr>
                        <w:rPr>
                          <w:rFonts w:ascii="微軟正黑體" w:eastAsia="微軟正黑體" w:hAnsi="微軟正黑體"/>
                          <w:spacing w:val="-2"/>
                          <w:sz w:val="17"/>
                          <w:szCs w:val="17"/>
                        </w:rPr>
                      </w:pPr>
                      <w:r w:rsidRPr="00E35000">
                        <w:rPr>
                          <w:rFonts w:ascii="微軟正黑體" w:eastAsia="微軟正黑體" w:hAnsi="微軟正黑體" w:hint="eastAsia"/>
                          <w:spacing w:val="-2"/>
                          <w:sz w:val="17"/>
                          <w:szCs w:val="17"/>
                        </w:rPr>
                        <w:t>租約到期後請立刻搬走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31D14"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 wp14:anchorId="58C54946" wp14:editId="5796E8DD">
                <wp:simplePos x="0" y="0"/>
                <wp:positionH relativeFrom="column">
                  <wp:posOffset>4122420</wp:posOffset>
                </wp:positionH>
                <wp:positionV relativeFrom="paragraph">
                  <wp:posOffset>68199</wp:posOffset>
                </wp:positionV>
                <wp:extent cx="279400" cy="219075"/>
                <wp:effectExtent l="0" t="0" r="6350" b="9525"/>
                <wp:wrapSquare wrapText="bothSides"/>
                <wp:docPr id="518688344" name="群組 5186883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400" cy="219075"/>
                          <a:chOff x="0" y="0"/>
                          <a:chExt cx="280670" cy="219710"/>
                        </a:xfrm>
                      </wpg:grpSpPr>
                      <wps:wsp>
                        <wps:cNvPr id="51868834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810" y="0"/>
                            <a:ext cx="276860" cy="139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F46C35" w14:textId="77777777" w:rsidR="007B52B3" w:rsidRPr="007567B3" w:rsidRDefault="007B52B3" w:rsidP="00C31D14">
                              <w:pPr>
                                <w:snapToGrid w:val="0"/>
                                <w:spacing w:line="0" w:lineRule="atLeast"/>
                                <w:jc w:val="center"/>
                                <w:rPr>
                                  <w:rFonts w:ascii="微軟正黑體" w:eastAsia="微軟正黑體" w:hAnsi="微軟正黑體"/>
                                  <w:b/>
                                  <w:color w:val="FFFFFF" w:themeColor="background1"/>
                                  <w:sz w:val="15"/>
                                  <w:szCs w:val="15"/>
                                </w:rPr>
                              </w:pPr>
                              <w:r w:rsidRPr="007567B3">
                                <w:rPr>
                                  <w:rFonts w:ascii="微軟正黑體" w:eastAsia="微軟正黑體" w:hAnsi="微軟正黑體" w:hint="eastAsia"/>
                                  <w:b/>
                                  <w:color w:val="FFFFFF" w:themeColor="background1"/>
                                  <w:sz w:val="15"/>
                                  <w:szCs w:val="15"/>
                                </w:rPr>
                                <w:t>已讀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  <wps:wsp>
                        <wps:cNvPr id="51868834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23825"/>
                            <a:ext cx="280035" cy="95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E82A88" w14:textId="77777777" w:rsidR="007B52B3" w:rsidRPr="007567B3" w:rsidRDefault="007B52B3" w:rsidP="00C31D14">
                              <w:pPr>
                                <w:snapToGrid w:val="0"/>
                                <w:spacing w:line="0" w:lineRule="atLeast"/>
                                <w:jc w:val="center"/>
                                <w:rPr>
                                  <w:rFonts w:ascii="微軟正黑體" w:eastAsia="微軟正黑體" w:hAnsi="微軟正黑體"/>
                                  <w:b/>
                                  <w:color w:val="FFFFFF" w:themeColor="background1"/>
                                  <w:sz w:val="10"/>
                                  <w:szCs w:val="10"/>
                                </w:rPr>
                              </w:pPr>
                              <w:r w:rsidRPr="007567B3">
                                <w:rPr>
                                  <w:rFonts w:ascii="微軟正黑體" w:eastAsia="微軟正黑體" w:hAnsi="微軟正黑體" w:hint="eastAsia"/>
                                  <w:b/>
                                  <w:color w:val="FFFFFF" w:themeColor="background1"/>
                                  <w:sz w:val="10"/>
                                  <w:szCs w:val="10"/>
                                </w:rPr>
                                <w:t>1</w:t>
                              </w:r>
                              <w:r w:rsidRPr="007567B3">
                                <w:rPr>
                                  <w:rFonts w:ascii="微軟正黑體" w:eastAsia="微軟正黑體" w:hAnsi="微軟正黑體"/>
                                  <w:b/>
                                  <w:color w:val="FFFFFF" w:themeColor="background1"/>
                                  <w:sz w:val="10"/>
                                  <w:szCs w:val="10"/>
                                </w:rPr>
                                <w:t>:28 PM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8C54946" id="群組 518688344" o:spid="_x0000_s1045" style="position:absolute;left:0;text-align:left;margin-left:324.6pt;margin-top:5.35pt;width:22pt;height:17.25pt;z-index:251663872" coordsize="280670,219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">
                <v:shape id="_x0000_s1046" type="#_x0000_t202" style="position:absolute;left:3810;width:276860;height:1397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" filled="f" stroked="f">
                  <v:textbox inset="0,0,0,0">
                    <w:txbxContent>
                      <w:p w14:paraId="77F46C35" w14:textId="77777777" w:rsidR="007B52B3" w:rsidRPr="007567B3" w:rsidRDefault="007B52B3" w:rsidP="00C31D14">
                        <w:pPr>
                          <w:snapToGrid w:val="0"/>
                          <w:spacing w:line="0" w:lineRule="atLeast"/>
                          <w:jc w:val="center"/>
                          <w:rPr>
                            <w:rFonts w:ascii="微軟正黑體" w:eastAsia="微軟正黑體" w:hAnsi="微軟正黑體"/>
                            <w:b/>
                            <w:color w:val="FFFFFF" w:themeColor="background1"/>
                            <w:sz w:val="15"/>
                            <w:szCs w:val="15"/>
                          </w:rPr>
                        </w:pPr>
                        <w:r w:rsidRPr="007567B3">
                          <w:rPr>
                            <w:rFonts w:ascii="微軟正黑體" w:eastAsia="微軟正黑體" w:hAnsi="微軟正黑體" w:hint="eastAsia"/>
                            <w:b/>
                            <w:color w:val="FFFFFF" w:themeColor="background1"/>
                            <w:sz w:val="15"/>
                            <w:szCs w:val="15"/>
                          </w:rPr>
                          <w:t>已讀</w:t>
                        </w:r>
                      </w:p>
                    </w:txbxContent>
                  </v:textbox>
                </v:shape>
                <v:shape id="_x0000_s1047" type="#_x0000_t202" style="position:absolute;top:123825;width:280035;height:958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" filled="f" stroked="f">
                  <v:textbox inset="0,0,0,0">
                    <w:txbxContent>
                      <w:p w14:paraId="76E82A88" w14:textId="77777777" w:rsidR="007B52B3" w:rsidRPr="007567B3" w:rsidRDefault="007B52B3" w:rsidP="00C31D14">
                        <w:pPr>
                          <w:snapToGrid w:val="0"/>
                          <w:spacing w:line="0" w:lineRule="atLeast"/>
                          <w:jc w:val="center"/>
                          <w:rPr>
                            <w:rFonts w:ascii="微軟正黑體" w:eastAsia="微軟正黑體" w:hAnsi="微軟正黑體"/>
                            <w:b/>
                            <w:color w:val="FFFFFF" w:themeColor="background1"/>
                            <w:sz w:val="10"/>
                            <w:szCs w:val="10"/>
                          </w:rPr>
                        </w:pPr>
                        <w:r w:rsidRPr="007567B3">
                          <w:rPr>
                            <w:rFonts w:ascii="微軟正黑體" w:eastAsia="微軟正黑體" w:hAnsi="微軟正黑體" w:hint="eastAsia"/>
                            <w:b/>
                            <w:color w:val="FFFFFF" w:themeColor="background1"/>
                            <w:sz w:val="10"/>
                            <w:szCs w:val="10"/>
                          </w:rPr>
                          <w:t>1</w:t>
                        </w:r>
                        <w:r w:rsidRPr="007567B3">
                          <w:rPr>
                            <w:rFonts w:ascii="微軟正黑體" w:eastAsia="微軟正黑體" w:hAnsi="微軟正黑體"/>
                            <w:b/>
                            <w:color w:val="FFFFFF" w:themeColor="background1"/>
                            <w:sz w:val="10"/>
                            <w:szCs w:val="10"/>
                          </w:rPr>
                          <w:t>:28 P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A4527" w:rsidRPr="005D7CF8">
        <w:rPr>
          <w:rFonts w:hint="eastAsia"/>
        </w:rPr>
        <w:t>(C</w:t>
      </w:r>
      <w:r w:rsidR="00BE4994" w:rsidRPr="005D7CF8">
        <w:t>)</w:t>
      </w:r>
      <w:r w:rsidR="00EA4527" w:rsidRPr="005D7CF8">
        <w:rPr>
          <w:rFonts w:hint="eastAsia"/>
        </w:rPr>
        <w:t>乙積欠租金，侵害甲的租金所有</w:t>
      </w:r>
      <w:r w:rsidR="00EA4527" w:rsidRPr="000C4F6F">
        <w:rPr>
          <w:rFonts w:hint="eastAsia"/>
        </w:rPr>
        <w:t>權</w:t>
      </w:r>
    </w:p>
    <w:p w14:paraId="4C9D7F38" w14:textId="18D0EE15" w:rsidR="00EA4527" w:rsidRPr="00A83AB9" w:rsidRDefault="00C31D14" w:rsidP="008C3D2D">
      <w:pPr>
        <w:pStyle w:val="AA"/>
        <w:spacing w:beforeLines="15" w:before="36" w:afterLines="0" w:after="0" w:line="330" w:lineRule="atLeast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4E4343BA" wp14:editId="53704FB5">
                <wp:simplePos x="0" y="0"/>
                <wp:positionH relativeFrom="column">
                  <wp:posOffset>4122420</wp:posOffset>
                </wp:positionH>
                <wp:positionV relativeFrom="paragraph">
                  <wp:posOffset>119634</wp:posOffset>
                </wp:positionV>
                <wp:extent cx="279400" cy="219075"/>
                <wp:effectExtent l="0" t="0" r="6350" b="9525"/>
                <wp:wrapSquare wrapText="bothSides"/>
                <wp:docPr id="518688347" name="群組 5186883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400" cy="219075"/>
                          <a:chOff x="0" y="0"/>
                          <a:chExt cx="280670" cy="219710"/>
                        </a:xfrm>
                      </wpg:grpSpPr>
                      <wps:wsp>
                        <wps:cNvPr id="51868834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810" y="0"/>
                            <a:ext cx="276860" cy="139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3B49838" w14:textId="77777777" w:rsidR="007B52B3" w:rsidRPr="007567B3" w:rsidRDefault="007B52B3" w:rsidP="00C31D14">
                              <w:pPr>
                                <w:snapToGrid w:val="0"/>
                                <w:spacing w:line="0" w:lineRule="atLeast"/>
                                <w:jc w:val="center"/>
                                <w:rPr>
                                  <w:rFonts w:ascii="微軟正黑體" w:eastAsia="微軟正黑體" w:hAnsi="微軟正黑體"/>
                                  <w:b/>
                                  <w:color w:val="FFFFFF" w:themeColor="background1"/>
                                  <w:sz w:val="15"/>
                                  <w:szCs w:val="15"/>
                                </w:rPr>
                              </w:pPr>
                              <w:r w:rsidRPr="007567B3">
                                <w:rPr>
                                  <w:rFonts w:ascii="微軟正黑體" w:eastAsia="微軟正黑體" w:hAnsi="微軟正黑體" w:hint="eastAsia"/>
                                  <w:b/>
                                  <w:color w:val="FFFFFF" w:themeColor="background1"/>
                                  <w:sz w:val="15"/>
                                  <w:szCs w:val="15"/>
                                </w:rPr>
                                <w:t>已讀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  <wps:wsp>
                        <wps:cNvPr id="51868834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23825"/>
                            <a:ext cx="280035" cy="95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2407D15" w14:textId="77777777" w:rsidR="007B52B3" w:rsidRPr="007567B3" w:rsidRDefault="007B52B3" w:rsidP="00C31D14">
                              <w:pPr>
                                <w:snapToGrid w:val="0"/>
                                <w:spacing w:line="0" w:lineRule="atLeast"/>
                                <w:jc w:val="center"/>
                                <w:rPr>
                                  <w:rFonts w:ascii="微軟正黑體" w:eastAsia="微軟正黑體" w:hAnsi="微軟正黑體"/>
                                  <w:b/>
                                  <w:color w:val="FFFFFF" w:themeColor="background1"/>
                                  <w:sz w:val="10"/>
                                  <w:szCs w:val="10"/>
                                </w:rPr>
                              </w:pPr>
                              <w:r w:rsidRPr="007567B3">
                                <w:rPr>
                                  <w:rFonts w:ascii="微軟正黑體" w:eastAsia="微軟正黑體" w:hAnsi="微軟正黑體" w:hint="eastAsia"/>
                                  <w:b/>
                                  <w:color w:val="FFFFFF" w:themeColor="background1"/>
                                  <w:sz w:val="10"/>
                                  <w:szCs w:val="10"/>
                                </w:rPr>
                                <w:t>1</w:t>
                              </w:r>
                              <w:r w:rsidRPr="007567B3">
                                <w:rPr>
                                  <w:rFonts w:ascii="微軟正黑體" w:eastAsia="微軟正黑體" w:hAnsi="微軟正黑體"/>
                                  <w:b/>
                                  <w:color w:val="FFFFFF" w:themeColor="background1"/>
                                  <w:sz w:val="10"/>
                                  <w:szCs w:val="10"/>
                                </w:rPr>
                                <w:t>:29 PM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E4343BA" id="群組 518688347" o:spid="_x0000_s1048" style="position:absolute;left:0;text-align:left;margin-left:324.6pt;margin-top:9.4pt;width:22pt;height:17.25pt;z-index:251664896" coordsize="280670,219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">
                <v:shape id="_x0000_s1049" type="#_x0000_t202" style="position:absolute;left:3810;width:276860;height:1397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" filled="f" stroked="f">
                  <v:textbox inset="0,0,0,0">
                    <w:txbxContent>
                      <w:p w14:paraId="43B49838" w14:textId="77777777" w:rsidR="007B52B3" w:rsidRPr="007567B3" w:rsidRDefault="007B52B3" w:rsidP="00C31D14">
                        <w:pPr>
                          <w:snapToGrid w:val="0"/>
                          <w:spacing w:line="0" w:lineRule="atLeast"/>
                          <w:jc w:val="center"/>
                          <w:rPr>
                            <w:rFonts w:ascii="微軟正黑體" w:eastAsia="微軟正黑體" w:hAnsi="微軟正黑體"/>
                            <w:b/>
                            <w:color w:val="FFFFFF" w:themeColor="background1"/>
                            <w:sz w:val="15"/>
                            <w:szCs w:val="15"/>
                          </w:rPr>
                        </w:pPr>
                        <w:r w:rsidRPr="007567B3">
                          <w:rPr>
                            <w:rFonts w:ascii="微軟正黑體" w:eastAsia="微軟正黑體" w:hAnsi="微軟正黑體" w:hint="eastAsia"/>
                            <w:b/>
                            <w:color w:val="FFFFFF" w:themeColor="background1"/>
                            <w:sz w:val="15"/>
                            <w:szCs w:val="15"/>
                          </w:rPr>
                          <w:t>已讀</w:t>
                        </w:r>
                      </w:p>
                    </w:txbxContent>
                  </v:textbox>
                </v:shape>
                <v:shape id="_x0000_s1050" type="#_x0000_t202" style="position:absolute;top:123825;width:280035;height:958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" filled="f" stroked="f">
                  <v:textbox inset="0,0,0,0">
                    <w:txbxContent>
                      <w:p w14:paraId="02407D15" w14:textId="77777777" w:rsidR="007B52B3" w:rsidRPr="007567B3" w:rsidRDefault="007B52B3" w:rsidP="00C31D14">
                        <w:pPr>
                          <w:snapToGrid w:val="0"/>
                          <w:spacing w:line="0" w:lineRule="atLeast"/>
                          <w:jc w:val="center"/>
                          <w:rPr>
                            <w:rFonts w:ascii="微軟正黑體" w:eastAsia="微軟正黑體" w:hAnsi="微軟正黑體"/>
                            <w:b/>
                            <w:color w:val="FFFFFF" w:themeColor="background1"/>
                            <w:sz w:val="10"/>
                            <w:szCs w:val="10"/>
                          </w:rPr>
                        </w:pPr>
                        <w:r w:rsidRPr="007567B3">
                          <w:rPr>
                            <w:rFonts w:ascii="微軟正黑體" w:eastAsia="微軟正黑體" w:hAnsi="微軟正黑體" w:hint="eastAsia"/>
                            <w:b/>
                            <w:color w:val="FFFFFF" w:themeColor="background1"/>
                            <w:sz w:val="10"/>
                            <w:szCs w:val="10"/>
                          </w:rPr>
                          <w:t>1</w:t>
                        </w:r>
                        <w:r w:rsidRPr="007567B3">
                          <w:rPr>
                            <w:rFonts w:ascii="微軟正黑體" w:eastAsia="微軟正黑體" w:hAnsi="微軟正黑體"/>
                            <w:b/>
                            <w:color w:val="FFFFFF" w:themeColor="background1"/>
                            <w:sz w:val="10"/>
                            <w:szCs w:val="10"/>
                          </w:rPr>
                          <w:t>:29 P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A4527" w:rsidRPr="005D7CF8">
        <w:rPr>
          <w:rFonts w:hint="eastAsia"/>
        </w:rPr>
        <w:t>(D</w:t>
      </w:r>
      <w:r w:rsidR="00BE4994" w:rsidRPr="005D7CF8">
        <w:t>)</w:t>
      </w:r>
      <w:proofErr w:type="gramStart"/>
      <w:r w:rsidR="00EA4527" w:rsidRPr="005D7CF8">
        <w:rPr>
          <w:rFonts w:hint="eastAsia"/>
        </w:rPr>
        <w:t>丙為新</w:t>
      </w:r>
      <w:proofErr w:type="gramEnd"/>
      <w:r w:rsidR="00EA4527" w:rsidRPr="005D7CF8">
        <w:rPr>
          <w:rFonts w:hint="eastAsia"/>
        </w:rPr>
        <w:t>承租人，可要求</w:t>
      </w:r>
      <w:proofErr w:type="gramStart"/>
      <w:r w:rsidR="00EA4527" w:rsidRPr="005D7CF8">
        <w:rPr>
          <w:rFonts w:hint="eastAsia"/>
        </w:rPr>
        <w:t>乙搬離甲</w:t>
      </w:r>
      <w:proofErr w:type="gramEnd"/>
      <w:r w:rsidR="00EA4527" w:rsidRPr="000C4F6F">
        <w:rPr>
          <w:rFonts w:hint="eastAsia"/>
        </w:rPr>
        <w:t>屋</w:t>
      </w:r>
    </w:p>
    <w:p w14:paraId="512666F4" w14:textId="2C18BCB8" w:rsidR="00EA4527" w:rsidRPr="00BE4994" w:rsidRDefault="00C31D14" w:rsidP="008C3D2D">
      <w:pPr>
        <w:pStyle w:val="AA"/>
        <w:spacing w:beforeLines="40" w:before="96" w:line="330" w:lineRule="atLeas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3C8CE9C5" wp14:editId="16AEC266">
                <wp:simplePos x="0" y="0"/>
                <wp:positionH relativeFrom="column">
                  <wp:posOffset>3502660</wp:posOffset>
                </wp:positionH>
                <wp:positionV relativeFrom="paragraph">
                  <wp:posOffset>221234</wp:posOffset>
                </wp:positionV>
                <wp:extent cx="1174750" cy="203200"/>
                <wp:effectExtent l="0" t="0" r="6350" b="6350"/>
                <wp:wrapSquare wrapText="bothSides"/>
                <wp:docPr id="518688336" name="文字方塊 518688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4750" cy="203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EC34D1" w14:textId="77777777" w:rsidR="007B52B3" w:rsidRPr="00E35000" w:rsidRDefault="007B52B3" w:rsidP="00C31D14">
                            <w:pPr>
                              <w:spacing w:line="0" w:lineRule="atLeast"/>
                              <w:rPr>
                                <w:rFonts w:ascii="微軟正黑體" w:eastAsia="微軟正黑體" w:hAnsi="微軟正黑體"/>
                                <w:spacing w:val="-4"/>
                                <w:sz w:val="17"/>
                                <w:szCs w:val="17"/>
                              </w:rPr>
                            </w:pPr>
                            <w:r w:rsidRPr="00E35000">
                              <w:rPr>
                                <w:rFonts w:ascii="微軟正黑體" w:eastAsia="微軟正黑體" w:hAnsi="微軟正黑體" w:hint="eastAsia"/>
                                <w:spacing w:val="-4"/>
                                <w:sz w:val="17"/>
                                <w:szCs w:val="17"/>
                              </w:rPr>
                              <w:t>你要租給別人沒有先問我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C8CE9C5" id="文字方塊 518688336" o:spid="_x0000_s1051" type="#_x0000_t202" style="position:absolute;left:0;text-align:left;margin-left:275.8pt;margin-top:17.4pt;width:92.5pt;height:16pt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" filled="f" stroked="f">
                <v:textbox inset="0,0,0,0">
                  <w:txbxContent>
                    <w:p w14:paraId="4EEC34D1" w14:textId="77777777" w:rsidR="007B52B3" w:rsidRPr="00E35000" w:rsidRDefault="007B52B3" w:rsidP="00C31D14">
                      <w:pPr>
                        <w:spacing w:line="0" w:lineRule="atLeast"/>
                        <w:rPr>
                          <w:rFonts w:ascii="微軟正黑體" w:eastAsia="微軟正黑體" w:hAnsi="微軟正黑體"/>
                          <w:spacing w:val="-4"/>
                          <w:sz w:val="17"/>
                          <w:szCs w:val="17"/>
                        </w:rPr>
                      </w:pPr>
                      <w:r w:rsidRPr="00E35000">
                        <w:rPr>
                          <w:rFonts w:ascii="微軟正黑體" w:eastAsia="微軟正黑體" w:hAnsi="微軟正黑體" w:hint="eastAsia"/>
                          <w:spacing w:val="-4"/>
                          <w:sz w:val="17"/>
                          <w:szCs w:val="17"/>
                        </w:rPr>
                        <w:t>你要租給別人沒有先問我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531F5642" wp14:editId="49648F42">
                <wp:simplePos x="0" y="0"/>
                <wp:positionH relativeFrom="column">
                  <wp:posOffset>2944495</wp:posOffset>
                </wp:positionH>
                <wp:positionV relativeFrom="paragraph">
                  <wp:posOffset>231521</wp:posOffset>
                </wp:positionV>
                <wp:extent cx="302895" cy="456565"/>
                <wp:effectExtent l="0" t="0" r="40005" b="19685"/>
                <wp:wrapSquare wrapText="bothSides"/>
                <wp:docPr id="518688353" name="圖說文字: 向左箭號 5186883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302895" cy="456565"/>
                        </a:xfrm>
                        <a:prstGeom prst="leftArrowCallout">
                          <a:avLst>
                            <a:gd name="adj1" fmla="val 15602"/>
                            <a:gd name="adj2" fmla="val 14819"/>
                            <a:gd name="adj3" fmla="val 19518"/>
                            <a:gd name="adj4" fmla="val 67007"/>
                          </a:avLst>
                        </a:prstGeom>
                        <a:solidFill>
                          <a:schemeClr val="bg2"/>
                        </a:solidFill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1219264" w14:textId="77777777" w:rsidR="007B52B3" w:rsidRPr="00E15DD7" w:rsidRDefault="007B52B3" w:rsidP="00C31D14">
                            <w:pPr>
                              <w:spacing w:line="240" w:lineRule="atLeast"/>
                              <w:jc w:val="center"/>
                              <w:rPr>
                                <w:rFonts w:ascii="新細明體" w:eastAsia="新細明體" w:hAnsi="新細明體"/>
                                <w:color w:val="000000" w:themeColor="text1"/>
                                <w:sz w:val="20"/>
                                <w:lang w:eastAsia="zh-TW"/>
                              </w:rPr>
                            </w:pPr>
                            <w:r w:rsidRPr="00E15DD7">
                              <w:rPr>
                                <w:rFonts w:ascii="新細明體" w:eastAsia="新細明體" w:hAnsi="新細明體" w:hint="eastAsia"/>
                                <w:color w:val="000000" w:themeColor="text1"/>
                                <w:sz w:val="20"/>
                                <w:lang w:eastAsia="zh-TW"/>
                              </w:rPr>
                              <w:t>房</w:t>
                            </w:r>
                            <w:r>
                              <w:rPr>
                                <w:rFonts w:ascii="新細明體" w:eastAsia="新細明體" w:hAnsi="新細明體" w:hint="eastAsia"/>
                                <w:color w:val="000000" w:themeColor="text1"/>
                                <w:sz w:val="20"/>
                                <w:lang w:eastAsia="zh-TW"/>
                              </w:rPr>
                              <w:t>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31F5642" id="圖說文字: 向左箭號 518688353" o:spid="_x0000_s1052" type="#_x0000_t77" style="position:absolute;left:0;text-align:left;margin-left:231.85pt;margin-top:18.25pt;width:23.85pt;height:35.95pt;flip:x;z-index:2516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" adj="7126,8676,4216,9682" fillcolor="#e7e6e6 [3214]" strokecolor="black [3213]" strokeweight=".5pt">
                <v:textbox inset="0,0,0,0">
                  <w:txbxContent>
                    <w:p w14:paraId="11219264" w14:textId="77777777" w:rsidR="007B52B3" w:rsidRPr="00E15DD7" w:rsidRDefault="007B52B3" w:rsidP="00C31D14">
                      <w:pPr>
                        <w:spacing w:line="240" w:lineRule="atLeast"/>
                        <w:jc w:val="center"/>
                        <w:rPr>
                          <w:rFonts w:ascii="新細明體" w:eastAsia="新細明體" w:hAnsi="新細明體"/>
                          <w:color w:val="000000" w:themeColor="text1"/>
                          <w:sz w:val="20"/>
                          <w:lang w:eastAsia="zh-TW"/>
                        </w:rPr>
                      </w:pPr>
                      <w:r w:rsidRPr="00E15DD7">
                        <w:rPr>
                          <w:rFonts w:ascii="新細明體" w:eastAsia="新細明體" w:hAnsi="新細明體" w:hint="eastAsia"/>
                          <w:color w:val="000000" w:themeColor="text1"/>
                          <w:sz w:val="20"/>
                          <w:lang w:eastAsia="zh-TW"/>
                        </w:rPr>
                        <w:t>房</w:t>
                      </w:r>
                      <w:r>
                        <w:rPr>
                          <w:rFonts w:ascii="新細明體" w:eastAsia="新細明體" w:hAnsi="新細明體" w:hint="eastAsia"/>
                          <w:color w:val="000000" w:themeColor="text1"/>
                          <w:sz w:val="20"/>
                          <w:lang w:eastAsia="zh-TW"/>
                        </w:rPr>
                        <w:t>客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EC02FC2" w14:textId="7A46B26E" w:rsidR="004A135E" w:rsidRDefault="00C31D14" w:rsidP="008C3D2D">
      <w:pPr>
        <w:pStyle w:val="AA"/>
        <w:spacing w:beforeLines="40" w:before="96" w:line="330" w:lineRule="atLeas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585C0C51" wp14:editId="31D8A667">
                <wp:simplePos x="0" y="0"/>
                <wp:positionH relativeFrom="column">
                  <wp:posOffset>4695825</wp:posOffset>
                </wp:positionH>
                <wp:positionV relativeFrom="paragraph">
                  <wp:posOffset>13589</wp:posOffset>
                </wp:positionV>
                <wp:extent cx="278765" cy="95250"/>
                <wp:effectExtent l="0" t="0" r="6985" b="0"/>
                <wp:wrapSquare wrapText="bothSides"/>
                <wp:docPr id="518688350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765" cy="952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0B2ED8" w14:textId="77777777" w:rsidR="007B52B3" w:rsidRPr="007567B3" w:rsidRDefault="007B52B3" w:rsidP="00C31D14">
                            <w:pPr>
                              <w:snapToGrid w:val="0"/>
                              <w:spacing w:line="0" w:lineRule="atLeast"/>
                              <w:jc w:val="center"/>
                              <w:rPr>
                                <w:rFonts w:ascii="微軟正黑體" w:eastAsia="微軟正黑體" w:hAnsi="微軟正黑體"/>
                                <w:b/>
                                <w:color w:val="FFFFFF" w:themeColor="background1"/>
                                <w:sz w:val="10"/>
                                <w:szCs w:val="10"/>
                              </w:rPr>
                            </w:pPr>
                            <w:r w:rsidRPr="007567B3">
                              <w:rPr>
                                <w:rFonts w:ascii="微軟正黑體" w:eastAsia="微軟正黑體" w:hAnsi="微軟正黑體" w:hint="eastAsia"/>
                                <w:b/>
                                <w:color w:val="FFFFFF" w:themeColor="background1"/>
                                <w:sz w:val="10"/>
                                <w:szCs w:val="10"/>
                              </w:rPr>
                              <w:t>1</w:t>
                            </w:r>
                            <w:r w:rsidRPr="007567B3">
                              <w:rPr>
                                <w:rFonts w:ascii="微軟正黑體" w:eastAsia="微軟正黑體" w:hAnsi="微軟正黑體"/>
                                <w:b/>
                                <w:color w:val="FFFFFF" w:themeColor="background1"/>
                                <w:sz w:val="10"/>
                                <w:szCs w:val="10"/>
                              </w:rPr>
                              <w:t>:54 PM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85C0C51" id="_x0000_s1053" type="#_x0000_t202" style="position:absolute;left:0;text-align:left;margin-left:369.75pt;margin-top:1.05pt;width:21.95pt;height:7.5pt;z-index:2516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" filled="f" stroked="f">
                <v:textbox inset="0,0,0,0">
                  <w:txbxContent>
                    <w:p w14:paraId="7F0B2ED8" w14:textId="77777777" w:rsidR="007B52B3" w:rsidRPr="007567B3" w:rsidRDefault="007B52B3" w:rsidP="00C31D14">
                      <w:pPr>
                        <w:snapToGrid w:val="0"/>
                        <w:spacing w:line="0" w:lineRule="atLeast"/>
                        <w:jc w:val="center"/>
                        <w:rPr>
                          <w:rFonts w:ascii="微軟正黑體" w:eastAsia="微軟正黑體" w:hAnsi="微軟正黑體"/>
                          <w:b/>
                          <w:color w:val="FFFFFF" w:themeColor="background1"/>
                          <w:sz w:val="10"/>
                          <w:szCs w:val="10"/>
                        </w:rPr>
                      </w:pPr>
                      <w:r w:rsidRPr="007567B3">
                        <w:rPr>
                          <w:rFonts w:ascii="微軟正黑體" w:eastAsia="微軟正黑體" w:hAnsi="微軟正黑體" w:hint="eastAsia"/>
                          <w:b/>
                          <w:color w:val="FFFFFF" w:themeColor="background1"/>
                          <w:sz w:val="10"/>
                          <w:szCs w:val="10"/>
                        </w:rPr>
                        <w:t>1</w:t>
                      </w:r>
                      <w:r w:rsidRPr="007567B3">
                        <w:rPr>
                          <w:rFonts w:ascii="微軟正黑體" w:eastAsia="微軟正黑體" w:hAnsi="微軟正黑體"/>
                          <w:b/>
                          <w:color w:val="FFFFFF" w:themeColor="background1"/>
                          <w:sz w:val="10"/>
                          <w:szCs w:val="10"/>
                        </w:rPr>
                        <w:t>:54 P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5263449F" wp14:editId="5F748593">
                <wp:simplePos x="0" y="0"/>
                <wp:positionH relativeFrom="column">
                  <wp:posOffset>3514090</wp:posOffset>
                </wp:positionH>
                <wp:positionV relativeFrom="paragraph">
                  <wp:posOffset>213614</wp:posOffset>
                </wp:positionV>
                <wp:extent cx="584143" cy="193040"/>
                <wp:effectExtent l="0" t="0" r="6985" b="0"/>
                <wp:wrapSquare wrapText="bothSides"/>
                <wp:docPr id="518688337" name="文字方塊 5186883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4143" cy="1930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B30C04" w14:textId="77777777" w:rsidR="007B52B3" w:rsidRPr="00E35000" w:rsidRDefault="007B52B3" w:rsidP="00C31D14">
                            <w:pPr>
                              <w:rPr>
                                <w:rFonts w:ascii="微軟正黑體" w:eastAsia="微軟正黑體" w:hAnsi="微軟正黑體"/>
                                <w:spacing w:val="-2"/>
                                <w:sz w:val="17"/>
                                <w:szCs w:val="17"/>
                              </w:rPr>
                            </w:pPr>
                            <w:r w:rsidRPr="00E35000">
                              <w:rPr>
                                <w:rFonts w:ascii="微軟正黑體" w:eastAsia="微軟正黑體" w:hAnsi="微軟正黑體" w:hint="eastAsia"/>
                                <w:spacing w:val="-2"/>
                                <w:sz w:val="17"/>
                                <w:szCs w:val="17"/>
                              </w:rPr>
                              <w:t>我拒絕搬離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263449F" id="文字方塊 518688337" o:spid="_x0000_s1054" type="#_x0000_t202" style="position:absolute;left:0;text-align:left;margin-left:276.7pt;margin-top:16.8pt;width:46pt;height:15.2pt;z-index:2516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" filled="f" stroked="f">
                <v:textbox inset="0,0,0,0">
                  <w:txbxContent>
                    <w:p w14:paraId="56B30C04" w14:textId="77777777" w:rsidR="007B52B3" w:rsidRPr="00E35000" w:rsidRDefault="007B52B3" w:rsidP="00C31D14">
                      <w:pPr>
                        <w:rPr>
                          <w:rFonts w:ascii="微軟正黑體" w:eastAsia="微軟正黑體" w:hAnsi="微軟正黑體"/>
                          <w:spacing w:val="-2"/>
                          <w:sz w:val="17"/>
                          <w:szCs w:val="17"/>
                        </w:rPr>
                      </w:pPr>
                      <w:r w:rsidRPr="00E35000">
                        <w:rPr>
                          <w:rFonts w:ascii="微軟正黑體" w:eastAsia="微軟正黑體" w:hAnsi="微軟正黑體" w:hint="eastAsia"/>
                          <w:spacing w:val="-2"/>
                          <w:sz w:val="17"/>
                          <w:szCs w:val="17"/>
                        </w:rPr>
                        <w:t>我拒絕搬離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0BE5200" w14:textId="4C0C9803" w:rsidR="004A135E" w:rsidRPr="00A83AB9" w:rsidRDefault="006464B1" w:rsidP="008C3D2D">
      <w:pPr>
        <w:pStyle w:val="AA"/>
        <w:spacing w:beforeLines="40" w:before="96" w:line="330" w:lineRule="atLeas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31CF2FCD" wp14:editId="14352F2C">
                <wp:simplePos x="0" y="0"/>
                <wp:positionH relativeFrom="column">
                  <wp:posOffset>4195442</wp:posOffset>
                </wp:positionH>
                <wp:positionV relativeFrom="paragraph">
                  <wp:posOffset>233958</wp:posOffset>
                </wp:positionV>
                <wp:extent cx="454274" cy="262255"/>
                <wp:effectExtent l="0" t="0" r="0" b="4445"/>
                <wp:wrapNone/>
                <wp:docPr id="518688354" name="矩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4274" cy="262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90C7F2" w14:textId="5DABDA98" w:rsidR="007B52B3" w:rsidRPr="00105595" w:rsidRDefault="007B52B3" w:rsidP="006464B1">
                            <w:pPr>
                              <w:jc w:val="center"/>
                              <w:rPr>
                                <w:rFonts w:eastAsia="新細明體"/>
                                <w:color w:val="000000" w:themeColor="text1"/>
                                <w:sz w:val="22"/>
                                <w:lang w:eastAsia="zh-TW"/>
                              </w:rPr>
                            </w:pPr>
                            <w:r w:rsidRPr="00105595">
                              <w:rPr>
                                <w:rFonts w:eastAsia="新細明體" w:hint="eastAsia"/>
                                <w:color w:val="000000" w:themeColor="text1"/>
                                <w:sz w:val="22"/>
                                <w:lang w:eastAsia="zh-TW"/>
                              </w:rPr>
                              <w:t>圖</w:t>
                            </w:r>
                            <w:r>
                              <w:rPr>
                                <w:rFonts w:ascii="Times New Roman" w:eastAsia="新細明體" w:hAnsi="Times New Roman" w:cs="Times New Roman"/>
                                <w:color w:val="000000" w:themeColor="text1"/>
                                <w:sz w:val="22"/>
                                <w:lang w:eastAsia="zh-TW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1CF2FCD" id="矩形 1" o:spid="_x0000_s1055" style="position:absolute;left:0;text-align:left;margin-left:330.35pt;margin-top:18.4pt;width:35.75pt;height:20.65pt;z-index:2516710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" filled="f" stroked="f" strokeweight="1pt">
                <v:textbox>
                  <w:txbxContent>
                    <w:p w14:paraId="3C90C7F2" w14:textId="5DABDA98" w:rsidR="007B52B3" w:rsidRPr="00105595" w:rsidRDefault="007B52B3" w:rsidP="006464B1">
                      <w:pPr>
                        <w:jc w:val="center"/>
                        <w:rPr>
                          <w:rFonts w:eastAsia="新細明體"/>
                          <w:color w:val="000000" w:themeColor="text1"/>
                          <w:sz w:val="22"/>
                          <w:lang w:eastAsia="zh-TW"/>
                        </w:rPr>
                      </w:pPr>
                      <w:r w:rsidRPr="00105595">
                        <w:rPr>
                          <w:rFonts w:eastAsia="新細明體" w:hint="eastAsia"/>
                          <w:color w:val="000000" w:themeColor="text1"/>
                          <w:sz w:val="22"/>
                          <w:lang w:eastAsia="zh-TW"/>
                        </w:rPr>
                        <w:t>圖</w:t>
                      </w:r>
                      <w:r>
                        <w:rPr>
                          <w:rFonts w:ascii="Times New Roman" w:eastAsia="新細明體" w:hAnsi="Times New Roman" w:cs="Times New Roman"/>
                          <w:color w:val="000000" w:themeColor="text1"/>
                          <w:sz w:val="22"/>
                          <w:lang w:eastAsia="zh-TW"/>
                        </w:rPr>
                        <w:t>3</w:t>
                      </w:r>
                    </w:p>
                  </w:txbxContent>
                </v:textbox>
              </v:rect>
            </w:pict>
          </mc:Fallback>
        </mc:AlternateContent>
      </w:r>
      <w:r w:rsidR="00C31D14">
        <w:rPr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1D938612" wp14:editId="575F6B7F">
                <wp:simplePos x="0" y="0"/>
                <wp:positionH relativeFrom="column">
                  <wp:posOffset>4153535</wp:posOffset>
                </wp:positionH>
                <wp:positionV relativeFrom="paragraph">
                  <wp:posOffset>37719</wp:posOffset>
                </wp:positionV>
                <wp:extent cx="279373" cy="95250"/>
                <wp:effectExtent l="0" t="0" r="6985" b="0"/>
                <wp:wrapSquare wrapText="bothSides"/>
                <wp:docPr id="51868835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373" cy="952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1118B8" w14:textId="77777777" w:rsidR="007B52B3" w:rsidRPr="007567B3" w:rsidRDefault="007B52B3" w:rsidP="00C31D14">
                            <w:pPr>
                              <w:snapToGrid w:val="0"/>
                              <w:spacing w:line="0" w:lineRule="atLeast"/>
                              <w:jc w:val="center"/>
                              <w:rPr>
                                <w:rFonts w:ascii="微軟正黑體" w:eastAsia="微軟正黑體" w:hAnsi="微軟正黑體"/>
                                <w:b/>
                                <w:color w:val="FFFFFF" w:themeColor="background1"/>
                                <w:sz w:val="10"/>
                                <w:szCs w:val="10"/>
                              </w:rPr>
                            </w:pPr>
                            <w:r w:rsidRPr="007567B3">
                              <w:rPr>
                                <w:rFonts w:ascii="微軟正黑體" w:eastAsia="微軟正黑體" w:hAnsi="微軟正黑體" w:hint="eastAsia"/>
                                <w:b/>
                                <w:color w:val="FFFFFF" w:themeColor="background1"/>
                                <w:sz w:val="10"/>
                                <w:szCs w:val="10"/>
                              </w:rPr>
                              <w:t>1</w:t>
                            </w:r>
                            <w:r w:rsidRPr="007567B3">
                              <w:rPr>
                                <w:rFonts w:ascii="微軟正黑體" w:eastAsia="微軟正黑體" w:hAnsi="微軟正黑體"/>
                                <w:b/>
                                <w:color w:val="FFFFFF" w:themeColor="background1"/>
                                <w:sz w:val="10"/>
                                <w:szCs w:val="10"/>
                              </w:rPr>
                              <w:t>:54 PM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D938612" id="_x0000_s1056" type="#_x0000_t202" style="position:absolute;left:0;text-align:left;margin-left:327.05pt;margin-top:2.95pt;width:22pt;height:7.5pt;z-index:2516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" filled="f" stroked="f">
                <v:textbox inset="0,0,0,0">
                  <w:txbxContent>
                    <w:p w14:paraId="6B1118B8" w14:textId="77777777" w:rsidR="007B52B3" w:rsidRPr="007567B3" w:rsidRDefault="007B52B3" w:rsidP="00C31D14">
                      <w:pPr>
                        <w:snapToGrid w:val="0"/>
                        <w:spacing w:line="0" w:lineRule="atLeast"/>
                        <w:jc w:val="center"/>
                        <w:rPr>
                          <w:rFonts w:ascii="微軟正黑體" w:eastAsia="微軟正黑體" w:hAnsi="微軟正黑體"/>
                          <w:b/>
                          <w:color w:val="FFFFFF" w:themeColor="background1"/>
                          <w:sz w:val="10"/>
                          <w:szCs w:val="10"/>
                        </w:rPr>
                      </w:pPr>
                      <w:r w:rsidRPr="007567B3">
                        <w:rPr>
                          <w:rFonts w:ascii="微軟正黑體" w:eastAsia="微軟正黑體" w:hAnsi="微軟正黑體" w:hint="eastAsia"/>
                          <w:b/>
                          <w:color w:val="FFFFFF" w:themeColor="background1"/>
                          <w:sz w:val="10"/>
                          <w:szCs w:val="10"/>
                        </w:rPr>
                        <w:t>1</w:t>
                      </w:r>
                      <w:r w:rsidRPr="007567B3">
                        <w:rPr>
                          <w:rFonts w:ascii="微軟正黑體" w:eastAsia="微軟正黑體" w:hAnsi="微軟正黑體"/>
                          <w:b/>
                          <w:color w:val="FFFFFF" w:themeColor="background1"/>
                          <w:sz w:val="10"/>
                          <w:szCs w:val="10"/>
                        </w:rPr>
                        <w:t>:54 P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0F9712E" w14:textId="4265176B" w:rsidR="00EA4527" w:rsidRPr="004A135E" w:rsidRDefault="00EA4527" w:rsidP="008C3D2D">
      <w:pPr>
        <w:pStyle w:val="AA"/>
        <w:spacing w:beforeLines="40" w:before="96" w:line="330" w:lineRule="atLeast"/>
      </w:pPr>
    </w:p>
    <w:p w14:paraId="2C77EB9F" w14:textId="4E9E8701" w:rsidR="00EA4527" w:rsidRPr="005D7CF8" w:rsidRDefault="00EA4527" w:rsidP="008C3D2D">
      <w:pPr>
        <w:pStyle w:val="TIT10"/>
        <w:spacing w:beforeLines="20" w:before="48" w:line="330" w:lineRule="atLeast"/>
        <w:ind w:left="360" w:hanging="360"/>
        <w:rPr>
          <w:szCs w:val="20"/>
          <w:lang w:val="en-US"/>
        </w:rPr>
      </w:pPr>
      <w:r w:rsidRPr="00A83AB9">
        <w:rPr>
          <w:rFonts w:hint="eastAsia"/>
          <w:color w:val="000000" w:themeColor="text1"/>
          <w:lang w:val="en-US"/>
        </w:rPr>
        <w:t>7</w:t>
      </w:r>
      <w:r w:rsidRPr="00A83AB9">
        <w:rPr>
          <w:color w:val="000000" w:themeColor="text1"/>
          <w:lang w:val="en-US"/>
        </w:rPr>
        <w:t>.</w:t>
      </w:r>
      <w:r w:rsidR="00B41021" w:rsidRPr="00A83AB9">
        <w:rPr>
          <w:color w:val="000000" w:themeColor="text1"/>
          <w:lang w:val="en-US"/>
        </w:rPr>
        <w:tab/>
      </w:r>
      <w:r w:rsidRPr="005D7CF8">
        <w:rPr>
          <w:rFonts w:hint="eastAsia"/>
          <w:szCs w:val="20"/>
          <w:lang w:val="en-US"/>
        </w:rPr>
        <w:t>根據記載，春秋時期的齊國曾提倡穿</w:t>
      </w:r>
      <w:proofErr w:type="gramStart"/>
      <w:r w:rsidRPr="005D7CF8">
        <w:rPr>
          <w:rFonts w:hint="eastAsia"/>
          <w:szCs w:val="20"/>
          <w:lang w:val="en-US"/>
        </w:rPr>
        <w:t>綈</w:t>
      </w:r>
      <w:proofErr w:type="gramEnd"/>
      <w:r w:rsidRPr="005D7CF8">
        <w:rPr>
          <w:rFonts w:hint="eastAsia"/>
          <w:szCs w:val="20"/>
          <w:lang w:val="en-US"/>
        </w:rPr>
        <w:t>服</w:t>
      </w:r>
      <w:r w:rsidR="002B36D1" w:rsidRPr="005D7CF8">
        <w:rPr>
          <w:rFonts w:hint="eastAsia"/>
          <w:szCs w:val="20"/>
          <w:lang w:val="en-US"/>
        </w:rPr>
        <w:t>（</w:t>
      </w:r>
      <w:r w:rsidRPr="005D7CF8">
        <w:rPr>
          <w:rFonts w:hint="eastAsia"/>
          <w:szCs w:val="20"/>
          <w:lang w:val="en-US"/>
        </w:rPr>
        <w:t>一種絲、棉混織品</w:t>
      </w:r>
      <w:r w:rsidR="002B36D1" w:rsidRPr="005D7CF8">
        <w:rPr>
          <w:rFonts w:hint="eastAsia"/>
          <w:szCs w:val="20"/>
          <w:lang w:val="en-US"/>
        </w:rPr>
        <w:t>）</w:t>
      </w:r>
      <w:r w:rsidRPr="005D7CF8">
        <w:rPr>
          <w:rFonts w:hint="eastAsia"/>
          <w:szCs w:val="20"/>
          <w:lang w:val="en-US"/>
        </w:rPr>
        <w:t>，並禁止民眾生產，反而用高</w:t>
      </w:r>
      <w:r w:rsidR="00754296" w:rsidRPr="005D7CF8">
        <w:rPr>
          <w:rFonts w:hint="eastAsia"/>
          <w:szCs w:val="20"/>
          <w:lang w:val="en-US"/>
        </w:rPr>
        <w:t>於</w:t>
      </w:r>
      <w:r w:rsidRPr="005D7CF8">
        <w:rPr>
          <w:rFonts w:hint="eastAsia"/>
          <w:szCs w:val="20"/>
          <w:lang w:val="en-US"/>
        </w:rPr>
        <w:t>市價</w:t>
      </w:r>
      <w:r w:rsidR="00754296" w:rsidRPr="005D7CF8">
        <w:rPr>
          <w:rFonts w:hint="eastAsia"/>
          <w:szCs w:val="20"/>
          <w:lang w:val="en-US"/>
        </w:rPr>
        <w:t>的價格</w:t>
      </w:r>
      <w:r w:rsidRPr="005D7CF8">
        <w:rPr>
          <w:rFonts w:hint="eastAsia"/>
          <w:szCs w:val="20"/>
          <w:lang w:val="en-US"/>
        </w:rPr>
        <w:t>自魯、梁兩國進口，魯</w:t>
      </w:r>
      <w:r w:rsidR="00754296" w:rsidRPr="005D7CF8">
        <w:rPr>
          <w:rFonts w:hint="eastAsia"/>
          <w:szCs w:val="20"/>
          <w:lang w:val="en-US"/>
        </w:rPr>
        <w:t>、</w:t>
      </w:r>
      <w:r w:rsidRPr="005D7CF8">
        <w:rPr>
          <w:rFonts w:hint="eastAsia"/>
          <w:szCs w:val="20"/>
          <w:lang w:val="en-US"/>
        </w:rPr>
        <w:t>梁民眾因而放棄糧食生產，轉而投入生產綈服。</w:t>
      </w:r>
      <w:proofErr w:type="gramStart"/>
      <w:r w:rsidRPr="005D7CF8">
        <w:rPr>
          <w:rFonts w:hint="eastAsia"/>
          <w:szCs w:val="20"/>
          <w:lang w:val="en-US"/>
        </w:rPr>
        <w:t>一</w:t>
      </w:r>
      <w:proofErr w:type="gramEnd"/>
      <w:r w:rsidRPr="005D7CF8">
        <w:rPr>
          <w:rFonts w:hint="eastAsia"/>
          <w:szCs w:val="20"/>
          <w:lang w:val="en-US"/>
        </w:rPr>
        <w:t>年後，齊國突然禁止與魯</w:t>
      </w:r>
      <w:r w:rsidR="00754296" w:rsidRPr="005D7CF8">
        <w:rPr>
          <w:rFonts w:hint="eastAsia"/>
          <w:szCs w:val="20"/>
          <w:lang w:val="en-US"/>
        </w:rPr>
        <w:t>、</w:t>
      </w:r>
      <w:r w:rsidRPr="005D7CF8">
        <w:rPr>
          <w:rFonts w:hint="eastAsia"/>
          <w:szCs w:val="20"/>
          <w:lang w:val="en-US"/>
        </w:rPr>
        <w:t>梁的貿易，造成兩國糧食價格高漲，導致兩國先後投降齊國。從社會福祉的角度分析，下列哪種人民的損失是促使兩國投降的主因？</w:t>
      </w:r>
    </w:p>
    <w:p w14:paraId="2E1960A8" w14:textId="6C790BDA" w:rsidR="00EA4527" w:rsidRPr="005D7CF8" w:rsidRDefault="00EA4527" w:rsidP="008C3D2D">
      <w:pPr>
        <w:pStyle w:val="AA"/>
        <w:widowControl w:val="0"/>
        <w:tabs>
          <w:tab w:val="left" w:pos="5040"/>
        </w:tabs>
        <w:spacing w:beforeLines="20" w:before="48" w:afterLines="0" w:after="0" w:line="330" w:lineRule="atLeast"/>
        <w:ind w:left="728" w:hangingChars="150" w:hanging="360"/>
        <w:textAlignment w:val="baseline"/>
      </w:pPr>
      <w:r w:rsidRPr="005D7CF8">
        <w:t>(A</w:t>
      </w:r>
      <w:r w:rsidR="00BE4994" w:rsidRPr="005D7CF8">
        <w:t>)</w:t>
      </w:r>
      <w:r w:rsidRPr="005D7CF8">
        <w:rPr>
          <w:rFonts w:hint="eastAsia"/>
        </w:rPr>
        <w:t>生產糧食的生產者剩餘</w:t>
      </w:r>
      <w:r w:rsidR="00222402" w:rsidRPr="005D7CF8">
        <w:tab/>
      </w:r>
      <w:r w:rsidRPr="005D7CF8">
        <w:rPr>
          <w:rFonts w:hint="eastAsia"/>
        </w:rPr>
        <w:t>(B</w:t>
      </w:r>
      <w:r w:rsidR="00BE4994" w:rsidRPr="005D7CF8">
        <w:t>)</w:t>
      </w:r>
      <w:r w:rsidRPr="005D7CF8">
        <w:rPr>
          <w:rFonts w:hint="eastAsia"/>
        </w:rPr>
        <w:t>購買糧食的消費者剩餘</w:t>
      </w:r>
    </w:p>
    <w:p w14:paraId="295B99F2" w14:textId="7B108CE8" w:rsidR="00EA4527" w:rsidRPr="005D7CF8" w:rsidRDefault="00EA4527" w:rsidP="008C3D2D">
      <w:pPr>
        <w:pStyle w:val="AA"/>
        <w:widowControl w:val="0"/>
        <w:tabs>
          <w:tab w:val="left" w:pos="5040"/>
        </w:tabs>
        <w:spacing w:beforeLines="20" w:before="48" w:afterLines="0" w:after="0" w:line="330" w:lineRule="atLeast"/>
        <w:ind w:left="728" w:hangingChars="150" w:hanging="360"/>
        <w:textAlignment w:val="baseline"/>
      </w:pPr>
      <w:r w:rsidRPr="005D7CF8">
        <w:t>(C</w:t>
      </w:r>
      <w:r w:rsidR="00BE4994" w:rsidRPr="005D7CF8">
        <w:t>)</w:t>
      </w:r>
      <w:r w:rsidRPr="005D7CF8">
        <w:rPr>
          <w:rFonts w:hint="eastAsia"/>
        </w:rPr>
        <w:t>生產</w:t>
      </w:r>
      <w:proofErr w:type="gramStart"/>
      <w:r w:rsidRPr="005D7CF8">
        <w:rPr>
          <w:rFonts w:hint="eastAsia"/>
        </w:rPr>
        <w:t>綈</w:t>
      </w:r>
      <w:proofErr w:type="gramEnd"/>
      <w:r w:rsidRPr="005D7CF8">
        <w:rPr>
          <w:rFonts w:hint="eastAsia"/>
        </w:rPr>
        <w:t>服的生產者剩餘</w:t>
      </w:r>
      <w:r w:rsidR="00222402" w:rsidRPr="005D7CF8">
        <w:tab/>
      </w:r>
      <w:r w:rsidRPr="005D7CF8">
        <w:t>(D</w:t>
      </w:r>
      <w:r w:rsidR="00BE4994" w:rsidRPr="005D7CF8">
        <w:t>)</w:t>
      </w:r>
      <w:r w:rsidRPr="005D7CF8">
        <w:rPr>
          <w:rFonts w:hint="eastAsia"/>
        </w:rPr>
        <w:t>購買綈服的消費者剩餘</w:t>
      </w:r>
    </w:p>
    <w:p w14:paraId="3A2DA5DE" w14:textId="6026A990" w:rsidR="00EA4527" w:rsidRPr="005D7CF8" w:rsidRDefault="00EA4527" w:rsidP="008C3D2D">
      <w:pPr>
        <w:pStyle w:val="TIT10"/>
        <w:spacing w:beforeLines="20" w:before="48" w:line="330" w:lineRule="atLeast"/>
        <w:ind w:left="360" w:hanging="360"/>
        <w:rPr>
          <w:szCs w:val="20"/>
          <w:lang w:val="en-US"/>
        </w:rPr>
      </w:pPr>
      <w:r w:rsidRPr="00A83AB9">
        <w:rPr>
          <w:rFonts w:hint="eastAsia"/>
          <w:color w:val="000000" w:themeColor="text1"/>
          <w:lang w:val="en-US"/>
        </w:rPr>
        <w:t>8</w:t>
      </w:r>
      <w:r w:rsidRPr="00A83AB9">
        <w:rPr>
          <w:color w:val="000000" w:themeColor="text1"/>
          <w:lang w:val="en-US"/>
        </w:rPr>
        <w:t>.</w:t>
      </w:r>
      <w:r w:rsidR="00B41021" w:rsidRPr="00A83AB9">
        <w:rPr>
          <w:color w:val="000000" w:themeColor="text1"/>
          <w:lang w:val="en-US"/>
        </w:rPr>
        <w:tab/>
      </w:r>
      <w:r w:rsidRPr="005D7CF8">
        <w:rPr>
          <w:rFonts w:hint="eastAsia"/>
          <w:szCs w:val="20"/>
          <w:lang w:val="en-US"/>
        </w:rPr>
        <w:t>某</w:t>
      </w:r>
      <w:r w:rsidR="005819B9">
        <w:rPr>
          <w:rFonts w:hint="eastAsia"/>
          <w:szCs w:val="20"/>
          <w:lang w:val="en-US"/>
        </w:rPr>
        <w:t>地區</w:t>
      </w:r>
      <w:r w:rsidR="00A50DE6" w:rsidRPr="005D7CF8">
        <w:rPr>
          <w:rFonts w:hint="eastAsia"/>
          <w:szCs w:val="20"/>
          <w:lang w:val="en-US"/>
        </w:rPr>
        <w:t>網路服務市場</w:t>
      </w:r>
      <w:r w:rsidRPr="005D7CF8">
        <w:rPr>
          <w:rFonts w:hint="eastAsia"/>
          <w:szCs w:val="20"/>
          <w:lang w:val="en-US"/>
        </w:rPr>
        <w:t>原本共有</w:t>
      </w:r>
      <w:r w:rsidR="00A50DE6" w:rsidRPr="005D7CF8">
        <w:rPr>
          <w:rFonts w:hint="eastAsia"/>
          <w:szCs w:val="20"/>
          <w:lang w:val="en-US"/>
        </w:rPr>
        <w:t>六</w:t>
      </w:r>
      <w:r w:rsidRPr="005D7CF8">
        <w:rPr>
          <w:rFonts w:hint="eastAsia"/>
          <w:szCs w:val="20"/>
          <w:lang w:val="en-US"/>
        </w:rPr>
        <w:t>家廠商，今年</w:t>
      </w:r>
      <w:r w:rsidR="005819B9">
        <w:rPr>
          <w:rFonts w:hint="eastAsia"/>
          <w:szCs w:val="20"/>
          <w:lang w:val="en-US"/>
        </w:rPr>
        <w:t>經</w:t>
      </w:r>
      <w:proofErr w:type="gramStart"/>
      <w:r w:rsidR="005819B9">
        <w:rPr>
          <w:rFonts w:hint="eastAsia"/>
          <w:szCs w:val="20"/>
          <w:lang w:val="en-US"/>
        </w:rPr>
        <w:t>併</w:t>
      </w:r>
      <w:proofErr w:type="gramEnd"/>
      <w:r w:rsidR="005819B9">
        <w:rPr>
          <w:rFonts w:hint="eastAsia"/>
          <w:szCs w:val="20"/>
          <w:lang w:val="en-US"/>
        </w:rPr>
        <w:t>購後</w:t>
      </w:r>
      <w:r w:rsidR="008E7C06" w:rsidRPr="005D7CF8">
        <w:rPr>
          <w:rFonts w:hint="eastAsia"/>
          <w:szCs w:val="20"/>
          <w:lang w:val="en-US"/>
        </w:rPr>
        <w:t>減少為四家。在不考慮其他條件下，前述變動對</w:t>
      </w:r>
      <w:r w:rsidR="005819B9">
        <w:rPr>
          <w:rFonts w:hint="eastAsia"/>
          <w:szCs w:val="20"/>
          <w:lang w:val="en-US"/>
        </w:rPr>
        <w:t>該地區</w:t>
      </w:r>
      <w:r w:rsidRPr="005D7CF8">
        <w:rPr>
          <w:rFonts w:hint="eastAsia"/>
          <w:szCs w:val="20"/>
          <w:lang w:val="en-US"/>
        </w:rPr>
        <w:t>廠商聯合漲價難易度的影響，下列哪項分析最合理？</w:t>
      </w:r>
    </w:p>
    <w:p w14:paraId="0440FE08" w14:textId="5EAEFDFF" w:rsidR="00EA4527" w:rsidRPr="005D7CF8" w:rsidRDefault="00EA4527" w:rsidP="008C3D2D">
      <w:pPr>
        <w:pStyle w:val="AA"/>
        <w:spacing w:beforeLines="20" w:before="48" w:afterLines="0" w:after="0" w:line="330" w:lineRule="atLeast"/>
      </w:pPr>
      <w:r w:rsidRPr="005D7CF8">
        <w:rPr>
          <w:rFonts w:hint="eastAsia"/>
        </w:rPr>
        <w:t>(A</w:t>
      </w:r>
      <w:r w:rsidR="00BE4994" w:rsidRPr="005D7CF8">
        <w:t>)</w:t>
      </w:r>
      <w:r w:rsidRPr="005D7CF8">
        <w:rPr>
          <w:rFonts w:hint="eastAsia"/>
        </w:rPr>
        <w:t>因彼此競爭激烈，消費者容易找到替代品，提升聯合漲價的難度</w:t>
      </w:r>
    </w:p>
    <w:p w14:paraId="4C5E3E37" w14:textId="6132F5B3" w:rsidR="00EA4527" w:rsidRPr="005D7CF8" w:rsidRDefault="00EA4527" w:rsidP="008C3D2D">
      <w:pPr>
        <w:pStyle w:val="AA"/>
        <w:spacing w:beforeLines="20" w:before="48" w:afterLines="0" w:after="0" w:line="330" w:lineRule="atLeast"/>
      </w:pPr>
      <w:r w:rsidRPr="005D7CF8">
        <w:rPr>
          <w:rFonts w:hint="eastAsia"/>
        </w:rPr>
        <w:t>(B</w:t>
      </w:r>
      <w:r w:rsidR="00BE4994" w:rsidRPr="005D7CF8">
        <w:t>)</w:t>
      </w:r>
      <w:r w:rsidRPr="005D7CF8">
        <w:rPr>
          <w:rFonts w:hint="eastAsia"/>
        </w:rPr>
        <w:t>因網路使用便利性提高，吸引更多人使用，提升聯合漲價的難度</w:t>
      </w:r>
    </w:p>
    <w:p w14:paraId="56859E7E" w14:textId="7523273A" w:rsidR="00EA4527" w:rsidRPr="005D7CF8" w:rsidRDefault="00EA4527" w:rsidP="008C3D2D">
      <w:pPr>
        <w:pStyle w:val="AA"/>
        <w:spacing w:beforeLines="20" w:before="48" w:afterLines="0" w:after="0" w:line="330" w:lineRule="atLeast"/>
      </w:pPr>
      <w:r w:rsidRPr="005D7CF8">
        <w:t>(C</w:t>
      </w:r>
      <w:r w:rsidR="00BE4994" w:rsidRPr="005D7CF8">
        <w:t>)</w:t>
      </w:r>
      <w:r w:rsidRPr="005D7CF8">
        <w:rPr>
          <w:rFonts w:hint="eastAsia"/>
        </w:rPr>
        <w:t>用戶共享網路服務，</w:t>
      </w:r>
      <w:r w:rsidR="008E7C06" w:rsidRPr="005D7CF8">
        <w:rPr>
          <w:rFonts w:hint="eastAsia"/>
        </w:rPr>
        <w:t>使</w:t>
      </w:r>
      <w:r w:rsidRPr="005D7CF8">
        <w:rPr>
          <w:rFonts w:hint="eastAsia"/>
        </w:rPr>
        <w:t>廠商</w:t>
      </w:r>
      <w:r w:rsidR="008E7C06" w:rsidRPr="005D7CF8">
        <w:rPr>
          <w:rFonts w:hint="eastAsia"/>
        </w:rPr>
        <w:t>營運成本降低</w:t>
      </w:r>
      <w:r w:rsidRPr="005D7CF8">
        <w:rPr>
          <w:rFonts w:hint="eastAsia"/>
        </w:rPr>
        <w:t>，更容易形成聯合漲價</w:t>
      </w:r>
    </w:p>
    <w:p w14:paraId="5F1E31CC" w14:textId="62909AB4" w:rsidR="00EA4527" w:rsidRPr="005D7CF8" w:rsidRDefault="00EA4527" w:rsidP="008C3D2D">
      <w:pPr>
        <w:pStyle w:val="AA"/>
        <w:spacing w:beforeLines="20" w:before="48" w:afterLines="0" w:after="0" w:line="330" w:lineRule="atLeast"/>
      </w:pPr>
      <w:r w:rsidRPr="005D7CF8">
        <w:rPr>
          <w:rFonts w:hint="eastAsia"/>
        </w:rPr>
        <w:t>(D</w:t>
      </w:r>
      <w:r w:rsidR="00BE4994" w:rsidRPr="005D7CF8">
        <w:t>)</w:t>
      </w:r>
      <w:r w:rsidRPr="005D7CF8">
        <w:rPr>
          <w:rFonts w:hint="eastAsia"/>
        </w:rPr>
        <w:t>競爭家數減少，廠商為了獲取更高的利潤，更容易形成聯合漲價</w:t>
      </w:r>
    </w:p>
    <w:p w14:paraId="246939C6" w14:textId="72B0CA28" w:rsidR="00EA4527" w:rsidRPr="00A83AB9" w:rsidRDefault="00EA4527" w:rsidP="00F40445">
      <w:pPr>
        <w:pStyle w:val="-"/>
        <w:spacing w:beforeLines="50" w:before="120" w:line="330" w:lineRule="atLeast"/>
        <w:ind w:left="369" w:hanging="369"/>
        <w:rPr>
          <w:color w:val="000000" w:themeColor="text1"/>
        </w:rPr>
      </w:pPr>
      <w:r w:rsidRPr="00A83AB9">
        <w:rPr>
          <w:color w:val="000000" w:themeColor="text1"/>
        </w:rPr>
        <w:lastRenderedPageBreak/>
        <w:t>9-10</w:t>
      </w:r>
      <w:r w:rsidRPr="00A83AB9">
        <w:rPr>
          <w:color w:val="000000" w:themeColor="text1"/>
        </w:rPr>
        <w:t>為題組</w:t>
      </w:r>
    </w:p>
    <w:p w14:paraId="73DA3286" w14:textId="60A4C20C" w:rsidR="00EA4527" w:rsidRPr="005D7CF8" w:rsidRDefault="00EA4527" w:rsidP="00F40445">
      <w:pPr>
        <w:pStyle w:val="TIT10"/>
        <w:numPr>
          <w:ilvl w:val="0"/>
          <w:numId w:val="21"/>
        </w:numPr>
        <w:adjustRightInd/>
        <w:spacing w:before="60" w:line="330" w:lineRule="atLeast"/>
        <w:ind w:left="360"/>
        <w:rPr>
          <w:szCs w:val="20"/>
        </w:rPr>
      </w:pPr>
      <w:r w:rsidRPr="005D7CF8">
        <w:rPr>
          <w:rFonts w:hint="eastAsia"/>
          <w:szCs w:val="20"/>
        </w:rPr>
        <w:t>阿</w:t>
      </w:r>
      <w:proofErr w:type="gramStart"/>
      <w:r w:rsidRPr="005D7CF8">
        <w:rPr>
          <w:rFonts w:hint="eastAsia"/>
          <w:szCs w:val="20"/>
        </w:rPr>
        <w:t>米希人</w:t>
      </w:r>
      <w:proofErr w:type="gramEnd"/>
      <w:r w:rsidR="002B36D1" w:rsidRPr="005D7CF8">
        <w:rPr>
          <w:rFonts w:hint="eastAsia"/>
          <w:szCs w:val="20"/>
        </w:rPr>
        <w:t>（</w:t>
      </w:r>
      <w:r w:rsidRPr="005D7CF8">
        <w:rPr>
          <w:szCs w:val="20"/>
        </w:rPr>
        <w:t>Amish</w:t>
      </w:r>
      <w:r w:rsidR="002B36D1" w:rsidRPr="005D7CF8">
        <w:rPr>
          <w:rFonts w:hint="eastAsia"/>
          <w:szCs w:val="20"/>
        </w:rPr>
        <w:t>）</w:t>
      </w:r>
      <w:r w:rsidRPr="005D7CF8">
        <w:rPr>
          <w:rFonts w:hint="eastAsia"/>
          <w:szCs w:val="20"/>
        </w:rPr>
        <w:t>是</w:t>
      </w:r>
      <w:r w:rsidRPr="005D7CF8">
        <w:rPr>
          <w:szCs w:val="20"/>
        </w:rPr>
        <w:t>200</w:t>
      </w:r>
      <w:r w:rsidRPr="005D7CF8">
        <w:rPr>
          <w:rFonts w:hint="eastAsia"/>
          <w:szCs w:val="20"/>
        </w:rPr>
        <w:t>多年前因為受到宗教迫害而由瑞士遷移到美國的一群清教徒。他們信仰</w:t>
      </w:r>
      <w:proofErr w:type="gramStart"/>
      <w:r w:rsidRPr="005D7CF8">
        <w:rPr>
          <w:rFonts w:hint="eastAsia"/>
          <w:szCs w:val="20"/>
        </w:rPr>
        <w:t>堅定，</w:t>
      </w:r>
      <w:proofErr w:type="gramEnd"/>
      <w:r w:rsidRPr="005D7CF8">
        <w:rPr>
          <w:rFonts w:hint="eastAsia"/>
          <w:szCs w:val="20"/>
        </w:rPr>
        <w:t>自力更生，自己辦學，反對暴力，相信上帝的權柄而不透過政府的公權力來解決爭端，更認為社群與家庭凝聚力是維持信仰的根基。</w:t>
      </w:r>
      <w:proofErr w:type="gramStart"/>
      <w:r w:rsidRPr="005D7CF8">
        <w:rPr>
          <w:rFonts w:hint="eastAsia"/>
          <w:szCs w:val="20"/>
        </w:rPr>
        <w:t>此社群</w:t>
      </w:r>
      <w:proofErr w:type="gramEnd"/>
      <w:r w:rsidRPr="005D7CF8">
        <w:rPr>
          <w:rFonts w:hint="eastAsia"/>
          <w:szCs w:val="20"/>
        </w:rPr>
        <w:t>拒絕現代設施，過著</w:t>
      </w:r>
      <w:r w:rsidRPr="005D7CF8">
        <w:rPr>
          <w:szCs w:val="20"/>
        </w:rPr>
        <w:t>19</w:t>
      </w:r>
      <w:r w:rsidRPr="005D7CF8">
        <w:rPr>
          <w:rFonts w:hint="eastAsia"/>
          <w:szCs w:val="20"/>
        </w:rPr>
        <w:t>世紀般的儉樸生活。有學者指出，阿</w:t>
      </w:r>
      <w:proofErr w:type="gramStart"/>
      <w:r w:rsidRPr="005D7CF8">
        <w:rPr>
          <w:rFonts w:hint="eastAsia"/>
          <w:szCs w:val="20"/>
        </w:rPr>
        <w:t>米希人</w:t>
      </w:r>
      <w:proofErr w:type="gramEnd"/>
      <w:r w:rsidRPr="005D7CF8">
        <w:rPr>
          <w:rFonts w:hint="eastAsia"/>
          <w:szCs w:val="20"/>
        </w:rPr>
        <w:t>不接受現代文明，認為新事物會影響家族團結或使生活變複雜，更認為電力會導致對物質的過度追求，拒絕使用彰顯身分的商品以避免人們的相互競爭。請問：</w:t>
      </w:r>
    </w:p>
    <w:p w14:paraId="14D13778" w14:textId="727003C0" w:rsidR="00EA4527" w:rsidRPr="005D7CF8" w:rsidRDefault="00EA4527" w:rsidP="00F40445">
      <w:pPr>
        <w:pStyle w:val="TIT10"/>
        <w:spacing w:before="60" w:line="330" w:lineRule="atLeast"/>
        <w:ind w:left="360" w:hanging="360"/>
        <w:rPr>
          <w:szCs w:val="20"/>
          <w:lang w:val="en-US"/>
        </w:rPr>
      </w:pPr>
      <w:r w:rsidRPr="00A83AB9">
        <w:rPr>
          <w:rFonts w:hint="eastAsia"/>
          <w:color w:val="000000" w:themeColor="text1"/>
          <w:lang w:val="en-US"/>
        </w:rPr>
        <w:t>9</w:t>
      </w:r>
      <w:r w:rsidRPr="00A83AB9">
        <w:rPr>
          <w:color w:val="000000" w:themeColor="text1"/>
          <w:lang w:val="en-US"/>
        </w:rPr>
        <w:t>.</w:t>
      </w:r>
      <w:r w:rsidR="00B41021" w:rsidRPr="00A83AB9">
        <w:rPr>
          <w:color w:val="000000" w:themeColor="text1"/>
          <w:lang w:val="en-US"/>
        </w:rPr>
        <w:tab/>
      </w:r>
      <w:r w:rsidRPr="005D7CF8">
        <w:rPr>
          <w:rFonts w:hint="eastAsia"/>
          <w:szCs w:val="20"/>
          <w:lang w:val="en-US"/>
        </w:rPr>
        <w:t>依據這位學者的判斷，阿</w:t>
      </w:r>
      <w:proofErr w:type="gramStart"/>
      <w:r w:rsidRPr="005D7CF8">
        <w:rPr>
          <w:rFonts w:hint="eastAsia"/>
          <w:szCs w:val="20"/>
          <w:lang w:val="en-US"/>
        </w:rPr>
        <w:t>米希人</w:t>
      </w:r>
      <w:proofErr w:type="gramEnd"/>
      <w:r w:rsidRPr="005D7CF8">
        <w:rPr>
          <w:rFonts w:hint="eastAsia"/>
          <w:szCs w:val="20"/>
          <w:lang w:val="en-US"/>
        </w:rPr>
        <w:t>不使用電力及彰顯身分的商品，主要是為了避免造成下列何種概念所描述的現象？</w:t>
      </w:r>
    </w:p>
    <w:p w14:paraId="3949A294" w14:textId="076EE270" w:rsidR="00EA4527" w:rsidRPr="005D7CF8" w:rsidRDefault="00EA4527" w:rsidP="000C5054">
      <w:pPr>
        <w:pStyle w:val="ABCD"/>
      </w:pPr>
      <w:r w:rsidRPr="005D7CF8">
        <w:rPr>
          <w:rFonts w:hint="eastAsia"/>
        </w:rPr>
        <w:t>(A</w:t>
      </w:r>
      <w:r w:rsidR="00BE4994" w:rsidRPr="005D7CF8">
        <w:t>)</w:t>
      </w:r>
      <w:r w:rsidRPr="005D7CF8">
        <w:rPr>
          <w:rFonts w:hint="eastAsia"/>
        </w:rPr>
        <w:t>文化位階</w:t>
      </w:r>
      <w:r w:rsidR="00546720" w:rsidRPr="005D7CF8">
        <w:tab/>
      </w:r>
      <w:r w:rsidRPr="005D7CF8">
        <w:t>(B</w:t>
      </w:r>
      <w:r w:rsidR="00BE4994" w:rsidRPr="005D7CF8">
        <w:t>)</w:t>
      </w:r>
      <w:r w:rsidRPr="005D7CF8">
        <w:rPr>
          <w:rFonts w:hint="eastAsia"/>
        </w:rPr>
        <w:t>環境衝擊</w:t>
      </w:r>
      <w:r w:rsidR="00546720" w:rsidRPr="005D7CF8">
        <w:tab/>
      </w:r>
      <w:r w:rsidRPr="005D7CF8">
        <w:rPr>
          <w:rFonts w:hint="eastAsia"/>
        </w:rPr>
        <w:t>(C</w:t>
      </w:r>
      <w:r w:rsidR="00BE4994" w:rsidRPr="005D7CF8">
        <w:t>)</w:t>
      </w:r>
      <w:r w:rsidR="0083310E" w:rsidRPr="005D7CF8">
        <w:rPr>
          <w:rFonts w:hint="eastAsia"/>
        </w:rPr>
        <w:t>刻板印象</w:t>
      </w:r>
      <w:r w:rsidR="00546720" w:rsidRPr="005D7CF8">
        <w:tab/>
      </w:r>
      <w:r w:rsidRPr="005D7CF8">
        <w:rPr>
          <w:rFonts w:hint="eastAsia"/>
        </w:rPr>
        <w:t>(D</w:t>
      </w:r>
      <w:r w:rsidR="00BE4994" w:rsidRPr="005D7CF8">
        <w:t>)</w:t>
      </w:r>
      <w:r w:rsidRPr="005D7CF8">
        <w:rPr>
          <w:rFonts w:hint="eastAsia"/>
        </w:rPr>
        <w:t>階級複製</w:t>
      </w:r>
    </w:p>
    <w:p w14:paraId="58EED324" w14:textId="461F1CB5" w:rsidR="00EA4527" w:rsidRPr="005D7CF8" w:rsidRDefault="00EA4527" w:rsidP="00F40445">
      <w:pPr>
        <w:pStyle w:val="TIT10"/>
        <w:spacing w:before="60" w:line="330" w:lineRule="atLeast"/>
        <w:ind w:left="360" w:hanging="360"/>
        <w:rPr>
          <w:szCs w:val="20"/>
          <w:lang w:val="en-US"/>
        </w:rPr>
      </w:pPr>
      <w:r w:rsidRPr="00A83AB9">
        <w:rPr>
          <w:rFonts w:hint="eastAsia"/>
          <w:color w:val="000000" w:themeColor="text1"/>
          <w:lang w:val="en-US"/>
        </w:rPr>
        <w:t>1</w:t>
      </w:r>
      <w:r w:rsidRPr="00A83AB9">
        <w:rPr>
          <w:color w:val="000000" w:themeColor="text1"/>
          <w:lang w:val="en-US"/>
        </w:rPr>
        <w:t>0</w:t>
      </w:r>
      <w:r w:rsidRPr="00391A6D">
        <w:rPr>
          <w:color w:val="000000" w:themeColor="text1"/>
          <w:lang w:val="en-US"/>
        </w:rPr>
        <w:t>.</w:t>
      </w:r>
      <w:r w:rsidR="00B41021" w:rsidRPr="00A83AB9">
        <w:rPr>
          <w:color w:val="000000" w:themeColor="text1"/>
          <w:lang w:val="en-US"/>
        </w:rPr>
        <w:tab/>
      </w:r>
      <w:r w:rsidRPr="005D7CF8">
        <w:rPr>
          <w:rFonts w:hint="eastAsia"/>
          <w:szCs w:val="20"/>
          <w:lang w:val="en-US"/>
        </w:rPr>
        <w:t>若欲對阿</w:t>
      </w:r>
      <w:proofErr w:type="gramStart"/>
      <w:r w:rsidRPr="005D7CF8">
        <w:rPr>
          <w:rFonts w:hint="eastAsia"/>
          <w:szCs w:val="20"/>
          <w:lang w:val="en-US"/>
        </w:rPr>
        <w:t>米希人</w:t>
      </w:r>
      <w:proofErr w:type="gramEnd"/>
      <w:r w:rsidRPr="005D7CF8">
        <w:rPr>
          <w:rFonts w:hint="eastAsia"/>
          <w:szCs w:val="20"/>
          <w:lang w:val="en-US"/>
        </w:rPr>
        <w:t>表示尊重，並平等對待其信仰與特殊的社區生活，下列敘述何者最符合多元文化主義的主張？</w:t>
      </w:r>
    </w:p>
    <w:p w14:paraId="5D2701F0" w14:textId="3D140051" w:rsidR="00EA4527" w:rsidRPr="005D7CF8" w:rsidRDefault="00EA4527" w:rsidP="00F40445">
      <w:pPr>
        <w:pStyle w:val="AA"/>
        <w:spacing w:afterLines="0" w:after="0" w:line="330" w:lineRule="atLeast"/>
      </w:pPr>
      <w:r w:rsidRPr="005D7CF8">
        <w:rPr>
          <w:rFonts w:hint="eastAsia"/>
        </w:rPr>
        <w:t>(A</w:t>
      </w:r>
      <w:r w:rsidR="00BE4994" w:rsidRPr="005D7CF8">
        <w:t>)</w:t>
      </w:r>
      <w:r w:rsidR="0083310E" w:rsidRPr="005D7CF8">
        <w:rPr>
          <w:rFonts w:hint="eastAsia"/>
        </w:rPr>
        <w:t>禁止觀光客</w:t>
      </w:r>
      <w:proofErr w:type="gramStart"/>
      <w:r w:rsidR="0083310E" w:rsidRPr="005D7CF8">
        <w:rPr>
          <w:rFonts w:hint="eastAsia"/>
        </w:rPr>
        <w:t>參訪該社區</w:t>
      </w:r>
      <w:proofErr w:type="gramEnd"/>
      <w:r w:rsidR="0083310E" w:rsidRPr="005D7CF8">
        <w:rPr>
          <w:rFonts w:hint="eastAsia"/>
        </w:rPr>
        <w:t>，避免其與不同文化交流互動</w:t>
      </w:r>
    </w:p>
    <w:p w14:paraId="3C8249AD" w14:textId="56FF7D58" w:rsidR="00EA4527" w:rsidRPr="005D7CF8" w:rsidRDefault="00EA4527" w:rsidP="00F40445">
      <w:pPr>
        <w:pStyle w:val="AA"/>
        <w:spacing w:afterLines="0" w:after="0" w:line="330" w:lineRule="atLeast"/>
      </w:pPr>
      <w:r w:rsidRPr="005D7CF8">
        <w:rPr>
          <w:rFonts w:hint="eastAsia"/>
        </w:rPr>
        <w:t>(B</w:t>
      </w:r>
      <w:r w:rsidR="00BE4994" w:rsidRPr="005D7CF8">
        <w:t>)</w:t>
      </w:r>
      <w:r w:rsidRPr="005D7CF8">
        <w:rPr>
          <w:rFonts w:hint="eastAsia"/>
        </w:rPr>
        <w:t>保障社群信念，</w:t>
      </w:r>
      <w:r w:rsidR="0083310E" w:rsidRPr="005D7CF8">
        <w:rPr>
          <w:rFonts w:hint="eastAsia"/>
        </w:rPr>
        <w:t>以</w:t>
      </w:r>
      <w:r w:rsidRPr="005D7CF8">
        <w:rPr>
          <w:rFonts w:hint="eastAsia"/>
        </w:rPr>
        <w:t>法律免除其</w:t>
      </w:r>
      <w:r w:rsidR="0083310E" w:rsidRPr="005D7CF8">
        <w:rPr>
          <w:rFonts w:hint="eastAsia"/>
        </w:rPr>
        <w:t>接</w:t>
      </w:r>
      <w:r w:rsidRPr="005D7CF8">
        <w:rPr>
          <w:rFonts w:hint="eastAsia"/>
        </w:rPr>
        <w:t>受</w:t>
      </w:r>
      <w:r w:rsidR="0083310E" w:rsidRPr="005D7CF8">
        <w:rPr>
          <w:rFonts w:hint="eastAsia"/>
        </w:rPr>
        <w:t>學校體制國民教育</w:t>
      </w:r>
    </w:p>
    <w:p w14:paraId="6D51447E" w14:textId="56B3C7BF" w:rsidR="00EA4527" w:rsidRPr="005D7CF8" w:rsidRDefault="00EA4527" w:rsidP="00F40445">
      <w:pPr>
        <w:pStyle w:val="AA"/>
        <w:spacing w:afterLines="0" w:after="0" w:line="330" w:lineRule="atLeast"/>
      </w:pPr>
      <w:r w:rsidRPr="005D7CF8">
        <w:rPr>
          <w:rFonts w:hint="eastAsia"/>
        </w:rPr>
        <w:t>(C</w:t>
      </w:r>
      <w:r w:rsidR="00BE4994" w:rsidRPr="005D7CF8">
        <w:t>)</w:t>
      </w:r>
      <w:r w:rsidRPr="005D7CF8">
        <w:rPr>
          <w:rFonts w:hint="eastAsia"/>
        </w:rPr>
        <w:t>推廣其符合自然生態的農業知識，達到永續發展理想</w:t>
      </w:r>
    </w:p>
    <w:p w14:paraId="61BD7D06" w14:textId="6B4DA747" w:rsidR="00EA4527" w:rsidRPr="005D7CF8" w:rsidRDefault="00EA4527" w:rsidP="00F40445">
      <w:pPr>
        <w:pStyle w:val="AA"/>
        <w:spacing w:afterLines="0" w:after="0" w:line="330" w:lineRule="atLeast"/>
      </w:pPr>
      <w:r w:rsidRPr="005D7CF8">
        <w:rPr>
          <w:rFonts w:hint="eastAsia"/>
        </w:rPr>
        <w:t>(D</w:t>
      </w:r>
      <w:r w:rsidR="00BE4994" w:rsidRPr="005D7CF8">
        <w:t>)</w:t>
      </w:r>
      <w:r w:rsidRPr="005D7CF8">
        <w:rPr>
          <w:rFonts w:hint="eastAsia"/>
        </w:rPr>
        <w:t>鼓勵學術界踴躍研究阿</w:t>
      </w:r>
      <w:proofErr w:type="gramStart"/>
      <w:r w:rsidRPr="005D7CF8">
        <w:rPr>
          <w:rFonts w:hint="eastAsia"/>
        </w:rPr>
        <w:t>米希社</w:t>
      </w:r>
      <w:proofErr w:type="gramEnd"/>
      <w:r w:rsidRPr="005D7CF8">
        <w:rPr>
          <w:rFonts w:hint="eastAsia"/>
        </w:rPr>
        <w:t>群，以保障其文化傳承</w:t>
      </w:r>
    </w:p>
    <w:p w14:paraId="3D7234B5" w14:textId="03485187" w:rsidR="00EA4527" w:rsidRPr="00A83AB9" w:rsidRDefault="00EA4527" w:rsidP="00F40445">
      <w:pPr>
        <w:pStyle w:val="-"/>
        <w:spacing w:beforeLines="50" w:before="120" w:line="330" w:lineRule="atLeast"/>
        <w:ind w:left="369" w:hanging="369"/>
        <w:rPr>
          <w:color w:val="000000" w:themeColor="text1"/>
        </w:rPr>
      </w:pPr>
      <w:r w:rsidRPr="00A83AB9">
        <w:rPr>
          <w:color w:val="000000" w:themeColor="text1"/>
        </w:rPr>
        <w:t>11-12</w:t>
      </w:r>
      <w:r w:rsidRPr="00A83AB9">
        <w:rPr>
          <w:color w:val="000000" w:themeColor="text1"/>
        </w:rPr>
        <w:t>為題組</w:t>
      </w:r>
    </w:p>
    <w:p w14:paraId="615CE250" w14:textId="2BC79525" w:rsidR="00EA4527" w:rsidRPr="005D7CF8" w:rsidRDefault="00EA4527" w:rsidP="00F40445">
      <w:pPr>
        <w:pStyle w:val="TIT10"/>
        <w:numPr>
          <w:ilvl w:val="0"/>
          <w:numId w:val="21"/>
        </w:numPr>
        <w:adjustRightInd/>
        <w:spacing w:before="60" w:line="330" w:lineRule="atLeast"/>
        <w:ind w:left="360"/>
        <w:rPr>
          <w:szCs w:val="20"/>
        </w:rPr>
      </w:pPr>
      <w:r w:rsidRPr="005D7CF8">
        <w:rPr>
          <w:szCs w:val="20"/>
        </w:rPr>
        <w:t>16</w:t>
      </w:r>
      <w:r w:rsidRPr="005D7CF8">
        <w:rPr>
          <w:rFonts w:hint="eastAsia"/>
          <w:szCs w:val="20"/>
        </w:rPr>
        <w:t>歲學生甲涉嫌性侵害，新聞報導後，群情激憤</w:t>
      </w:r>
      <w:r w:rsidR="0083310E" w:rsidRPr="005D7CF8">
        <w:rPr>
          <w:rFonts w:hint="eastAsia"/>
          <w:szCs w:val="20"/>
        </w:rPr>
        <w:t>；</w:t>
      </w:r>
      <w:r w:rsidRPr="005D7CF8">
        <w:rPr>
          <w:rFonts w:hint="eastAsia"/>
          <w:szCs w:val="20"/>
        </w:rPr>
        <w:t>有人找出甲的</w:t>
      </w:r>
      <w:proofErr w:type="gramStart"/>
      <w:r w:rsidRPr="005D7CF8">
        <w:rPr>
          <w:rFonts w:hint="eastAsia"/>
          <w:szCs w:val="20"/>
        </w:rPr>
        <w:t>個</w:t>
      </w:r>
      <w:proofErr w:type="gramEnd"/>
      <w:r w:rsidRPr="005D7CF8">
        <w:rPr>
          <w:rFonts w:hint="eastAsia"/>
          <w:szCs w:val="20"/>
        </w:rPr>
        <w:t>資公布在網路上，</w:t>
      </w:r>
      <w:r w:rsidR="0083310E" w:rsidRPr="005D7CF8">
        <w:rPr>
          <w:rFonts w:hint="eastAsia"/>
          <w:szCs w:val="20"/>
        </w:rPr>
        <w:t>從而</w:t>
      </w:r>
      <w:r w:rsidRPr="005D7CF8">
        <w:rPr>
          <w:rFonts w:hint="eastAsia"/>
          <w:szCs w:val="20"/>
        </w:rPr>
        <w:t>該市警察局要求刪文。乙明知甲並非</w:t>
      </w:r>
      <w:proofErr w:type="gramStart"/>
      <w:r w:rsidRPr="005D7CF8">
        <w:rPr>
          <w:rFonts w:hint="eastAsia"/>
          <w:szCs w:val="20"/>
        </w:rPr>
        <w:t>高官丙的</w:t>
      </w:r>
      <w:proofErr w:type="gramEnd"/>
      <w:r w:rsidRPr="005D7CF8">
        <w:rPr>
          <w:rFonts w:hint="eastAsia"/>
          <w:szCs w:val="20"/>
        </w:rPr>
        <w:t>小孩，卻在網路上指稱「甲是丙的小孩，因而丙下令警察要求網友刪文」，</w:t>
      </w:r>
      <w:r w:rsidRPr="005D7CF8">
        <w:rPr>
          <w:rFonts w:hint="eastAsia"/>
          <w:szCs w:val="20"/>
          <w:lang w:val="en-US"/>
        </w:rPr>
        <w:t>也</w:t>
      </w:r>
      <w:r w:rsidRPr="005D7CF8">
        <w:rPr>
          <w:rFonts w:hint="eastAsia"/>
          <w:szCs w:val="20"/>
        </w:rPr>
        <w:t>號召群眾到丙住家抗議</w:t>
      </w:r>
      <w:r w:rsidR="0083310E" w:rsidRPr="005D7CF8">
        <w:rPr>
          <w:rFonts w:hint="eastAsia"/>
          <w:szCs w:val="20"/>
        </w:rPr>
        <w:t>；</w:t>
      </w:r>
      <w:r w:rsidRPr="005D7CF8">
        <w:rPr>
          <w:rFonts w:hint="eastAsia"/>
          <w:szCs w:val="20"/>
        </w:rPr>
        <w:t>抗議過程中，</w:t>
      </w:r>
      <w:proofErr w:type="gramStart"/>
      <w:r w:rsidRPr="005D7CF8">
        <w:rPr>
          <w:rFonts w:hint="eastAsia"/>
          <w:szCs w:val="20"/>
        </w:rPr>
        <w:t>乙誤將丙</w:t>
      </w:r>
      <w:proofErr w:type="gramEnd"/>
      <w:r w:rsidRPr="005D7CF8">
        <w:rPr>
          <w:rFonts w:hint="eastAsia"/>
          <w:szCs w:val="20"/>
        </w:rPr>
        <w:t>珍愛的花瓶打碎</w:t>
      </w:r>
      <w:r w:rsidRPr="005D7CF8">
        <w:rPr>
          <w:szCs w:val="20"/>
        </w:rPr>
        <w:t>。</w:t>
      </w:r>
      <w:proofErr w:type="gramStart"/>
      <w:r w:rsidRPr="005D7CF8">
        <w:rPr>
          <w:szCs w:val="20"/>
        </w:rPr>
        <w:t>丙因乙</w:t>
      </w:r>
      <w:proofErr w:type="gramEnd"/>
      <w:r w:rsidRPr="005D7CF8">
        <w:rPr>
          <w:rFonts w:hint="eastAsia"/>
          <w:szCs w:val="20"/>
        </w:rPr>
        <w:t>侵害其</w:t>
      </w:r>
      <w:r w:rsidRPr="005D7CF8">
        <w:rPr>
          <w:szCs w:val="20"/>
        </w:rPr>
        <w:t>名譽</w:t>
      </w:r>
      <w:r w:rsidRPr="005D7CF8">
        <w:rPr>
          <w:rFonts w:hint="eastAsia"/>
          <w:szCs w:val="20"/>
        </w:rPr>
        <w:t>並破壞花瓶，</w:t>
      </w:r>
      <w:r w:rsidRPr="005D7CF8">
        <w:rPr>
          <w:szCs w:val="20"/>
        </w:rPr>
        <w:t>向法院提起訴訟</w:t>
      </w:r>
      <w:r w:rsidRPr="005D7CF8">
        <w:rPr>
          <w:rFonts w:hint="eastAsia"/>
          <w:szCs w:val="20"/>
        </w:rPr>
        <w:t>。請問：</w:t>
      </w:r>
    </w:p>
    <w:p w14:paraId="4362F9BE" w14:textId="15CB3D45" w:rsidR="00EA4527" w:rsidRPr="005D7CF8" w:rsidRDefault="00EA4527" w:rsidP="00F40445">
      <w:pPr>
        <w:pStyle w:val="TIT10"/>
        <w:spacing w:before="60" w:line="330" w:lineRule="atLeast"/>
        <w:ind w:left="360" w:hanging="360"/>
        <w:rPr>
          <w:szCs w:val="20"/>
          <w:lang w:val="en-US"/>
        </w:rPr>
      </w:pPr>
      <w:r w:rsidRPr="000A03AC">
        <w:rPr>
          <w:rFonts w:hint="eastAsia"/>
          <w:color w:val="000000" w:themeColor="text1"/>
          <w:lang w:val="en-US"/>
        </w:rPr>
        <w:t>11.</w:t>
      </w:r>
      <w:r w:rsidR="00B41021" w:rsidRPr="00A83AB9">
        <w:rPr>
          <w:color w:val="000000" w:themeColor="text1"/>
          <w:lang w:val="en-US"/>
        </w:rPr>
        <w:tab/>
      </w:r>
      <w:r w:rsidRPr="005D7CF8">
        <w:rPr>
          <w:rFonts w:hint="eastAsia"/>
          <w:szCs w:val="20"/>
          <w:lang w:val="en-US"/>
        </w:rPr>
        <w:t>從人權保障的觀點，評論本案與甲有關的情節，下列敘述何者</w:t>
      </w:r>
      <w:proofErr w:type="gramStart"/>
      <w:r w:rsidRPr="005D7CF8">
        <w:rPr>
          <w:rFonts w:hint="eastAsia"/>
          <w:szCs w:val="20"/>
          <w:lang w:val="en-US"/>
        </w:rPr>
        <w:t>最</w:t>
      </w:r>
      <w:proofErr w:type="gramEnd"/>
      <w:r w:rsidRPr="005D7CF8">
        <w:rPr>
          <w:rFonts w:hint="eastAsia"/>
          <w:szCs w:val="20"/>
          <w:lang w:val="en-US"/>
        </w:rPr>
        <w:t>適切？</w:t>
      </w:r>
    </w:p>
    <w:p w14:paraId="4713D054" w14:textId="1FBD5B27" w:rsidR="00EA4527" w:rsidRPr="005D7CF8" w:rsidRDefault="00EA4527" w:rsidP="00F40445">
      <w:pPr>
        <w:pStyle w:val="AA"/>
        <w:spacing w:afterLines="0" w:after="0" w:line="330" w:lineRule="atLeast"/>
      </w:pPr>
      <w:r w:rsidRPr="005D7CF8">
        <w:rPr>
          <w:rFonts w:hint="eastAsia"/>
        </w:rPr>
        <w:t>(A</w:t>
      </w:r>
      <w:r w:rsidR="00BE4994" w:rsidRPr="005D7CF8">
        <w:t>)</w:t>
      </w:r>
      <w:r w:rsidRPr="005D7CF8">
        <w:t>警察局為維護甲</w:t>
      </w:r>
      <w:r w:rsidRPr="005D7CF8">
        <w:rPr>
          <w:rFonts w:hint="eastAsia"/>
        </w:rPr>
        <w:t>的</w:t>
      </w:r>
      <w:r w:rsidRPr="005D7CF8">
        <w:t>隱私要求</w:t>
      </w:r>
      <w:proofErr w:type="gramStart"/>
      <w:r w:rsidRPr="005D7CF8">
        <w:t>刪</w:t>
      </w:r>
      <w:proofErr w:type="gramEnd"/>
      <w:r w:rsidRPr="005D7CF8">
        <w:t>文，</w:t>
      </w:r>
      <w:r w:rsidRPr="005D7CF8">
        <w:rPr>
          <w:rFonts w:hint="eastAsia"/>
        </w:rPr>
        <w:t>無</w:t>
      </w:r>
      <w:r w:rsidRPr="005D7CF8">
        <w:t>須法律依據</w:t>
      </w:r>
    </w:p>
    <w:p w14:paraId="5E2C0C57" w14:textId="72AE11F8" w:rsidR="00EA4527" w:rsidRPr="005D7CF8" w:rsidRDefault="00EA4527" w:rsidP="00F40445">
      <w:pPr>
        <w:pStyle w:val="AA"/>
        <w:spacing w:afterLines="0" w:after="0" w:line="330" w:lineRule="atLeast"/>
      </w:pPr>
      <w:r w:rsidRPr="005D7CF8">
        <w:t>(B</w:t>
      </w:r>
      <w:r w:rsidR="00BE4994" w:rsidRPr="005D7CF8">
        <w:t>)</w:t>
      </w:r>
      <w:proofErr w:type="gramStart"/>
      <w:r w:rsidR="0083310E" w:rsidRPr="005D7CF8">
        <w:rPr>
          <w:rFonts w:hint="eastAsia"/>
        </w:rPr>
        <w:t>甲如遭</w:t>
      </w:r>
      <w:proofErr w:type="gramEnd"/>
      <w:r w:rsidR="0083310E" w:rsidRPr="005D7CF8">
        <w:rPr>
          <w:rFonts w:hint="eastAsia"/>
        </w:rPr>
        <w:t>判刑確定，該項犯罪紀錄未來應加以塗銷</w:t>
      </w:r>
    </w:p>
    <w:p w14:paraId="5AE26009" w14:textId="493112F1" w:rsidR="00EA4527" w:rsidRPr="005D7CF8" w:rsidRDefault="00EA4527" w:rsidP="00F40445">
      <w:pPr>
        <w:pStyle w:val="AA"/>
        <w:spacing w:afterLines="0" w:after="0" w:line="330" w:lineRule="atLeast"/>
      </w:pPr>
      <w:r w:rsidRPr="005D7CF8">
        <w:rPr>
          <w:rFonts w:hint="eastAsia"/>
        </w:rPr>
        <w:t>(C</w:t>
      </w:r>
      <w:r w:rsidR="00BE4994" w:rsidRPr="005D7CF8">
        <w:t>)</w:t>
      </w:r>
      <w:proofErr w:type="gramStart"/>
      <w:r w:rsidRPr="005D7CF8">
        <w:rPr>
          <w:rFonts w:hint="eastAsia"/>
        </w:rPr>
        <w:t>為揭弊而</w:t>
      </w:r>
      <w:proofErr w:type="gramEnd"/>
      <w:r w:rsidRPr="005D7CF8">
        <w:rPr>
          <w:rFonts w:hint="eastAsia"/>
        </w:rPr>
        <w:t>揭露甲的個資，並未侵犯甲之隱私權利</w:t>
      </w:r>
    </w:p>
    <w:p w14:paraId="398B31D4" w14:textId="6212B778" w:rsidR="00EA4527" w:rsidRPr="005D7CF8" w:rsidRDefault="00EA4527" w:rsidP="00F40445">
      <w:pPr>
        <w:pStyle w:val="AA"/>
        <w:spacing w:afterLines="0" w:after="0" w:line="330" w:lineRule="atLeast"/>
      </w:pPr>
      <w:r w:rsidRPr="005D7CF8">
        <w:rPr>
          <w:rFonts w:hint="eastAsia"/>
        </w:rPr>
        <w:t>(D</w:t>
      </w:r>
      <w:r w:rsidR="00BE4994" w:rsidRPr="005D7CF8">
        <w:t>)</w:t>
      </w:r>
      <w:r w:rsidRPr="005D7CF8">
        <w:rPr>
          <w:rFonts w:hint="eastAsia"/>
        </w:rPr>
        <w:t>隱私應受保障，但因甲自身違法，無法要求賠償</w:t>
      </w:r>
    </w:p>
    <w:p w14:paraId="2C0375D2" w14:textId="088159B7" w:rsidR="00EA4527" w:rsidRPr="005D7CF8" w:rsidRDefault="00EA4527" w:rsidP="00F40445">
      <w:pPr>
        <w:pStyle w:val="TIT10"/>
        <w:spacing w:before="60" w:line="330" w:lineRule="atLeast"/>
        <w:ind w:left="360" w:hanging="360"/>
        <w:rPr>
          <w:szCs w:val="20"/>
          <w:lang w:val="en-US"/>
        </w:rPr>
      </w:pPr>
      <w:r w:rsidRPr="00A83AB9">
        <w:rPr>
          <w:rFonts w:hint="eastAsia"/>
          <w:color w:val="000000" w:themeColor="text1"/>
          <w:lang w:val="en-US"/>
        </w:rPr>
        <w:t>1</w:t>
      </w:r>
      <w:r w:rsidRPr="00A83AB9">
        <w:rPr>
          <w:color w:val="000000" w:themeColor="text1"/>
          <w:lang w:val="en-US"/>
        </w:rPr>
        <w:t>2.</w:t>
      </w:r>
      <w:r w:rsidR="00B41021" w:rsidRPr="00A83AB9">
        <w:rPr>
          <w:color w:val="000000" w:themeColor="text1"/>
          <w:lang w:val="en-US"/>
        </w:rPr>
        <w:tab/>
      </w:r>
      <w:r w:rsidRPr="005D7CF8">
        <w:rPr>
          <w:rFonts w:hint="eastAsia"/>
          <w:szCs w:val="20"/>
          <w:lang w:val="en-US"/>
        </w:rPr>
        <w:t>題文中丙提起之訴訟，依據我國現行法律，下列主張或請求何者正確？</w:t>
      </w:r>
    </w:p>
    <w:p w14:paraId="1BCBD108" w14:textId="2604717F" w:rsidR="00EA4527" w:rsidRPr="005D7CF8" w:rsidRDefault="00EA4527" w:rsidP="00F40445">
      <w:pPr>
        <w:pStyle w:val="AA"/>
        <w:spacing w:afterLines="0" w:after="0" w:line="330" w:lineRule="atLeast"/>
      </w:pPr>
      <w:r w:rsidRPr="005D7CF8">
        <w:rPr>
          <w:rFonts w:hint="eastAsia"/>
        </w:rPr>
        <w:t>(A</w:t>
      </w:r>
      <w:r w:rsidR="00BE4994" w:rsidRPr="005D7CF8">
        <w:t>)</w:t>
      </w:r>
      <w:proofErr w:type="gramStart"/>
      <w:r w:rsidRPr="005D7CF8">
        <w:t>丙可</w:t>
      </w:r>
      <w:r w:rsidRPr="005D7CF8">
        <w:rPr>
          <w:rFonts w:hint="eastAsia"/>
        </w:rPr>
        <w:t>訴</w:t>
      </w:r>
      <w:proofErr w:type="gramEnd"/>
      <w:r w:rsidRPr="005D7CF8">
        <w:rPr>
          <w:rFonts w:hint="eastAsia"/>
        </w:rPr>
        <w:t>請</w:t>
      </w:r>
      <w:r w:rsidRPr="005D7CF8">
        <w:t>法院，</w:t>
      </w:r>
      <w:r w:rsidRPr="005D7CF8">
        <w:rPr>
          <w:rFonts w:hint="eastAsia"/>
        </w:rPr>
        <w:t>請法院判決除去其名譽所受侵害</w:t>
      </w:r>
    </w:p>
    <w:p w14:paraId="751EEE47" w14:textId="656EE556" w:rsidR="00EA4527" w:rsidRPr="005D7CF8" w:rsidRDefault="00EA4527" w:rsidP="00F40445">
      <w:pPr>
        <w:pStyle w:val="AA"/>
        <w:spacing w:afterLines="0" w:after="0" w:line="330" w:lineRule="atLeast"/>
      </w:pPr>
      <w:r w:rsidRPr="005D7CF8">
        <w:t>(B</w:t>
      </w:r>
      <w:r w:rsidR="00BE4994" w:rsidRPr="005D7CF8">
        <w:t>)</w:t>
      </w:r>
      <w:r w:rsidRPr="005D7CF8">
        <w:rPr>
          <w:rFonts w:hint="eastAsia"/>
        </w:rPr>
        <w:t>因名譽權屬人格權之損害，丙不可主張損害賠償</w:t>
      </w:r>
    </w:p>
    <w:p w14:paraId="3EA819D9" w14:textId="1F5F0CAA" w:rsidR="00EA4527" w:rsidRPr="005D7CF8" w:rsidRDefault="00EA4527" w:rsidP="00F40445">
      <w:pPr>
        <w:pStyle w:val="AA"/>
        <w:spacing w:afterLines="0" w:after="0" w:line="330" w:lineRule="atLeast"/>
      </w:pPr>
      <w:r w:rsidRPr="005D7CF8">
        <w:rPr>
          <w:rFonts w:hint="eastAsia"/>
        </w:rPr>
        <w:t>(C</w:t>
      </w:r>
      <w:r w:rsidR="00BE4994" w:rsidRPr="005D7CF8">
        <w:t>)</w:t>
      </w:r>
      <w:proofErr w:type="gramStart"/>
      <w:r w:rsidRPr="005D7CF8">
        <w:rPr>
          <w:rFonts w:hint="eastAsia"/>
        </w:rPr>
        <w:t>丙因花瓶</w:t>
      </w:r>
      <w:proofErr w:type="gramEnd"/>
      <w:r w:rsidRPr="005D7CF8">
        <w:rPr>
          <w:rFonts w:hint="eastAsia"/>
        </w:rPr>
        <w:t>受損，可向乙請求相關財產損害之補償</w:t>
      </w:r>
    </w:p>
    <w:p w14:paraId="51F45DA4" w14:textId="6828110A" w:rsidR="00EA4527" w:rsidRPr="005D7CF8" w:rsidRDefault="00EA4527" w:rsidP="005D7CF8">
      <w:pPr>
        <w:pStyle w:val="AA"/>
        <w:tabs>
          <w:tab w:val="left" w:pos="5670"/>
        </w:tabs>
        <w:spacing w:afterLines="0" w:after="0" w:line="330" w:lineRule="atLeast"/>
      </w:pPr>
      <w:r w:rsidRPr="005D7CF8">
        <w:rPr>
          <w:rFonts w:hint="eastAsia"/>
        </w:rPr>
        <w:t>(D</w:t>
      </w:r>
      <w:r w:rsidR="00BE4994" w:rsidRPr="005D7CF8">
        <w:t>)</w:t>
      </w:r>
      <w:r w:rsidRPr="005D7CF8">
        <w:rPr>
          <w:rFonts w:hint="eastAsia"/>
        </w:rPr>
        <w:t>因花瓶毀損致精神上損害</w:t>
      </w:r>
      <w:r w:rsidRPr="005D7CF8">
        <w:t>，</w:t>
      </w:r>
      <w:proofErr w:type="gramStart"/>
      <w:r w:rsidRPr="005D7CF8">
        <w:rPr>
          <w:rFonts w:hint="eastAsia"/>
        </w:rPr>
        <w:t>丙</w:t>
      </w:r>
      <w:r w:rsidRPr="005D7CF8">
        <w:t>可</w:t>
      </w:r>
      <w:r w:rsidRPr="005D7CF8">
        <w:rPr>
          <w:rFonts w:hint="eastAsia"/>
        </w:rPr>
        <w:t>向</w:t>
      </w:r>
      <w:proofErr w:type="gramEnd"/>
      <w:r w:rsidRPr="005D7CF8">
        <w:rPr>
          <w:rFonts w:hint="eastAsia"/>
        </w:rPr>
        <w:t>乙</w:t>
      </w:r>
      <w:r w:rsidRPr="005D7CF8">
        <w:t>請求慰撫金</w:t>
      </w:r>
    </w:p>
    <w:p w14:paraId="26B9452E" w14:textId="086C583A" w:rsidR="00EA4527" w:rsidRPr="00A83AB9" w:rsidRDefault="00EA4527" w:rsidP="00F40445">
      <w:pPr>
        <w:pStyle w:val="-"/>
        <w:spacing w:beforeLines="50" w:before="120" w:line="330" w:lineRule="atLeast"/>
        <w:ind w:left="369" w:hanging="369"/>
        <w:rPr>
          <w:color w:val="000000" w:themeColor="text1"/>
        </w:rPr>
      </w:pPr>
      <w:r w:rsidRPr="00A83AB9">
        <w:rPr>
          <w:color w:val="000000" w:themeColor="text1"/>
        </w:rPr>
        <w:t>13-14</w:t>
      </w:r>
      <w:r w:rsidRPr="00A83AB9">
        <w:rPr>
          <w:color w:val="000000" w:themeColor="text1"/>
        </w:rPr>
        <w:t>為題組</w:t>
      </w:r>
    </w:p>
    <w:p w14:paraId="2C9FBF11" w14:textId="1451B9FC" w:rsidR="00EA4527" w:rsidRDefault="00EA4527" w:rsidP="005D7CF8">
      <w:pPr>
        <w:pStyle w:val="TIT10"/>
        <w:numPr>
          <w:ilvl w:val="0"/>
          <w:numId w:val="21"/>
        </w:numPr>
        <w:tabs>
          <w:tab w:val="left" w:pos="5670"/>
        </w:tabs>
        <w:adjustRightInd/>
        <w:spacing w:before="60" w:line="330" w:lineRule="atLeast"/>
        <w:ind w:left="360"/>
        <w:rPr>
          <w:color w:val="000000" w:themeColor="text1"/>
          <w:szCs w:val="24"/>
        </w:rPr>
      </w:pPr>
      <w:r w:rsidRPr="00A83AB9">
        <w:rPr>
          <w:rFonts w:hint="eastAsia"/>
          <w:color w:val="000000" w:themeColor="text1"/>
          <w:szCs w:val="24"/>
        </w:rPr>
        <w:t>某國原住民</w:t>
      </w:r>
      <w:r>
        <w:rPr>
          <w:rFonts w:hint="eastAsia"/>
          <w:color w:val="000000" w:themeColor="text1"/>
          <w:szCs w:val="24"/>
        </w:rPr>
        <w:t>族</w:t>
      </w:r>
      <w:r w:rsidRPr="00A83AB9">
        <w:rPr>
          <w:rFonts w:hint="eastAsia"/>
          <w:color w:val="000000" w:themeColor="text1"/>
          <w:szCs w:val="24"/>
        </w:rPr>
        <w:t>部落附近有一重大開發案引發地方議論，</w:t>
      </w:r>
      <w:r>
        <w:rPr>
          <w:rFonts w:hint="eastAsia"/>
          <w:color w:val="000000" w:themeColor="text1"/>
          <w:szCs w:val="24"/>
        </w:rPr>
        <w:t>該部落成員</w:t>
      </w:r>
      <w:r w:rsidRPr="00A83AB9">
        <w:rPr>
          <w:rFonts w:hint="eastAsia"/>
          <w:color w:val="000000" w:themeColor="text1"/>
          <w:szCs w:val="24"/>
        </w:rPr>
        <w:t>在報紙投書指出：為落實憲法對人民基本權利之保障，政府單位到部落的公有土地從事開發前，應諮商並取得原住民族或部落的同意或參與。</w:t>
      </w:r>
      <w:proofErr w:type="gramStart"/>
      <w:r w:rsidRPr="00A83AB9">
        <w:rPr>
          <w:rFonts w:hint="eastAsia"/>
          <w:color w:val="000000" w:themeColor="text1"/>
          <w:szCs w:val="24"/>
        </w:rPr>
        <w:t>該國某國會</w:t>
      </w:r>
      <w:proofErr w:type="gramEnd"/>
      <w:r w:rsidRPr="00A83AB9">
        <w:rPr>
          <w:rFonts w:hint="eastAsia"/>
          <w:color w:val="000000" w:themeColor="text1"/>
          <w:szCs w:val="24"/>
        </w:rPr>
        <w:t>議員注意到</w:t>
      </w:r>
      <w:r>
        <w:rPr>
          <w:rFonts w:hint="eastAsia"/>
          <w:color w:val="000000" w:themeColor="text1"/>
          <w:szCs w:val="24"/>
        </w:rPr>
        <w:t>這則</w:t>
      </w:r>
      <w:r w:rsidRPr="00A83AB9">
        <w:rPr>
          <w:rFonts w:hint="eastAsia"/>
          <w:color w:val="000000" w:themeColor="text1"/>
          <w:szCs w:val="24"/>
        </w:rPr>
        <w:t>報紙投書，</w:t>
      </w:r>
      <w:r>
        <w:rPr>
          <w:rFonts w:hint="eastAsia"/>
          <w:color w:val="000000" w:themeColor="text1"/>
          <w:szCs w:val="24"/>
        </w:rPr>
        <w:t>乃</w:t>
      </w:r>
      <w:r w:rsidRPr="00A83AB9">
        <w:rPr>
          <w:rFonts w:hint="eastAsia"/>
          <w:color w:val="000000" w:themeColor="text1"/>
          <w:szCs w:val="24"/>
        </w:rPr>
        <w:t>針對此開發案的爭議，向主管機關首長提出質詢。請問：</w:t>
      </w:r>
    </w:p>
    <w:p w14:paraId="1E58C6B3" w14:textId="77777777" w:rsidR="004A135E" w:rsidRPr="00A83AB9" w:rsidRDefault="004A135E" w:rsidP="00F40445">
      <w:pPr>
        <w:pStyle w:val="TIT10"/>
        <w:adjustRightInd/>
        <w:spacing w:before="60" w:line="330" w:lineRule="atLeast"/>
        <w:ind w:left="360" w:firstLineChars="0" w:firstLine="0"/>
        <w:rPr>
          <w:color w:val="000000" w:themeColor="text1"/>
          <w:szCs w:val="24"/>
        </w:rPr>
      </w:pPr>
    </w:p>
    <w:p w14:paraId="0771C25A" w14:textId="02FB71A7" w:rsidR="00EA4527" w:rsidRPr="00A83AB9" w:rsidRDefault="00EA4527" w:rsidP="005D7CF8">
      <w:pPr>
        <w:pStyle w:val="TIT10"/>
        <w:tabs>
          <w:tab w:val="left" w:pos="5670"/>
        </w:tabs>
        <w:spacing w:before="60" w:line="330" w:lineRule="atLeast"/>
        <w:ind w:left="360" w:hanging="360"/>
        <w:rPr>
          <w:color w:val="000000" w:themeColor="text1"/>
          <w:lang w:val="en-US"/>
        </w:rPr>
      </w:pPr>
      <w:r w:rsidRPr="00A83AB9">
        <w:rPr>
          <w:rFonts w:hint="eastAsia"/>
          <w:color w:val="000000" w:themeColor="text1"/>
          <w:lang w:val="en-US"/>
        </w:rPr>
        <w:lastRenderedPageBreak/>
        <w:t>1</w:t>
      </w:r>
      <w:r w:rsidRPr="00A83AB9">
        <w:rPr>
          <w:color w:val="000000" w:themeColor="text1"/>
          <w:lang w:val="en-US"/>
        </w:rPr>
        <w:t>3.</w:t>
      </w:r>
      <w:r w:rsidR="00B41021" w:rsidRPr="00A83AB9">
        <w:rPr>
          <w:color w:val="000000" w:themeColor="text1"/>
          <w:lang w:val="en-US"/>
        </w:rPr>
        <w:tab/>
      </w:r>
      <w:proofErr w:type="gramStart"/>
      <w:r w:rsidRPr="00762F12">
        <w:rPr>
          <w:rFonts w:hint="eastAsia"/>
          <w:color w:val="000000" w:themeColor="text1"/>
          <w:lang w:val="en-US"/>
        </w:rPr>
        <w:t>依據題文訊息</w:t>
      </w:r>
      <w:proofErr w:type="gramEnd"/>
      <w:r w:rsidRPr="00762F12">
        <w:rPr>
          <w:rFonts w:hint="eastAsia"/>
          <w:color w:val="000000" w:themeColor="text1"/>
          <w:lang w:val="en-US"/>
        </w:rPr>
        <w:t>推論，該國政府體制最可能具有下列哪項特徵</w:t>
      </w:r>
      <w:r w:rsidRPr="00A83AB9">
        <w:rPr>
          <w:rFonts w:hint="eastAsia"/>
          <w:color w:val="000000" w:themeColor="text1"/>
          <w:lang w:val="en-US"/>
        </w:rPr>
        <w:t>？</w:t>
      </w:r>
    </w:p>
    <w:p w14:paraId="32399BA3" w14:textId="2078A59B" w:rsidR="00EA4527" w:rsidRPr="00762F12" w:rsidRDefault="00EA4527" w:rsidP="005D7CF8">
      <w:pPr>
        <w:pStyle w:val="AA"/>
        <w:tabs>
          <w:tab w:val="left" w:pos="5670"/>
        </w:tabs>
        <w:spacing w:afterLines="0" w:after="0" w:line="330" w:lineRule="atLeast"/>
      </w:pPr>
      <w:r w:rsidRPr="00762F12">
        <w:rPr>
          <w:rFonts w:hint="eastAsia"/>
        </w:rPr>
        <w:t>(A</w:t>
      </w:r>
      <w:r w:rsidR="00BE4994" w:rsidRPr="00B40DD4">
        <w:rPr>
          <w:spacing w:val="0"/>
        </w:rPr>
        <w:t>)</w:t>
      </w:r>
      <w:r w:rsidRPr="00762F12">
        <w:rPr>
          <w:rFonts w:hint="eastAsia"/>
        </w:rPr>
        <w:t>立法部門對於行政部門得提出不信任投票</w:t>
      </w:r>
    </w:p>
    <w:p w14:paraId="671484BE" w14:textId="7D17FB54" w:rsidR="00EA4527" w:rsidRPr="00762F12" w:rsidRDefault="00EA4527" w:rsidP="005D7CF8">
      <w:pPr>
        <w:pStyle w:val="AA"/>
        <w:tabs>
          <w:tab w:val="left" w:pos="5670"/>
        </w:tabs>
        <w:spacing w:afterLines="0" w:after="0" w:line="330" w:lineRule="atLeast"/>
      </w:pPr>
      <w:r w:rsidRPr="00762F12">
        <w:rPr>
          <w:rFonts w:hint="eastAsia"/>
        </w:rPr>
        <w:t>(B</w:t>
      </w:r>
      <w:r w:rsidR="00BE4994" w:rsidRPr="00B40DD4">
        <w:rPr>
          <w:spacing w:val="0"/>
        </w:rPr>
        <w:t>)</w:t>
      </w:r>
      <w:r w:rsidRPr="00762F12">
        <w:rPr>
          <w:rFonts w:hint="eastAsia"/>
        </w:rPr>
        <w:t>立法部門得對各部會首長行使人事同意權</w:t>
      </w:r>
    </w:p>
    <w:p w14:paraId="193566A2" w14:textId="6F066A98" w:rsidR="00EA4527" w:rsidRPr="00762F12" w:rsidRDefault="00EA4527" w:rsidP="005D7CF8">
      <w:pPr>
        <w:pStyle w:val="AA"/>
        <w:tabs>
          <w:tab w:val="left" w:pos="5670"/>
        </w:tabs>
        <w:spacing w:afterLines="0" w:after="0" w:line="330" w:lineRule="atLeast"/>
      </w:pPr>
      <w:r w:rsidRPr="00762F12">
        <w:rPr>
          <w:rFonts w:hint="eastAsia"/>
        </w:rPr>
        <w:t>(C</w:t>
      </w:r>
      <w:r w:rsidR="00BE4994" w:rsidRPr="00B40DD4">
        <w:rPr>
          <w:spacing w:val="0"/>
        </w:rPr>
        <w:t>)</w:t>
      </w:r>
      <w:r w:rsidRPr="00762F12">
        <w:rPr>
          <w:rFonts w:hint="eastAsia"/>
        </w:rPr>
        <w:t>國家元首對於立法部門通過的法案擁有否決權</w:t>
      </w:r>
    </w:p>
    <w:p w14:paraId="30AF2720" w14:textId="420EC74B" w:rsidR="00EA4527" w:rsidRPr="00A83AB9" w:rsidRDefault="00EA4527" w:rsidP="005D7CF8">
      <w:pPr>
        <w:pStyle w:val="AA"/>
        <w:tabs>
          <w:tab w:val="left" w:pos="5670"/>
        </w:tabs>
        <w:spacing w:afterLines="0" w:after="0" w:line="330" w:lineRule="atLeast"/>
      </w:pPr>
      <w:r w:rsidRPr="00762F12">
        <w:rPr>
          <w:rFonts w:hint="eastAsia"/>
        </w:rPr>
        <w:t>(D</w:t>
      </w:r>
      <w:r w:rsidR="00BE4994" w:rsidRPr="00B40DD4">
        <w:rPr>
          <w:spacing w:val="0"/>
        </w:rPr>
        <w:t>)</w:t>
      </w:r>
      <w:r w:rsidRPr="00762F12">
        <w:rPr>
          <w:rFonts w:hint="eastAsia"/>
        </w:rPr>
        <w:t>國家元首得對立法部門提出中央政府總預算</w:t>
      </w:r>
      <w:r w:rsidRPr="00A83AB9">
        <w:rPr>
          <w:rFonts w:hint="eastAsia"/>
        </w:rPr>
        <w:t>案</w:t>
      </w:r>
    </w:p>
    <w:p w14:paraId="4A7CBB09" w14:textId="579266C4" w:rsidR="00EA4527" w:rsidRPr="00A83AB9" w:rsidRDefault="00EA4527" w:rsidP="005D7CF8">
      <w:pPr>
        <w:pStyle w:val="TIT10"/>
        <w:tabs>
          <w:tab w:val="left" w:pos="5670"/>
        </w:tabs>
        <w:spacing w:before="60" w:line="330" w:lineRule="atLeast"/>
        <w:ind w:left="360" w:hanging="360"/>
        <w:rPr>
          <w:color w:val="000000" w:themeColor="text1"/>
          <w:lang w:val="en-US"/>
        </w:rPr>
      </w:pPr>
      <w:r w:rsidRPr="00A83AB9">
        <w:rPr>
          <w:rFonts w:hint="eastAsia"/>
          <w:color w:val="000000" w:themeColor="text1"/>
          <w:lang w:val="en-US"/>
        </w:rPr>
        <w:t>1</w:t>
      </w:r>
      <w:r w:rsidRPr="00A83AB9">
        <w:rPr>
          <w:color w:val="000000" w:themeColor="text1"/>
          <w:lang w:val="en-US"/>
        </w:rPr>
        <w:t>4.</w:t>
      </w:r>
      <w:r w:rsidR="00B41021" w:rsidRPr="00A83AB9">
        <w:rPr>
          <w:color w:val="000000" w:themeColor="text1"/>
          <w:lang w:val="en-US"/>
        </w:rPr>
        <w:tab/>
      </w:r>
      <w:r w:rsidRPr="001318A1">
        <w:rPr>
          <w:rFonts w:hint="eastAsia"/>
          <w:color w:val="000000" w:themeColor="text1"/>
          <w:lang w:val="en-US"/>
        </w:rPr>
        <w:t>從平等原則及人權的觀點檢視該部落成員的投書意見，以下評論何者</w:t>
      </w:r>
      <w:proofErr w:type="gramStart"/>
      <w:r w:rsidRPr="001318A1">
        <w:rPr>
          <w:rFonts w:hint="eastAsia"/>
          <w:color w:val="000000" w:themeColor="text1"/>
          <w:lang w:val="en-US"/>
        </w:rPr>
        <w:t>最</w:t>
      </w:r>
      <w:proofErr w:type="gramEnd"/>
      <w:r w:rsidRPr="001318A1">
        <w:rPr>
          <w:rFonts w:hint="eastAsia"/>
          <w:color w:val="000000" w:themeColor="text1"/>
          <w:lang w:val="en-US"/>
        </w:rPr>
        <w:t>適切</w:t>
      </w:r>
      <w:r w:rsidRPr="00A83AB9">
        <w:rPr>
          <w:rFonts w:hint="eastAsia"/>
          <w:color w:val="000000" w:themeColor="text1"/>
          <w:lang w:val="en-US"/>
        </w:rPr>
        <w:t>？</w:t>
      </w:r>
    </w:p>
    <w:p w14:paraId="2E201BE4" w14:textId="45835A61" w:rsidR="00EA4527" w:rsidRPr="001318A1" w:rsidRDefault="00EA4527" w:rsidP="005D7CF8">
      <w:pPr>
        <w:pStyle w:val="AA"/>
        <w:tabs>
          <w:tab w:val="left" w:pos="5670"/>
        </w:tabs>
        <w:spacing w:afterLines="0" w:after="0" w:line="330" w:lineRule="atLeast"/>
      </w:pPr>
      <w:r w:rsidRPr="001318A1">
        <w:rPr>
          <w:rFonts w:hint="eastAsia"/>
        </w:rPr>
        <w:t>(A</w:t>
      </w:r>
      <w:r w:rsidR="00BE4994" w:rsidRPr="00B40DD4">
        <w:rPr>
          <w:spacing w:val="0"/>
        </w:rPr>
        <w:t>)</w:t>
      </w:r>
      <w:r w:rsidRPr="001318A1">
        <w:rPr>
          <w:rFonts w:hint="eastAsia"/>
        </w:rPr>
        <w:t>國家應無差別對待全體國民，故不應該採納其意見</w:t>
      </w:r>
    </w:p>
    <w:p w14:paraId="20DAC894" w14:textId="39AFC1C6" w:rsidR="00EA4527" w:rsidRPr="001318A1" w:rsidRDefault="00EA4527" w:rsidP="005D7CF8">
      <w:pPr>
        <w:pStyle w:val="AA"/>
        <w:tabs>
          <w:tab w:val="left" w:pos="5670"/>
        </w:tabs>
        <w:spacing w:afterLines="0" w:after="0" w:line="330" w:lineRule="atLeast"/>
      </w:pPr>
      <w:r w:rsidRPr="001318A1">
        <w:rPr>
          <w:rFonts w:hint="eastAsia"/>
        </w:rPr>
        <w:t>(B</w:t>
      </w:r>
      <w:r w:rsidR="00BE4994" w:rsidRPr="00B40DD4">
        <w:rPr>
          <w:spacing w:val="0"/>
        </w:rPr>
        <w:t>)</w:t>
      </w:r>
      <w:r w:rsidRPr="001318A1">
        <w:rPr>
          <w:rFonts w:hint="eastAsia"/>
        </w:rPr>
        <w:t>為尊重多元文化與原住民族權利，故應採納其意見</w:t>
      </w:r>
    </w:p>
    <w:p w14:paraId="044DABF0" w14:textId="524F6E56" w:rsidR="00EA4527" w:rsidRPr="001318A1" w:rsidRDefault="00EA4527" w:rsidP="005D7CF8">
      <w:pPr>
        <w:pStyle w:val="AA"/>
        <w:tabs>
          <w:tab w:val="left" w:pos="5670"/>
        </w:tabs>
        <w:spacing w:afterLines="0" w:after="0" w:line="330" w:lineRule="atLeast"/>
      </w:pPr>
      <w:r w:rsidRPr="001318A1">
        <w:rPr>
          <w:rFonts w:hint="eastAsia"/>
        </w:rPr>
        <w:t>(C</w:t>
      </w:r>
      <w:r w:rsidR="00BE4994" w:rsidRPr="00B40DD4">
        <w:rPr>
          <w:spacing w:val="0"/>
        </w:rPr>
        <w:t>)</w:t>
      </w:r>
      <w:r w:rsidRPr="001318A1">
        <w:rPr>
          <w:rFonts w:hint="eastAsia"/>
        </w:rPr>
        <w:t>為落實保障個別原住民的權利，故應該採納其意見</w:t>
      </w:r>
    </w:p>
    <w:p w14:paraId="32C9C552" w14:textId="1CF3D3D4" w:rsidR="00EA4527" w:rsidRPr="00A83AB9" w:rsidRDefault="00EA4527" w:rsidP="005D7CF8">
      <w:pPr>
        <w:pStyle w:val="AA"/>
        <w:tabs>
          <w:tab w:val="left" w:pos="5670"/>
        </w:tabs>
        <w:spacing w:afterLines="0" w:after="0" w:line="330" w:lineRule="atLeast"/>
      </w:pPr>
      <w:r w:rsidRPr="001318A1">
        <w:rPr>
          <w:rFonts w:hint="eastAsia"/>
        </w:rPr>
        <w:t>(D</w:t>
      </w:r>
      <w:r w:rsidR="00BE4994" w:rsidRPr="00B40DD4">
        <w:rPr>
          <w:spacing w:val="0"/>
        </w:rPr>
        <w:t>)</w:t>
      </w:r>
      <w:r w:rsidRPr="001318A1">
        <w:rPr>
          <w:rFonts w:hint="eastAsia"/>
        </w:rPr>
        <w:t>公有地開發應由全民公投決定，故不應採納其意見</w:t>
      </w:r>
    </w:p>
    <w:p w14:paraId="01A397EF" w14:textId="3F8154AE" w:rsidR="00EA4527" w:rsidRPr="00A83AB9" w:rsidRDefault="00EA4527" w:rsidP="00F40445">
      <w:pPr>
        <w:pStyle w:val="-"/>
        <w:spacing w:beforeLines="50" w:before="120" w:line="330" w:lineRule="atLeast"/>
        <w:ind w:left="369" w:hanging="369"/>
        <w:rPr>
          <w:color w:val="000000" w:themeColor="text1"/>
        </w:rPr>
      </w:pPr>
      <w:r w:rsidRPr="00A83AB9">
        <w:rPr>
          <w:color w:val="000000" w:themeColor="text1"/>
        </w:rPr>
        <w:t>15-16</w:t>
      </w:r>
      <w:r w:rsidRPr="00A83AB9">
        <w:rPr>
          <w:color w:val="000000" w:themeColor="text1"/>
        </w:rPr>
        <w:t>為題組</w:t>
      </w:r>
    </w:p>
    <w:p w14:paraId="7C0867B0" w14:textId="77E0CA22" w:rsidR="00EA4527" w:rsidRPr="000A69CA" w:rsidRDefault="00EA4527" w:rsidP="005D7CF8">
      <w:pPr>
        <w:pStyle w:val="TIT10"/>
        <w:numPr>
          <w:ilvl w:val="0"/>
          <w:numId w:val="21"/>
        </w:numPr>
        <w:tabs>
          <w:tab w:val="left" w:pos="5670"/>
        </w:tabs>
        <w:adjustRightInd/>
        <w:spacing w:before="60" w:line="330" w:lineRule="atLeast"/>
        <w:ind w:left="360"/>
        <w:rPr>
          <w:color w:val="000000" w:themeColor="text1"/>
          <w:szCs w:val="24"/>
        </w:rPr>
      </w:pPr>
      <w:r w:rsidRPr="00EB2132">
        <w:rPr>
          <w:rFonts w:hint="eastAsia"/>
          <w:color w:val="000000" w:themeColor="text1"/>
          <w:szCs w:val="24"/>
        </w:rPr>
        <w:t>依據我國法律，經營</w:t>
      </w:r>
      <w:r w:rsidR="00D27710">
        <w:rPr>
          <w:rFonts w:hint="eastAsia"/>
          <w:color w:val="000000" w:themeColor="text1"/>
          <w:szCs w:val="24"/>
        </w:rPr>
        <w:t>電信、廣播或電視頻道</w:t>
      </w:r>
      <w:r w:rsidR="00B47A12">
        <w:rPr>
          <w:rFonts w:hint="eastAsia"/>
          <w:color w:val="000000" w:themeColor="text1"/>
          <w:szCs w:val="24"/>
        </w:rPr>
        <w:t>等</w:t>
      </w:r>
      <w:r w:rsidR="00D27710">
        <w:rPr>
          <w:rFonts w:hint="eastAsia"/>
          <w:color w:val="000000" w:themeColor="text1"/>
          <w:szCs w:val="24"/>
        </w:rPr>
        <w:t>媒體需</w:t>
      </w:r>
      <w:r w:rsidRPr="00EB2132">
        <w:rPr>
          <w:rFonts w:hint="eastAsia"/>
          <w:color w:val="000000" w:themeColor="text1"/>
          <w:szCs w:val="24"/>
        </w:rPr>
        <w:t>領有國家通訊傳播委員會（</w:t>
      </w:r>
      <w:r w:rsidRPr="00EB2132">
        <w:rPr>
          <w:color w:val="000000" w:themeColor="text1"/>
          <w:szCs w:val="24"/>
        </w:rPr>
        <w:t>NCC</w:t>
      </w:r>
      <w:r w:rsidRPr="00EB2132">
        <w:rPr>
          <w:rFonts w:hint="eastAsia"/>
          <w:color w:val="000000" w:themeColor="text1"/>
          <w:szCs w:val="24"/>
        </w:rPr>
        <w:t>）發給有一定年限的經營執照，到期前須申請換照，核准後才能繼續經營。</w:t>
      </w:r>
      <w:r w:rsidR="00B147CC">
        <w:rPr>
          <w:rFonts w:hint="eastAsia"/>
          <w:color w:val="000000" w:themeColor="text1"/>
          <w:szCs w:val="24"/>
        </w:rPr>
        <w:t>某廣播電台甲</w:t>
      </w:r>
      <w:r w:rsidRPr="00EB2132">
        <w:rPr>
          <w:rFonts w:hint="eastAsia"/>
          <w:color w:val="000000" w:themeColor="text1"/>
          <w:szCs w:val="24"/>
        </w:rPr>
        <w:t>申請換照，</w:t>
      </w:r>
      <w:r w:rsidR="00B147CC">
        <w:rPr>
          <w:rFonts w:hint="eastAsia"/>
          <w:color w:val="000000" w:themeColor="text1"/>
          <w:szCs w:val="24"/>
        </w:rPr>
        <w:t>但</w:t>
      </w:r>
      <w:r w:rsidRPr="00EB2132">
        <w:rPr>
          <w:color w:val="000000" w:themeColor="text1"/>
          <w:szCs w:val="24"/>
        </w:rPr>
        <w:t>NCC</w:t>
      </w:r>
      <w:r w:rsidR="00B147CC">
        <w:rPr>
          <w:rFonts w:hint="eastAsia"/>
          <w:color w:val="000000" w:themeColor="text1"/>
          <w:szCs w:val="24"/>
        </w:rPr>
        <w:t>指出</w:t>
      </w:r>
      <w:r w:rsidRPr="00EB2132">
        <w:rPr>
          <w:rFonts w:hint="eastAsia"/>
          <w:color w:val="000000" w:themeColor="text1"/>
          <w:szCs w:val="24"/>
        </w:rPr>
        <w:t>該電台</w:t>
      </w:r>
      <w:r w:rsidR="00B147CC">
        <w:rPr>
          <w:rFonts w:hint="eastAsia"/>
          <w:color w:val="000000" w:themeColor="text1"/>
          <w:szCs w:val="24"/>
        </w:rPr>
        <w:t>的</w:t>
      </w:r>
      <w:r w:rsidRPr="00EB2132">
        <w:rPr>
          <w:rFonts w:hint="eastAsia"/>
          <w:color w:val="000000" w:themeColor="text1"/>
          <w:szCs w:val="24"/>
        </w:rPr>
        <w:t>報導經常與事實不符而遭民眾投訴，且其大股東直接介入新聞製播，顯示該電台內控與自律機制失靈，故在其執照到期後，決議不予換照。甲電台則抨擊該決議侵害新聞自由，因而提起司法救濟；在野黨立委乙</w:t>
      </w:r>
      <w:r>
        <w:rPr>
          <w:rFonts w:hint="eastAsia"/>
          <w:color w:val="000000" w:themeColor="text1"/>
          <w:szCs w:val="24"/>
        </w:rPr>
        <w:t>則</w:t>
      </w:r>
      <w:r w:rsidRPr="00EB2132">
        <w:rPr>
          <w:rFonts w:hint="eastAsia"/>
          <w:color w:val="000000" w:themeColor="text1"/>
          <w:szCs w:val="24"/>
        </w:rPr>
        <w:t>召開記者會，支持甲電台提出司法救濟的行動</w:t>
      </w:r>
      <w:r>
        <w:rPr>
          <w:rFonts w:hint="eastAsia"/>
          <w:color w:val="000000" w:themeColor="text1"/>
          <w:szCs w:val="24"/>
        </w:rPr>
        <w:t>；</w:t>
      </w:r>
      <w:r w:rsidRPr="00EB2132">
        <w:rPr>
          <w:rFonts w:hint="eastAsia"/>
          <w:color w:val="000000" w:themeColor="text1"/>
          <w:szCs w:val="24"/>
        </w:rPr>
        <w:t>輿論也有意見主張監察院應主動介入調查。請問：</w:t>
      </w:r>
    </w:p>
    <w:p w14:paraId="697ED029" w14:textId="138E704C" w:rsidR="00EA4527" w:rsidRPr="000A69CA" w:rsidRDefault="00EA4527" w:rsidP="005D7CF8">
      <w:pPr>
        <w:pStyle w:val="TIT10"/>
        <w:tabs>
          <w:tab w:val="left" w:pos="5670"/>
        </w:tabs>
        <w:spacing w:before="60" w:line="330" w:lineRule="atLeast"/>
        <w:ind w:left="360" w:hanging="360"/>
        <w:rPr>
          <w:color w:val="000000" w:themeColor="text1"/>
          <w:lang w:val="en-US"/>
        </w:rPr>
      </w:pPr>
      <w:r w:rsidRPr="000A69CA">
        <w:rPr>
          <w:rFonts w:hint="eastAsia"/>
          <w:color w:val="000000" w:themeColor="text1"/>
          <w:lang w:val="en-US"/>
        </w:rPr>
        <w:t>1</w:t>
      </w:r>
      <w:r w:rsidRPr="000A69CA">
        <w:rPr>
          <w:color w:val="000000" w:themeColor="text1"/>
          <w:lang w:val="en-US"/>
        </w:rPr>
        <w:t>5.</w:t>
      </w:r>
      <w:r w:rsidR="00B41021" w:rsidRPr="00A83AB9">
        <w:rPr>
          <w:color w:val="000000" w:themeColor="text1"/>
          <w:lang w:val="en-US"/>
        </w:rPr>
        <w:tab/>
      </w:r>
      <w:r w:rsidRPr="000A69CA">
        <w:rPr>
          <w:rFonts w:hint="eastAsia"/>
          <w:color w:val="000000" w:themeColor="text1"/>
          <w:lang w:val="en-US"/>
        </w:rPr>
        <w:t>題文中</w:t>
      </w:r>
      <w:r w:rsidRPr="000A69CA">
        <w:rPr>
          <w:rFonts w:hint="eastAsia"/>
          <w:color w:val="000000" w:themeColor="text1"/>
          <w:lang w:val="en-US"/>
        </w:rPr>
        <w:t>NCC</w:t>
      </w:r>
      <w:r w:rsidRPr="000A69CA">
        <w:rPr>
          <w:rFonts w:hint="eastAsia"/>
          <w:color w:val="000000" w:themeColor="text1"/>
          <w:lang w:val="en-US"/>
        </w:rPr>
        <w:t>駁回換照申請的理由，與下列哪項主張最接近？</w:t>
      </w:r>
    </w:p>
    <w:p w14:paraId="410498A0" w14:textId="40F5836F" w:rsidR="00EA4527" w:rsidRPr="000A69CA" w:rsidRDefault="00EA4527" w:rsidP="005D7CF8">
      <w:pPr>
        <w:pStyle w:val="AA"/>
        <w:tabs>
          <w:tab w:val="left" w:pos="5670"/>
        </w:tabs>
        <w:spacing w:afterLines="0" w:after="0" w:line="330" w:lineRule="atLeast"/>
      </w:pPr>
      <w:r w:rsidRPr="000A69CA">
        <w:t>(A</w:t>
      </w:r>
      <w:r w:rsidR="00BE4994" w:rsidRPr="00B40DD4">
        <w:rPr>
          <w:spacing w:val="0"/>
        </w:rPr>
        <w:t>)</w:t>
      </w:r>
      <w:r w:rsidRPr="000A69CA">
        <w:rPr>
          <w:rFonts w:hint="eastAsia"/>
        </w:rPr>
        <w:t>大眾未必具有</w:t>
      </w:r>
      <w:proofErr w:type="gramStart"/>
      <w:r w:rsidRPr="000A69CA">
        <w:rPr>
          <w:rFonts w:hint="eastAsia"/>
        </w:rPr>
        <w:t>媒體識讀能力</w:t>
      </w:r>
      <w:proofErr w:type="gramEnd"/>
      <w:r w:rsidRPr="000A69CA">
        <w:rPr>
          <w:rFonts w:hint="eastAsia"/>
        </w:rPr>
        <w:t>，需要政府適時介入以確保人民知的權利</w:t>
      </w:r>
    </w:p>
    <w:p w14:paraId="686002E5" w14:textId="55CE56DE" w:rsidR="00EA4527" w:rsidRPr="000A69CA" w:rsidRDefault="00EA4527" w:rsidP="005D7CF8">
      <w:pPr>
        <w:pStyle w:val="AA"/>
        <w:tabs>
          <w:tab w:val="left" w:pos="5670"/>
        </w:tabs>
        <w:spacing w:afterLines="0" w:after="0" w:line="330" w:lineRule="atLeast"/>
      </w:pPr>
      <w:r w:rsidRPr="000A69CA">
        <w:rPr>
          <w:rFonts w:hint="eastAsia"/>
        </w:rPr>
        <w:t>(B</w:t>
      </w:r>
      <w:r w:rsidR="00BE4994" w:rsidRPr="00B40DD4">
        <w:rPr>
          <w:spacing w:val="0"/>
        </w:rPr>
        <w:t>)</w:t>
      </w:r>
      <w:r w:rsidRPr="000A69CA">
        <w:rPr>
          <w:rFonts w:hint="eastAsia"/>
        </w:rPr>
        <w:t>基於黨政軍退出媒體的理念，媒體對新聞事件的評論應保持中立立場</w:t>
      </w:r>
    </w:p>
    <w:p w14:paraId="465C040D" w14:textId="32A00FE7" w:rsidR="00EA4527" w:rsidRPr="000A69CA" w:rsidRDefault="00EA4527" w:rsidP="005D7CF8">
      <w:pPr>
        <w:pStyle w:val="AA"/>
        <w:tabs>
          <w:tab w:val="left" w:pos="5670"/>
        </w:tabs>
        <w:spacing w:afterLines="0" w:after="0" w:line="330" w:lineRule="atLeast"/>
      </w:pPr>
      <w:r w:rsidRPr="000A69CA">
        <w:rPr>
          <w:rFonts w:hint="eastAsia"/>
        </w:rPr>
        <w:t>(C</w:t>
      </w:r>
      <w:r w:rsidR="00BE4994" w:rsidRPr="00B40DD4">
        <w:rPr>
          <w:spacing w:val="0"/>
        </w:rPr>
        <w:t>)</w:t>
      </w:r>
      <w:r w:rsidRPr="000A69CA">
        <w:rPr>
          <w:rFonts w:hint="eastAsia"/>
        </w:rPr>
        <w:t>媒體惡性競爭可能造成劣幣驅逐良幣，政府介入是保障新聞自由的必要之惡</w:t>
      </w:r>
    </w:p>
    <w:p w14:paraId="53144009" w14:textId="1F24F071" w:rsidR="00EA4527" w:rsidRPr="00A83AB9" w:rsidRDefault="00EA4527" w:rsidP="005D7CF8">
      <w:pPr>
        <w:pStyle w:val="AA"/>
        <w:tabs>
          <w:tab w:val="left" w:pos="5670"/>
        </w:tabs>
        <w:spacing w:afterLines="0" w:after="0" w:line="330" w:lineRule="atLeast"/>
      </w:pPr>
      <w:r w:rsidRPr="000A69CA">
        <w:rPr>
          <w:rFonts w:hint="eastAsia"/>
        </w:rPr>
        <w:t>(D</w:t>
      </w:r>
      <w:r w:rsidR="00BE4994" w:rsidRPr="00B40DD4">
        <w:rPr>
          <w:spacing w:val="0"/>
        </w:rPr>
        <w:t>)</w:t>
      </w:r>
      <w:r w:rsidRPr="000A69CA">
        <w:rPr>
          <w:rFonts w:hint="eastAsia"/>
        </w:rPr>
        <w:t>媒體的守門過程可能遭受不當干擾且違反專業倫理，新聞自由不應無限上綱</w:t>
      </w:r>
    </w:p>
    <w:p w14:paraId="4AE986E4" w14:textId="5A76C2D0" w:rsidR="00EA4527" w:rsidRPr="00A83AB9" w:rsidRDefault="00EA4527" w:rsidP="005D7CF8">
      <w:pPr>
        <w:pStyle w:val="TIT10"/>
        <w:tabs>
          <w:tab w:val="left" w:pos="5670"/>
        </w:tabs>
        <w:spacing w:before="60" w:line="330" w:lineRule="atLeast"/>
        <w:ind w:left="360" w:hanging="360"/>
        <w:rPr>
          <w:color w:val="000000" w:themeColor="text1"/>
          <w:lang w:val="en-US"/>
        </w:rPr>
      </w:pPr>
      <w:r w:rsidRPr="00A83AB9">
        <w:rPr>
          <w:rFonts w:hint="eastAsia"/>
          <w:color w:val="000000" w:themeColor="text1"/>
          <w:lang w:val="en-US"/>
        </w:rPr>
        <w:t>1</w:t>
      </w:r>
      <w:r w:rsidRPr="00A83AB9">
        <w:rPr>
          <w:color w:val="000000" w:themeColor="text1"/>
          <w:lang w:val="en-US"/>
        </w:rPr>
        <w:t>6.</w:t>
      </w:r>
      <w:r w:rsidR="00B41021" w:rsidRPr="00A83AB9">
        <w:rPr>
          <w:color w:val="000000" w:themeColor="text1"/>
          <w:lang w:val="en-US"/>
        </w:rPr>
        <w:tab/>
      </w:r>
      <w:r w:rsidRPr="0072437A">
        <w:rPr>
          <w:rFonts w:hint="eastAsia"/>
          <w:color w:val="000000" w:themeColor="text1"/>
          <w:lang w:val="en-US"/>
        </w:rPr>
        <w:t>在下列何種情況下，憲法法庭得依法受理本案</w:t>
      </w:r>
      <w:r w:rsidRPr="00A83AB9">
        <w:rPr>
          <w:rFonts w:hint="eastAsia"/>
          <w:color w:val="000000" w:themeColor="text1"/>
          <w:lang w:val="en-US"/>
        </w:rPr>
        <w:t>？</w:t>
      </w:r>
    </w:p>
    <w:p w14:paraId="7BE8A8B3" w14:textId="18281287" w:rsidR="00EA4527" w:rsidRPr="0072437A" w:rsidRDefault="00EA4527" w:rsidP="005D7CF8">
      <w:pPr>
        <w:pStyle w:val="AA"/>
        <w:tabs>
          <w:tab w:val="left" w:pos="5670"/>
        </w:tabs>
        <w:spacing w:afterLines="0" w:after="0" w:line="330" w:lineRule="atLeast"/>
      </w:pPr>
      <w:r w:rsidRPr="0072437A">
        <w:rPr>
          <w:rFonts w:hint="eastAsia"/>
        </w:rPr>
        <w:t>(A</w:t>
      </w:r>
      <w:r w:rsidR="00BE4994" w:rsidRPr="00B40DD4">
        <w:rPr>
          <w:spacing w:val="0"/>
        </w:rPr>
        <w:t>)</w:t>
      </w:r>
      <w:proofErr w:type="gramStart"/>
      <w:r w:rsidRPr="0072437A">
        <w:rPr>
          <w:rFonts w:hint="eastAsia"/>
        </w:rPr>
        <w:t>甲於行政</w:t>
      </w:r>
      <w:proofErr w:type="gramEnd"/>
      <w:r w:rsidRPr="0072437A">
        <w:rPr>
          <w:rFonts w:hint="eastAsia"/>
        </w:rPr>
        <w:t>訴</w:t>
      </w:r>
      <w:r w:rsidR="008E7C06">
        <w:rPr>
          <w:rFonts w:hint="eastAsia"/>
        </w:rPr>
        <w:t>願遭駁回</w:t>
      </w:r>
      <w:r w:rsidRPr="0072437A">
        <w:rPr>
          <w:rFonts w:hint="eastAsia"/>
        </w:rPr>
        <w:t>後隨即聲請憲法</w:t>
      </w:r>
      <w:r w:rsidR="008E7C06">
        <w:rPr>
          <w:rFonts w:hint="eastAsia"/>
        </w:rPr>
        <w:t>法庭判決</w:t>
      </w:r>
    </w:p>
    <w:p w14:paraId="279CCCFF" w14:textId="072D68B6" w:rsidR="00EA4527" w:rsidRPr="0072437A" w:rsidRDefault="00EA4527" w:rsidP="005D7CF8">
      <w:pPr>
        <w:pStyle w:val="AA"/>
        <w:tabs>
          <w:tab w:val="left" w:pos="5670"/>
        </w:tabs>
        <w:spacing w:afterLines="0" w:after="0" w:line="330" w:lineRule="atLeast"/>
      </w:pPr>
      <w:r w:rsidRPr="0072437A">
        <w:t>(B</w:t>
      </w:r>
      <w:r w:rsidR="00BE4994" w:rsidRPr="00B40DD4">
        <w:rPr>
          <w:spacing w:val="0"/>
        </w:rPr>
        <w:t>)</w:t>
      </w:r>
      <w:proofErr w:type="gramStart"/>
      <w:r w:rsidRPr="0072437A">
        <w:rPr>
          <w:rFonts w:hint="eastAsia"/>
        </w:rPr>
        <w:t>乙</w:t>
      </w:r>
      <w:r w:rsidR="008E7C06">
        <w:rPr>
          <w:rFonts w:hint="eastAsia"/>
        </w:rPr>
        <w:t>以</w:t>
      </w:r>
      <w:r w:rsidRPr="0072437A">
        <w:rPr>
          <w:rFonts w:hint="eastAsia"/>
        </w:rPr>
        <w:t>個人</w:t>
      </w:r>
      <w:proofErr w:type="gramEnd"/>
      <w:r w:rsidR="008E7C06">
        <w:rPr>
          <w:rFonts w:hint="eastAsia"/>
        </w:rPr>
        <w:t>的名義</w:t>
      </w:r>
      <w:r w:rsidRPr="0072437A">
        <w:rPr>
          <w:rFonts w:hint="eastAsia"/>
        </w:rPr>
        <w:t>聲請憲法法庭對該</w:t>
      </w:r>
      <w:r w:rsidR="008E7C06">
        <w:rPr>
          <w:rFonts w:hint="eastAsia"/>
        </w:rPr>
        <w:t>案</w:t>
      </w:r>
      <w:r w:rsidRPr="0072437A">
        <w:rPr>
          <w:rFonts w:hint="eastAsia"/>
        </w:rPr>
        <w:t>進行審查</w:t>
      </w:r>
    </w:p>
    <w:p w14:paraId="457110C1" w14:textId="320C13FA" w:rsidR="00EA4527" w:rsidRPr="0072437A" w:rsidRDefault="00EA4527" w:rsidP="005D7CF8">
      <w:pPr>
        <w:pStyle w:val="AA"/>
        <w:tabs>
          <w:tab w:val="left" w:pos="5670"/>
        </w:tabs>
        <w:spacing w:afterLines="0" w:after="0" w:line="330" w:lineRule="atLeast"/>
      </w:pPr>
      <w:r w:rsidRPr="0072437A">
        <w:t>(C</w:t>
      </w:r>
      <w:r w:rsidR="00BE4994" w:rsidRPr="00B40DD4">
        <w:rPr>
          <w:spacing w:val="0"/>
        </w:rPr>
        <w:t>)</w:t>
      </w:r>
      <w:r w:rsidRPr="0072437A">
        <w:rPr>
          <w:rFonts w:hint="eastAsia"/>
        </w:rPr>
        <w:t>負責審理甲案件</w:t>
      </w:r>
      <w:r w:rsidR="008E7C06">
        <w:rPr>
          <w:rFonts w:hint="eastAsia"/>
        </w:rPr>
        <w:t>的法院</w:t>
      </w:r>
      <w:r w:rsidRPr="0072437A">
        <w:rPr>
          <w:rFonts w:hint="eastAsia"/>
        </w:rPr>
        <w:t>聲請憲法法庭進行</w:t>
      </w:r>
      <w:r w:rsidR="008E7C06">
        <w:rPr>
          <w:rFonts w:hint="eastAsia"/>
        </w:rPr>
        <w:t>判決</w:t>
      </w:r>
    </w:p>
    <w:p w14:paraId="1D9C85D8" w14:textId="185DF5F2" w:rsidR="00EA4527" w:rsidRPr="00A83AB9" w:rsidRDefault="00EA4527" w:rsidP="005D7CF8">
      <w:pPr>
        <w:pStyle w:val="AA"/>
        <w:tabs>
          <w:tab w:val="left" w:pos="5670"/>
        </w:tabs>
        <w:spacing w:afterLines="0" w:after="0" w:line="330" w:lineRule="atLeast"/>
      </w:pPr>
      <w:r w:rsidRPr="0072437A">
        <w:t>(D</w:t>
      </w:r>
      <w:r w:rsidR="00BE4994" w:rsidRPr="00B40DD4">
        <w:rPr>
          <w:spacing w:val="0"/>
        </w:rPr>
        <w:t>)</w:t>
      </w:r>
      <w:r w:rsidRPr="0072437A">
        <w:rPr>
          <w:rFonts w:hint="eastAsia"/>
        </w:rPr>
        <w:t>監察院主動向憲法法庭聲請審查法規是否違憲</w:t>
      </w:r>
    </w:p>
    <w:p w14:paraId="18C77F1F" w14:textId="5F9A7D1A" w:rsidR="00EA4527" w:rsidRPr="00A83AB9" w:rsidRDefault="00EA4527" w:rsidP="00F40445">
      <w:pPr>
        <w:pStyle w:val="-"/>
        <w:spacing w:beforeLines="50" w:before="120" w:line="330" w:lineRule="atLeast"/>
        <w:ind w:left="369" w:hanging="369"/>
        <w:rPr>
          <w:color w:val="000000" w:themeColor="text1"/>
        </w:rPr>
      </w:pPr>
      <w:r w:rsidRPr="00A83AB9">
        <w:rPr>
          <w:color w:val="000000" w:themeColor="text1"/>
        </w:rPr>
        <w:t>17-19</w:t>
      </w:r>
      <w:r w:rsidRPr="00A83AB9">
        <w:rPr>
          <w:color w:val="000000" w:themeColor="text1"/>
        </w:rPr>
        <w:t>為題組</w:t>
      </w:r>
    </w:p>
    <w:p w14:paraId="38647EF6" w14:textId="0C28B9B8" w:rsidR="00EA4527" w:rsidRDefault="00EA4527" w:rsidP="005D7CF8">
      <w:pPr>
        <w:pStyle w:val="TIT10"/>
        <w:numPr>
          <w:ilvl w:val="0"/>
          <w:numId w:val="21"/>
        </w:numPr>
        <w:tabs>
          <w:tab w:val="left" w:pos="5670"/>
        </w:tabs>
        <w:adjustRightInd/>
        <w:spacing w:before="60" w:line="330" w:lineRule="atLeast"/>
        <w:ind w:left="360"/>
        <w:rPr>
          <w:color w:val="000000" w:themeColor="text1"/>
          <w:szCs w:val="24"/>
        </w:rPr>
      </w:pPr>
      <w:r w:rsidRPr="00A83AB9">
        <w:rPr>
          <w:rFonts w:hint="eastAsia"/>
          <w:color w:val="000000" w:themeColor="text1"/>
          <w:szCs w:val="24"/>
        </w:rPr>
        <w:t>冷戰結束後的數十年間，跨國企業曾無需擔心地緣政治因素，在全球拓展商業。然而，近日有學者撰文指出，全球正劃分為二個互相競爭的集團，一個由西方領導，另一個由中國領導，跨國企業不能再忽視地緣政治。另一項調查報告則指出，跨國公司管理階層憂心與</w:t>
      </w:r>
      <w:proofErr w:type="gramStart"/>
      <w:r w:rsidRPr="00A83AB9">
        <w:rPr>
          <w:rFonts w:hint="eastAsia"/>
          <w:color w:val="000000" w:themeColor="text1"/>
          <w:szCs w:val="24"/>
        </w:rPr>
        <w:t>不</w:t>
      </w:r>
      <w:proofErr w:type="gramEnd"/>
      <w:r w:rsidRPr="00A83AB9">
        <w:rPr>
          <w:rFonts w:hint="eastAsia"/>
          <w:color w:val="000000" w:themeColor="text1"/>
          <w:szCs w:val="24"/>
        </w:rPr>
        <w:t>憂心中國及其鄰近區域政治風險的比例，已經從</w:t>
      </w:r>
      <w:r w:rsidRPr="00A83AB9">
        <w:rPr>
          <w:color w:val="000000" w:themeColor="text1"/>
          <w:szCs w:val="24"/>
        </w:rPr>
        <w:t>2021</w:t>
      </w:r>
      <w:r w:rsidRPr="00A83AB9">
        <w:rPr>
          <w:rFonts w:hint="eastAsia"/>
          <w:color w:val="000000" w:themeColor="text1"/>
          <w:szCs w:val="24"/>
        </w:rPr>
        <w:t>年的</w:t>
      </w:r>
      <w:r w:rsidRPr="00A83AB9">
        <w:rPr>
          <w:color w:val="000000" w:themeColor="text1"/>
          <w:szCs w:val="24"/>
        </w:rPr>
        <w:t>2</w:t>
      </w:r>
      <w:r w:rsidRPr="00A83AB9">
        <w:rPr>
          <w:rFonts w:hint="eastAsia"/>
          <w:color w:val="000000" w:themeColor="text1"/>
          <w:szCs w:val="24"/>
        </w:rPr>
        <w:t>：</w:t>
      </w:r>
      <w:r w:rsidRPr="00A83AB9">
        <w:rPr>
          <w:color w:val="000000" w:themeColor="text1"/>
          <w:szCs w:val="24"/>
        </w:rPr>
        <w:t>1</w:t>
      </w:r>
      <w:r w:rsidRPr="00A83AB9">
        <w:rPr>
          <w:rFonts w:hint="eastAsia"/>
          <w:color w:val="000000" w:themeColor="text1"/>
          <w:szCs w:val="24"/>
        </w:rPr>
        <w:t>，提升至目前的</w:t>
      </w:r>
      <w:r w:rsidRPr="00A83AB9">
        <w:rPr>
          <w:color w:val="000000" w:themeColor="text1"/>
          <w:szCs w:val="24"/>
        </w:rPr>
        <w:t>20</w:t>
      </w:r>
      <w:r w:rsidRPr="00A83AB9">
        <w:rPr>
          <w:rFonts w:hint="eastAsia"/>
          <w:color w:val="000000" w:themeColor="text1"/>
          <w:szCs w:val="24"/>
        </w:rPr>
        <w:t>：</w:t>
      </w:r>
      <w:r w:rsidRPr="00A83AB9">
        <w:rPr>
          <w:color w:val="000000" w:themeColor="text1"/>
          <w:szCs w:val="24"/>
        </w:rPr>
        <w:t>1</w:t>
      </w:r>
      <w:r w:rsidR="00A53CB5">
        <w:rPr>
          <w:rFonts w:hint="eastAsia"/>
          <w:color w:val="000000" w:themeColor="text1"/>
          <w:szCs w:val="24"/>
        </w:rPr>
        <w:t>。</w:t>
      </w:r>
      <w:r w:rsidRPr="00A83AB9">
        <w:rPr>
          <w:rFonts w:hint="eastAsia"/>
          <w:color w:val="000000" w:themeColor="text1"/>
          <w:szCs w:val="24"/>
        </w:rPr>
        <w:t>不少跨國公司對於依賴中國製造及銷售的情況感到不安，也認為依照中國</w:t>
      </w:r>
      <w:r w:rsidRPr="00A33153">
        <w:rPr>
          <w:rFonts w:hint="eastAsia"/>
          <w:color w:val="000000" w:themeColor="text1"/>
          <w:szCs w:val="24"/>
        </w:rPr>
        <w:t>當前的政治特性，目前唯一可以預測的就是它的不可預測性，因而計</w:t>
      </w:r>
      <w:r w:rsidR="00A53CB5">
        <w:rPr>
          <w:rFonts w:hint="eastAsia"/>
          <w:color w:val="000000" w:themeColor="text1"/>
          <w:szCs w:val="24"/>
        </w:rPr>
        <w:t>劃</w:t>
      </w:r>
      <w:r w:rsidRPr="00A33153">
        <w:rPr>
          <w:rFonts w:hint="eastAsia"/>
          <w:color w:val="000000" w:themeColor="text1"/>
          <w:szCs w:val="24"/>
        </w:rPr>
        <w:t>將部分製造、供應鏈和銷售轉移到更友善的國家。請問：</w:t>
      </w:r>
    </w:p>
    <w:p w14:paraId="5B5ECFE7" w14:textId="48B17F37" w:rsidR="009043A8" w:rsidRDefault="009043A8">
      <w:pPr>
        <w:rPr>
          <w:rFonts w:ascii="Times New Roman" w:eastAsia="新細明體" w:hAnsi="Times New Roman" w:cs="Times New Roman"/>
          <w:color w:val="000000" w:themeColor="text1"/>
          <w:spacing w:val="10"/>
          <w:kern w:val="0"/>
          <w:sz w:val="22"/>
          <w:szCs w:val="24"/>
          <w:lang w:val="zh-TW" w:eastAsia="zh-TW"/>
        </w:rPr>
      </w:pPr>
      <w:r>
        <w:rPr>
          <w:color w:val="000000" w:themeColor="text1"/>
          <w:szCs w:val="24"/>
        </w:rPr>
        <w:br w:type="page"/>
      </w:r>
    </w:p>
    <w:p w14:paraId="02676DC6" w14:textId="26E18F37" w:rsidR="00EA4527" w:rsidRDefault="009F6A32" w:rsidP="005D7CF8">
      <w:pPr>
        <w:pStyle w:val="TIT10"/>
        <w:tabs>
          <w:tab w:val="left" w:pos="5670"/>
        </w:tabs>
        <w:spacing w:before="60" w:line="330" w:lineRule="atLeast"/>
        <w:ind w:left="360" w:hanging="360"/>
        <w:rPr>
          <w:color w:val="000000" w:themeColor="text1"/>
          <w:lang w:val="en-US"/>
        </w:rPr>
      </w:pPr>
      <w:r>
        <w:rPr>
          <w:color w:val="000000" w:themeColor="text1"/>
          <w:lang w:val="en-US"/>
        </w:rPr>
        <w:lastRenderedPageBreak/>
        <w:t>17.</w:t>
      </w:r>
      <w:r w:rsidRPr="00A83AB9">
        <w:rPr>
          <w:color w:val="000000" w:themeColor="text1"/>
          <w:lang w:val="en-US"/>
        </w:rPr>
        <w:tab/>
      </w:r>
      <w:proofErr w:type="gramStart"/>
      <w:r w:rsidR="00EA4527" w:rsidRPr="00A33153">
        <w:rPr>
          <w:rFonts w:hint="eastAsia"/>
          <w:color w:val="000000" w:themeColor="text1"/>
          <w:lang w:val="en-US"/>
        </w:rPr>
        <w:t>依據題文</w:t>
      </w:r>
      <w:proofErr w:type="gramEnd"/>
      <w:r w:rsidR="00EA4527" w:rsidRPr="00A33153">
        <w:rPr>
          <w:rFonts w:hint="eastAsia"/>
          <w:color w:val="000000" w:themeColor="text1"/>
          <w:lang w:val="en-US"/>
        </w:rPr>
        <w:t>，跨國公司所指的中國當前之不可預測性，其根源最可能為下列何者？</w:t>
      </w:r>
    </w:p>
    <w:p w14:paraId="5767C703" w14:textId="3D438D4A" w:rsidR="00EA4527" w:rsidRPr="00A83AB9" w:rsidRDefault="00EA4527" w:rsidP="005D7CF8">
      <w:pPr>
        <w:pStyle w:val="AA"/>
        <w:widowControl w:val="0"/>
        <w:tabs>
          <w:tab w:val="left" w:pos="3119"/>
          <w:tab w:val="left" w:pos="5040"/>
          <w:tab w:val="left" w:pos="5670"/>
        </w:tabs>
        <w:spacing w:beforeLines="0" w:before="0" w:afterLines="0" w:after="0" w:line="320" w:lineRule="atLeast"/>
        <w:ind w:left="728" w:hangingChars="150" w:hanging="360"/>
        <w:textAlignment w:val="baseline"/>
      </w:pPr>
      <w:r w:rsidRPr="00A83AB9">
        <w:rPr>
          <w:rFonts w:hint="eastAsia"/>
        </w:rPr>
        <w:t>(A</w:t>
      </w:r>
      <w:r w:rsidR="00BE4994" w:rsidRPr="00B40DD4">
        <w:rPr>
          <w:spacing w:val="0"/>
        </w:rPr>
        <w:t>)</w:t>
      </w:r>
      <w:r w:rsidRPr="00A83AB9">
        <w:rPr>
          <w:rFonts w:hint="eastAsia"/>
        </w:rPr>
        <w:t>以黨領政導致政府效率</w:t>
      </w:r>
      <w:proofErr w:type="gramStart"/>
      <w:r w:rsidRPr="00A83AB9">
        <w:rPr>
          <w:rFonts w:hint="eastAsia"/>
        </w:rPr>
        <w:t>不</w:t>
      </w:r>
      <w:proofErr w:type="gramEnd"/>
      <w:r w:rsidRPr="00A83AB9">
        <w:rPr>
          <w:rFonts w:hint="eastAsia"/>
        </w:rPr>
        <w:t>彰</w:t>
      </w:r>
      <w:r w:rsidR="009043A8">
        <w:tab/>
      </w:r>
      <w:r w:rsidRPr="00A83AB9">
        <w:rPr>
          <w:rFonts w:hint="eastAsia"/>
        </w:rPr>
        <w:t>(B</w:t>
      </w:r>
      <w:r w:rsidR="00BE4994" w:rsidRPr="00B40DD4">
        <w:rPr>
          <w:spacing w:val="0"/>
        </w:rPr>
        <w:t>)</w:t>
      </w:r>
      <w:r w:rsidRPr="00A83AB9">
        <w:rPr>
          <w:rFonts w:hint="eastAsia"/>
        </w:rPr>
        <w:t>立法機關缺乏專業和自主權</w:t>
      </w:r>
    </w:p>
    <w:p w14:paraId="21570441" w14:textId="2E97591E" w:rsidR="00EA4527" w:rsidRPr="00A83AB9" w:rsidRDefault="00EA4527" w:rsidP="005D7CF8">
      <w:pPr>
        <w:pStyle w:val="AA"/>
        <w:widowControl w:val="0"/>
        <w:tabs>
          <w:tab w:val="left" w:pos="5040"/>
          <w:tab w:val="left" w:pos="5670"/>
        </w:tabs>
        <w:spacing w:beforeLines="0" w:before="0" w:afterLines="0" w:after="0" w:line="320" w:lineRule="atLeast"/>
        <w:ind w:left="728" w:hangingChars="150" w:hanging="360"/>
        <w:textAlignment w:val="baseline"/>
      </w:pPr>
      <w:r w:rsidRPr="00A83AB9">
        <w:t>(C</w:t>
      </w:r>
      <w:r w:rsidR="00BE4994" w:rsidRPr="00B40DD4">
        <w:rPr>
          <w:spacing w:val="0"/>
        </w:rPr>
        <w:t>)</w:t>
      </w:r>
      <w:r w:rsidRPr="00A83AB9">
        <w:rPr>
          <w:rFonts w:hint="eastAsia"/>
        </w:rPr>
        <w:t>共產主義抗拒自由市場體制</w:t>
      </w:r>
      <w:r w:rsidR="009043A8">
        <w:tab/>
      </w:r>
      <w:r w:rsidRPr="00A83AB9">
        <w:rPr>
          <w:rFonts w:hint="eastAsia"/>
        </w:rPr>
        <w:t>(D</w:t>
      </w:r>
      <w:r w:rsidR="00BE4994" w:rsidRPr="00B40DD4">
        <w:rPr>
          <w:spacing w:val="0"/>
        </w:rPr>
        <w:t>)</w:t>
      </w:r>
      <w:r w:rsidRPr="00A83AB9">
        <w:rPr>
          <w:rFonts w:hint="eastAsia"/>
        </w:rPr>
        <w:t>權力愈趨集中於個人與專斷</w:t>
      </w:r>
    </w:p>
    <w:p w14:paraId="224AF0C8" w14:textId="7AD09873" w:rsidR="00EA4527" w:rsidRPr="00A83AB9" w:rsidRDefault="00EA4527" w:rsidP="005D7CF8">
      <w:pPr>
        <w:pStyle w:val="TIT10"/>
        <w:tabs>
          <w:tab w:val="left" w:pos="5670"/>
        </w:tabs>
        <w:spacing w:before="60" w:line="330" w:lineRule="atLeast"/>
        <w:ind w:left="360" w:hanging="360"/>
        <w:rPr>
          <w:color w:val="000000" w:themeColor="text1"/>
          <w:lang w:val="en-US"/>
        </w:rPr>
      </w:pPr>
      <w:r w:rsidRPr="00A83AB9">
        <w:rPr>
          <w:rFonts w:hint="eastAsia"/>
          <w:color w:val="000000" w:themeColor="text1"/>
          <w:lang w:val="en-US"/>
        </w:rPr>
        <w:t>1</w:t>
      </w:r>
      <w:r w:rsidRPr="00A83AB9">
        <w:rPr>
          <w:color w:val="000000" w:themeColor="text1"/>
          <w:lang w:val="en-US"/>
        </w:rPr>
        <w:t>8.</w:t>
      </w:r>
      <w:r w:rsidR="00B41021" w:rsidRPr="00A83AB9">
        <w:rPr>
          <w:color w:val="000000" w:themeColor="text1"/>
          <w:lang w:val="en-US"/>
        </w:rPr>
        <w:tab/>
      </w:r>
      <w:proofErr w:type="gramStart"/>
      <w:r w:rsidRPr="00D40D88">
        <w:rPr>
          <w:rFonts w:hint="eastAsia"/>
          <w:color w:val="000000" w:themeColor="text1"/>
          <w:spacing w:val="8"/>
          <w:lang w:val="en-US"/>
        </w:rPr>
        <w:t>依據題文資訊</w:t>
      </w:r>
      <w:proofErr w:type="gramEnd"/>
      <w:r w:rsidRPr="00D40D88">
        <w:rPr>
          <w:rFonts w:hint="eastAsia"/>
          <w:color w:val="000000" w:themeColor="text1"/>
          <w:spacing w:val="8"/>
          <w:lang w:val="en-US"/>
        </w:rPr>
        <w:t>，若要探究國際政治變動是否如該學者所言，下列哪項資料最具有佐證力？</w:t>
      </w:r>
    </w:p>
    <w:p w14:paraId="3003E0DB" w14:textId="3C88B7E7" w:rsidR="00EA4527" w:rsidRPr="00155325" w:rsidRDefault="00E26A9B" w:rsidP="00853F77">
      <w:pPr>
        <w:pStyle w:val="AA"/>
        <w:spacing w:afterLines="0" w:after="0" w:line="320" w:lineRule="atLeast"/>
        <w:rPr>
          <w:spacing w:val="6"/>
        </w:rPr>
      </w:pPr>
      <w:r w:rsidRPr="00155325">
        <w:rPr>
          <w:noProof/>
          <w:spacing w:val="6"/>
          <w:lang w:val="en-US"/>
        </w:rPr>
        <mc:AlternateContent>
          <mc:Choice Requires="wps">
            <w:drawing>
              <wp:anchor distT="0" distB="0" distL="114300" distR="114300" simplePos="0" relativeHeight="251636224" behindDoc="1" locked="0" layoutInCell="1" allowOverlap="1" wp14:anchorId="38DCD322" wp14:editId="02ABD00A">
                <wp:simplePos x="0" y="0"/>
                <wp:positionH relativeFrom="margin">
                  <wp:posOffset>5059680</wp:posOffset>
                </wp:positionH>
                <wp:positionV relativeFrom="paragraph">
                  <wp:posOffset>88265</wp:posOffset>
                </wp:positionV>
                <wp:extent cx="874395" cy="852170"/>
                <wp:effectExtent l="0" t="0" r="20955" b="24130"/>
                <wp:wrapSquare wrapText="bothSides"/>
                <wp:docPr id="9" name="矩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74395" cy="852170"/>
                        </a:xfrm>
                        <a:prstGeom prst="rect">
                          <a:avLst/>
                        </a:prstGeom>
                        <a:noFill/>
                        <a:ln w="9525" cmpd="sng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83A13D" w14:textId="77777777" w:rsidR="007B52B3" w:rsidRPr="00442D85" w:rsidRDefault="007B52B3" w:rsidP="002F521A">
                            <w:pPr>
                              <w:ind w:rightChars="-5" w:right="-10"/>
                              <w:jc w:val="left"/>
                              <w:rPr>
                                <w:rFonts w:ascii="標楷體" w:eastAsia="標楷體" w:hAnsi="標楷體"/>
                                <w:szCs w:val="21"/>
                                <w:lang w:eastAsia="zh-TW"/>
                              </w:rPr>
                            </w:pPr>
                            <w:proofErr w:type="gramStart"/>
                            <w:r w:rsidRPr="00442D85">
                              <w:rPr>
                                <w:rFonts w:ascii="標楷體" w:eastAsia="標楷體" w:hAnsi="標楷體" w:hint="eastAsia"/>
                                <w:color w:val="000000" w:themeColor="text1"/>
                                <w:szCs w:val="21"/>
                                <w:lang w:eastAsia="zh-TW"/>
                              </w:rPr>
                              <w:t>註</w:t>
                            </w:r>
                            <w:proofErr w:type="gramEnd"/>
                            <w:r w:rsidRPr="00442D85">
                              <w:rPr>
                                <w:rFonts w:ascii="標楷體" w:eastAsia="標楷體" w:hAnsi="標楷體" w:hint="eastAsia"/>
                                <w:color w:val="000000" w:themeColor="text1"/>
                                <w:szCs w:val="21"/>
                                <w:lang w:eastAsia="zh-TW"/>
                              </w:rPr>
                              <w:t>：</w:t>
                            </w:r>
                            <w:proofErr w:type="gramStart"/>
                            <w:r w:rsidRPr="00442D85">
                              <w:rPr>
                                <w:rFonts w:ascii="標楷體" w:eastAsia="標楷體" w:hAnsi="標楷體" w:hint="eastAsia"/>
                                <w:color w:val="000000" w:themeColor="text1"/>
                                <w:szCs w:val="21"/>
                                <w:lang w:eastAsia="zh-TW"/>
                              </w:rPr>
                              <w:t>聲索國是</w:t>
                            </w:r>
                            <w:proofErr w:type="gramEnd"/>
                            <w:r w:rsidRPr="00442D85">
                              <w:rPr>
                                <w:rFonts w:ascii="標楷體" w:eastAsia="標楷體" w:hAnsi="標楷體" w:hint="eastAsia"/>
                                <w:color w:val="000000" w:themeColor="text1"/>
                                <w:szCs w:val="21"/>
                                <w:lang w:eastAsia="zh-TW"/>
                              </w:rPr>
                              <w:t>指聲明索取某地區領土主權的國家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3600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8DCD322" id="矩形 9" o:spid="_x0000_s1057" style="position:absolute;left:0;text-align:left;margin-left:398.4pt;margin-top:6.95pt;width:68.85pt;height:67.1pt;z-index:-2516802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" filled="f" strokecolor="black [3213]">
                <v:textbox inset="1mm,0,0,0">
                  <w:txbxContent>
                    <w:p w14:paraId="7B83A13D" w14:textId="77777777" w:rsidR="007B52B3" w:rsidRPr="00442D85" w:rsidRDefault="007B52B3" w:rsidP="002F521A">
                      <w:pPr>
                        <w:ind w:rightChars="-5" w:right="-10"/>
                        <w:jc w:val="left"/>
                        <w:rPr>
                          <w:rFonts w:ascii="標楷體" w:eastAsia="標楷體" w:hAnsi="標楷體"/>
                          <w:szCs w:val="21"/>
                          <w:lang w:eastAsia="zh-TW"/>
                        </w:rPr>
                      </w:pPr>
                      <w:proofErr w:type="gramStart"/>
                      <w:r w:rsidRPr="00442D85">
                        <w:rPr>
                          <w:rFonts w:ascii="標楷體" w:eastAsia="標楷體" w:hAnsi="標楷體" w:hint="eastAsia"/>
                          <w:color w:val="000000" w:themeColor="text1"/>
                          <w:szCs w:val="21"/>
                          <w:lang w:eastAsia="zh-TW"/>
                        </w:rPr>
                        <w:t>註</w:t>
                      </w:r>
                      <w:proofErr w:type="gramEnd"/>
                      <w:r w:rsidRPr="00442D85">
                        <w:rPr>
                          <w:rFonts w:ascii="標楷體" w:eastAsia="標楷體" w:hAnsi="標楷體" w:hint="eastAsia"/>
                          <w:color w:val="000000" w:themeColor="text1"/>
                          <w:szCs w:val="21"/>
                          <w:lang w:eastAsia="zh-TW"/>
                        </w:rPr>
                        <w:t>：</w:t>
                      </w:r>
                      <w:proofErr w:type="gramStart"/>
                      <w:r w:rsidRPr="00442D85">
                        <w:rPr>
                          <w:rFonts w:ascii="標楷體" w:eastAsia="標楷體" w:hAnsi="標楷體" w:hint="eastAsia"/>
                          <w:color w:val="000000" w:themeColor="text1"/>
                          <w:szCs w:val="21"/>
                          <w:lang w:eastAsia="zh-TW"/>
                        </w:rPr>
                        <w:t>聲索國是</w:t>
                      </w:r>
                      <w:proofErr w:type="gramEnd"/>
                      <w:r w:rsidRPr="00442D85">
                        <w:rPr>
                          <w:rFonts w:ascii="標楷體" w:eastAsia="標楷體" w:hAnsi="標楷體" w:hint="eastAsia"/>
                          <w:color w:val="000000" w:themeColor="text1"/>
                          <w:szCs w:val="21"/>
                          <w:lang w:eastAsia="zh-TW"/>
                        </w:rPr>
                        <w:t>指聲明索取某地區領土主權的國家。</w:t>
                      </w:r>
                    </w:p>
                  </w:txbxContent>
                </v:textbox>
                <w10:wrap type="square" anchorx="margin"/>
              </v:rect>
            </w:pict>
          </mc:Fallback>
        </mc:AlternateContent>
      </w:r>
      <w:r w:rsidR="00EA4527" w:rsidRPr="00155325">
        <w:rPr>
          <w:spacing w:val="6"/>
        </w:rPr>
        <w:t>(A</w:t>
      </w:r>
      <w:r w:rsidR="00BE4994" w:rsidRPr="00B40DD4">
        <w:rPr>
          <w:spacing w:val="0"/>
        </w:rPr>
        <w:t>)</w:t>
      </w:r>
      <w:r w:rsidR="00EA4527" w:rsidRPr="00155325">
        <w:rPr>
          <w:rFonts w:hint="eastAsia"/>
          <w:spacing w:val="6"/>
        </w:rPr>
        <w:t>聯合國大會以壓倒性票數通過譴責俄羅斯吞併烏克蘭領土，中國則棄權</w:t>
      </w:r>
    </w:p>
    <w:p w14:paraId="1FD5EDE1" w14:textId="038270D0" w:rsidR="00EA4527" w:rsidRPr="00155325" w:rsidRDefault="00EA4527" w:rsidP="00853F77">
      <w:pPr>
        <w:pStyle w:val="AA"/>
        <w:spacing w:afterLines="0" w:after="0" w:line="320" w:lineRule="atLeast"/>
        <w:rPr>
          <w:spacing w:val="6"/>
        </w:rPr>
      </w:pPr>
      <w:r w:rsidRPr="00155325">
        <w:rPr>
          <w:spacing w:val="6"/>
        </w:rPr>
        <w:t>(B</w:t>
      </w:r>
      <w:r w:rsidR="00BE4994" w:rsidRPr="00B40DD4">
        <w:rPr>
          <w:spacing w:val="0"/>
        </w:rPr>
        <w:t>)</w:t>
      </w:r>
      <w:r w:rsidRPr="00155325">
        <w:rPr>
          <w:rFonts w:hint="eastAsia"/>
          <w:spacing w:val="6"/>
        </w:rPr>
        <w:t>中國提出南海島</w:t>
      </w:r>
      <w:proofErr w:type="gramStart"/>
      <w:r w:rsidRPr="00155325">
        <w:rPr>
          <w:rFonts w:hint="eastAsia"/>
          <w:spacing w:val="6"/>
        </w:rPr>
        <w:t>礁</w:t>
      </w:r>
      <w:proofErr w:type="gramEnd"/>
      <w:r w:rsidRPr="00155325">
        <w:rPr>
          <w:rFonts w:hint="eastAsia"/>
          <w:spacing w:val="6"/>
        </w:rPr>
        <w:t>主權爭議由其與</w:t>
      </w:r>
      <w:proofErr w:type="gramStart"/>
      <w:r w:rsidRPr="00155325">
        <w:rPr>
          <w:rFonts w:hint="eastAsia"/>
          <w:spacing w:val="6"/>
        </w:rPr>
        <w:t>各聲</w:t>
      </w:r>
      <w:proofErr w:type="gramEnd"/>
      <w:r w:rsidRPr="00155325">
        <w:rPr>
          <w:rFonts w:hint="eastAsia"/>
          <w:spacing w:val="6"/>
        </w:rPr>
        <w:t>索國雙邊談判解決，美國則反對</w:t>
      </w:r>
    </w:p>
    <w:p w14:paraId="6D138CAE" w14:textId="19EA930D" w:rsidR="00EA4527" w:rsidRPr="00155325" w:rsidRDefault="00EA4527" w:rsidP="00853F77">
      <w:pPr>
        <w:pStyle w:val="AA"/>
        <w:spacing w:afterLines="0" w:after="0" w:line="320" w:lineRule="atLeast"/>
        <w:rPr>
          <w:spacing w:val="6"/>
        </w:rPr>
      </w:pPr>
      <w:r w:rsidRPr="00155325">
        <w:rPr>
          <w:rFonts w:hint="eastAsia"/>
          <w:spacing w:val="6"/>
        </w:rPr>
        <w:t>(C</w:t>
      </w:r>
      <w:r w:rsidR="00BE4994" w:rsidRPr="00B40DD4">
        <w:rPr>
          <w:spacing w:val="0"/>
        </w:rPr>
        <w:t>)</w:t>
      </w:r>
      <w:r w:rsidRPr="00155325">
        <w:rPr>
          <w:rFonts w:hint="eastAsia"/>
          <w:spacing w:val="6"/>
        </w:rPr>
        <w:t>美國嚴格管制對中國出口半導體技術及設備，以防止中國獲得先進技術</w:t>
      </w:r>
    </w:p>
    <w:p w14:paraId="2208D50A" w14:textId="52181FAE" w:rsidR="00EA4527" w:rsidRPr="00155325" w:rsidRDefault="00EA4527" w:rsidP="00853F77">
      <w:pPr>
        <w:pStyle w:val="AA"/>
        <w:spacing w:afterLines="0" w:after="0" w:line="320" w:lineRule="atLeast"/>
        <w:rPr>
          <w:spacing w:val="6"/>
        </w:rPr>
      </w:pPr>
      <w:r w:rsidRPr="00155325">
        <w:rPr>
          <w:rFonts w:hint="eastAsia"/>
          <w:spacing w:val="6"/>
        </w:rPr>
        <w:t>(D</w:t>
      </w:r>
      <w:r w:rsidR="00BE4994" w:rsidRPr="00B40DD4">
        <w:rPr>
          <w:spacing w:val="0"/>
        </w:rPr>
        <w:t>)</w:t>
      </w:r>
      <w:r w:rsidRPr="00155325">
        <w:rPr>
          <w:rFonts w:hint="eastAsia"/>
          <w:spacing w:val="6"/>
        </w:rPr>
        <w:t>美國發布國家安全戰略，指出中國已有力量來實現重塑國際秩序的目標</w:t>
      </w:r>
    </w:p>
    <w:p w14:paraId="47E1B4C7" w14:textId="4AA912C1" w:rsidR="00EA4527" w:rsidRPr="00A83AB9" w:rsidRDefault="009F6A32" w:rsidP="000A3C72">
      <w:pPr>
        <w:pStyle w:val="TIT10"/>
        <w:spacing w:before="60" w:line="330" w:lineRule="atLeast"/>
        <w:ind w:left="360" w:hanging="360"/>
        <w:rPr>
          <w:color w:val="000000" w:themeColor="text1"/>
          <w:lang w:val="en-US"/>
        </w:rPr>
      </w:pPr>
      <w:r>
        <w:rPr>
          <w:color w:val="000000" w:themeColor="text1"/>
          <w:lang w:val="en-US"/>
        </w:rPr>
        <w:t>19.</w:t>
      </w:r>
      <w:r w:rsidRPr="00A83AB9">
        <w:rPr>
          <w:color w:val="000000" w:themeColor="text1"/>
          <w:lang w:val="en-US"/>
        </w:rPr>
        <w:tab/>
      </w:r>
      <w:proofErr w:type="gramStart"/>
      <w:r w:rsidR="00EA4527" w:rsidRPr="005E4CD8">
        <w:rPr>
          <w:rFonts w:hint="eastAsia"/>
          <w:color w:val="000000" w:themeColor="text1"/>
          <w:lang w:val="en-US"/>
        </w:rPr>
        <w:t>依據題文推論</w:t>
      </w:r>
      <w:proofErr w:type="gramEnd"/>
      <w:r w:rsidR="00EA4527" w:rsidRPr="005E4CD8">
        <w:rPr>
          <w:rFonts w:hint="eastAsia"/>
          <w:color w:val="000000" w:themeColor="text1"/>
          <w:lang w:val="en-US"/>
        </w:rPr>
        <w:t>，跨國公司的轉移計畫對於中國當年度勞動市場薪資的影響，最可能是下列何者</w:t>
      </w:r>
      <w:r w:rsidR="00EA4527" w:rsidRPr="00A83AB9">
        <w:rPr>
          <w:rFonts w:hint="eastAsia"/>
          <w:color w:val="000000" w:themeColor="text1"/>
          <w:lang w:val="en-US"/>
        </w:rPr>
        <w:t>？</w:t>
      </w:r>
    </w:p>
    <w:p w14:paraId="38E10F75" w14:textId="24C3EDEE" w:rsidR="00EA4527" w:rsidRPr="005E4CD8" w:rsidRDefault="00EA4527" w:rsidP="00853F77">
      <w:pPr>
        <w:pStyle w:val="AA"/>
        <w:spacing w:afterLines="0" w:after="0" w:line="320" w:lineRule="atLeast"/>
      </w:pPr>
      <w:r w:rsidRPr="005E4CD8">
        <w:rPr>
          <w:rFonts w:hint="eastAsia"/>
        </w:rPr>
        <w:t>(A</w:t>
      </w:r>
      <w:r w:rsidR="00BE4994" w:rsidRPr="00B40DD4">
        <w:rPr>
          <w:spacing w:val="0"/>
        </w:rPr>
        <w:t>)</w:t>
      </w:r>
      <w:r w:rsidRPr="005E4CD8">
        <w:rPr>
          <w:rFonts w:hint="eastAsia"/>
        </w:rPr>
        <w:t>工廠外移減緩景氣動能，降低求職者尋職誘因進而薪資下滑</w:t>
      </w:r>
    </w:p>
    <w:p w14:paraId="2D1ADB30" w14:textId="03EB1500" w:rsidR="00EA4527" w:rsidRPr="005E4CD8" w:rsidRDefault="00EA4527" w:rsidP="00853F77">
      <w:pPr>
        <w:pStyle w:val="AA"/>
        <w:spacing w:afterLines="0" w:after="0" w:line="320" w:lineRule="atLeast"/>
      </w:pPr>
      <w:r w:rsidRPr="005E4CD8">
        <w:rPr>
          <w:rFonts w:hint="eastAsia"/>
        </w:rPr>
        <w:t>(B</w:t>
      </w:r>
      <w:r w:rsidR="00BE4994" w:rsidRPr="00B40DD4">
        <w:rPr>
          <w:spacing w:val="0"/>
        </w:rPr>
        <w:t>)</w:t>
      </w:r>
      <w:r w:rsidRPr="005E4CD8">
        <w:rPr>
          <w:rFonts w:hint="eastAsia"/>
        </w:rPr>
        <w:t>工廠外移減少跨國企業的工作職缺，不利於薪資上漲的態勢</w:t>
      </w:r>
    </w:p>
    <w:p w14:paraId="7A57988D" w14:textId="727CC188" w:rsidR="00EA4527" w:rsidRPr="005E4CD8" w:rsidRDefault="00EA4527" w:rsidP="00853F77">
      <w:pPr>
        <w:pStyle w:val="AA"/>
        <w:tabs>
          <w:tab w:val="left" w:pos="851"/>
        </w:tabs>
        <w:spacing w:afterLines="0" w:after="0" w:line="320" w:lineRule="atLeast"/>
      </w:pPr>
      <w:r w:rsidRPr="005E4CD8">
        <w:t>(C</w:t>
      </w:r>
      <w:r w:rsidR="00BE4994" w:rsidRPr="00B40DD4">
        <w:rPr>
          <w:spacing w:val="0"/>
        </w:rPr>
        <w:t>)</w:t>
      </w:r>
      <w:r w:rsidRPr="005E4CD8">
        <w:rPr>
          <w:rFonts w:hint="eastAsia"/>
        </w:rPr>
        <w:t>銷售</w:t>
      </w:r>
      <w:r w:rsidR="00E37B96" w:rsidRPr="005E4CD8">
        <w:rPr>
          <w:rFonts w:hint="eastAsia"/>
        </w:rPr>
        <w:t>轉移</w:t>
      </w:r>
      <w:r w:rsidRPr="005E4CD8">
        <w:rPr>
          <w:rFonts w:hint="eastAsia"/>
        </w:rPr>
        <w:t>導致民眾增加購買國貨，推升勞動供給與薪資上漲</w:t>
      </w:r>
    </w:p>
    <w:p w14:paraId="0D844A71" w14:textId="72870439" w:rsidR="00EA4527" w:rsidRPr="00A83AB9" w:rsidRDefault="00EA4527" w:rsidP="00853F77">
      <w:pPr>
        <w:pStyle w:val="AA"/>
        <w:spacing w:afterLines="0" w:after="0" w:line="320" w:lineRule="atLeast"/>
      </w:pPr>
      <w:r w:rsidRPr="005E4CD8">
        <w:rPr>
          <w:rFonts w:hint="eastAsia"/>
        </w:rPr>
        <w:t>(D</w:t>
      </w:r>
      <w:r w:rsidR="0004167A" w:rsidRPr="00B40DD4">
        <w:rPr>
          <w:spacing w:val="0"/>
        </w:rPr>
        <w:t>)</w:t>
      </w:r>
      <w:r w:rsidRPr="005E4CD8">
        <w:rPr>
          <w:rFonts w:hint="eastAsia"/>
        </w:rPr>
        <w:t>銷售轉移帶動企業投資，釋放</w:t>
      </w:r>
      <w:proofErr w:type="gramStart"/>
      <w:r w:rsidRPr="005E4CD8">
        <w:rPr>
          <w:rFonts w:hint="eastAsia"/>
        </w:rPr>
        <w:t>職缺並帶動</w:t>
      </w:r>
      <w:proofErr w:type="gramEnd"/>
      <w:r w:rsidRPr="005E4CD8">
        <w:rPr>
          <w:rFonts w:hint="eastAsia"/>
        </w:rPr>
        <w:t>勞動供給推升薪資</w:t>
      </w:r>
    </w:p>
    <w:p w14:paraId="27289636" w14:textId="44BE4090" w:rsidR="00EA4527" w:rsidRPr="00A83AB9" w:rsidRDefault="00EA4527" w:rsidP="000A3C72">
      <w:pPr>
        <w:pStyle w:val="-"/>
        <w:spacing w:beforeLines="50" w:before="120" w:line="330" w:lineRule="atLeast"/>
        <w:ind w:left="369" w:hanging="369"/>
        <w:rPr>
          <w:color w:val="000000" w:themeColor="text1"/>
        </w:rPr>
      </w:pPr>
      <w:r w:rsidRPr="00A83AB9">
        <w:rPr>
          <w:color w:val="000000" w:themeColor="text1"/>
        </w:rPr>
        <w:t>20-22</w:t>
      </w:r>
      <w:r w:rsidRPr="00A83AB9">
        <w:rPr>
          <w:color w:val="000000" w:themeColor="text1"/>
        </w:rPr>
        <w:t>為題組</w:t>
      </w:r>
    </w:p>
    <w:p w14:paraId="5B176231" w14:textId="12DC217D" w:rsidR="00EA4527" w:rsidRPr="00A83AB9" w:rsidRDefault="00EA4527" w:rsidP="000A3C72">
      <w:pPr>
        <w:pStyle w:val="TIT10"/>
        <w:numPr>
          <w:ilvl w:val="0"/>
          <w:numId w:val="21"/>
        </w:numPr>
        <w:adjustRightInd/>
        <w:spacing w:before="60" w:line="330" w:lineRule="atLeast"/>
        <w:ind w:left="360"/>
        <w:rPr>
          <w:color w:val="000000" w:themeColor="text1"/>
          <w:szCs w:val="24"/>
        </w:rPr>
      </w:pPr>
      <w:r w:rsidRPr="00121489">
        <w:rPr>
          <w:rFonts w:hint="eastAsia"/>
          <w:color w:val="000000" w:themeColor="text1"/>
          <w:lang w:val="es-ES"/>
        </w:rPr>
        <w:t>我國房屋市場的「預售屋」是指尚未開始動工或正在施工，而預先銷售的房屋。</w:t>
      </w:r>
      <w:r w:rsidR="00BE69D8">
        <w:rPr>
          <w:rFonts w:hint="eastAsia"/>
          <w:color w:val="000000" w:themeColor="text1"/>
          <w:lang w:val="es-ES"/>
        </w:rPr>
        <w:t>有的</w:t>
      </w:r>
      <w:r w:rsidRPr="00121489">
        <w:rPr>
          <w:rFonts w:hint="eastAsia"/>
          <w:color w:val="000000" w:themeColor="text1"/>
          <w:lang w:val="es-ES"/>
        </w:rPr>
        <w:t>建商在預售屋銷售時，打出不實廣告，藉此促銷</w:t>
      </w:r>
      <w:r w:rsidR="00BE69D8">
        <w:rPr>
          <w:rFonts w:hint="eastAsia"/>
          <w:color w:val="000000" w:themeColor="text1"/>
          <w:lang w:val="es-ES"/>
        </w:rPr>
        <w:t>，</w:t>
      </w:r>
      <w:r w:rsidRPr="00121489">
        <w:rPr>
          <w:rFonts w:hint="eastAsia"/>
          <w:color w:val="000000" w:themeColor="text1"/>
          <w:lang w:val="es-ES"/>
        </w:rPr>
        <w:t>例如</w:t>
      </w:r>
      <w:r w:rsidR="00853F77">
        <w:rPr>
          <w:rFonts w:hint="eastAsia"/>
          <w:color w:val="000000" w:themeColor="text1"/>
          <w:lang w:val="es-ES"/>
        </w:rPr>
        <w:t>：有建商</w:t>
      </w:r>
      <w:r w:rsidRPr="00121489">
        <w:rPr>
          <w:rFonts w:hint="eastAsia"/>
          <w:color w:val="000000" w:themeColor="text1"/>
          <w:lang w:val="es-ES"/>
        </w:rPr>
        <w:t>在廣告文宣中呈現「空中景觀泳池」的意象，但實為無景觀之一般泳池；另</w:t>
      </w:r>
      <w:r w:rsidR="00853F77">
        <w:rPr>
          <w:rFonts w:hint="eastAsia"/>
          <w:color w:val="000000" w:themeColor="text1"/>
          <w:lang w:val="es-ES"/>
        </w:rPr>
        <w:t>外，也有</w:t>
      </w:r>
      <w:r w:rsidRPr="00121489">
        <w:rPr>
          <w:rFonts w:hint="eastAsia"/>
          <w:color w:val="000000" w:themeColor="text1"/>
          <w:lang w:val="es-ES"/>
        </w:rPr>
        <w:t>建商為營造購屋熱潮，形成預期心理，哄抬建案價格，喊出「本案</w:t>
      </w:r>
      <w:proofErr w:type="gramStart"/>
      <w:r w:rsidRPr="00121489">
        <w:rPr>
          <w:rFonts w:hint="eastAsia"/>
          <w:color w:val="000000" w:themeColor="text1"/>
          <w:lang w:val="es-ES"/>
        </w:rPr>
        <w:t>即將完銷</w:t>
      </w:r>
      <w:proofErr w:type="gramEnd"/>
      <w:r w:rsidRPr="00121489">
        <w:rPr>
          <w:rFonts w:hint="eastAsia"/>
          <w:color w:val="000000" w:themeColor="text1"/>
          <w:lang w:val="es-ES"/>
        </w:rPr>
        <w:t>」，但實際上該建案還有多戶未售出。也有投資客看</w:t>
      </w:r>
      <w:proofErr w:type="gramStart"/>
      <w:r w:rsidRPr="00121489">
        <w:rPr>
          <w:rFonts w:hint="eastAsia"/>
          <w:color w:val="000000" w:themeColor="text1"/>
          <w:lang w:val="es-ES"/>
        </w:rPr>
        <w:t>準</w:t>
      </w:r>
      <w:proofErr w:type="gramEnd"/>
      <w:r w:rsidRPr="00121489">
        <w:rPr>
          <w:rFonts w:hint="eastAsia"/>
          <w:color w:val="000000" w:themeColor="text1"/>
          <w:lang w:val="es-ES"/>
        </w:rPr>
        <w:t>購屋者的預期心理，搶先簽訂預售屋買賣契約，俗稱紅單，而後換</w:t>
      </w:r>
      <w:proofErr w:type="gramStart"/>
      <w:r w:rsidRPr="00121489">
        <w:rPr>
          <w:rFonts w:hint="eastAsia"/>
          <w:color w:val="000000" w:themeColor="text1"/>
          <w:lang w:val="es-ES"/>
        </w:rPr>
        <w:t>約轉售</w:t>
      </w:r>
      <w:proofErr w:type="gramEnd"/>
      <w:r w:rsidRPr="00121489">
        <w:rPr>
          <w:rFonts w:hint="eastAsia"/>
          <w:color w:val="000000" w:themeColor="text1"/>
          <w:lang w:val="es-ES"/>
        </w:rPr>
        <w:t>紅單，進行預售屋炒作，政府因而修改相關法律條文，規定預售屋買賣契約禁止讓與或轉售。</w:t>
      </w:r>
      <w:r w:rsidRPr="00A83AB9">
        <w:rPr>
          <w:color w:val="000000" w:themeColor="text1"/>
          <w:lang w:val="es-ES"/>
        </w:rPr>
        <w:t>請問</w:t>
      </w:r>
      <w:r w:rsidRPr="00A83AB9">
        <w:rPr>
          <w:rFonts w:hint="eastAsia"/>
          <w:color w:val="000000" w:themeColor="text1"/>
          <w:szCs w:val="24"/>
        </w:rPr>
        <w:t>：</w:t>
      </w:r>
    </w:p>
    <w:p w14:paraId="2B1EE411" w14:textId="3F476075" w:rsidR="00EA4527" w:rsidRPr="00A83AB9" w:rsidRDefault="00EA4527" w:rsidP="000A3C72">
      <w:pPr>
        <w:pStyle w:val="TIT10"/>
        <w:spacing w:before="60" w:line="330" w:lineRule="atLeast"/>
        <w:ind w:left="360" w:hanging="360"/>
        <w:rPr>
          <w:color w:val="000000" w:themeColor="text1"/>
          <w:lang w:val="en-US"/>
        </w:rPr>
      </w:pPr>
      <w:r w:rsidRPr="00A83AB9">
        <w:rPr>
          <w:rFonts w:hint="eastAsia"/>
          <w:color w:val="000000" w:themeColor="text1"/>
          <w:lang w:val="en-US"/>
        </w:rPr>
        <w:t>2</w:t>
      </w:r>
      <w:r w:rsidRPr="00A83AB9">
        <w:rPr>
          <w:color w:val="000000" w:themeColor="text1"/>
          <w:lang w:val="en-US"/>
        </w:rPr>
        <w:t>0</w:t>
      </w:r>
      <w:r w:rsidR="00810FAD">
        <w:rPr>
          <w:rFonts w:hint="eastAsia"/>
          <w:color w:val="000000" w:themeColor="text1"/>
          <w:lang w:val="en-US"/>
        </w:rPr>
        <w:t>.</w:t>
      </w:r>
      <w:r w:rsidR="00B41021" w:rsidRPr="00A83AB9">
        <w:rPr>
          <w:color w:val="000000" w:themeColor="text1"/>
          <w:lang w:val="en-US"/>
        </w:rPr>
        <w:tab/>
      </w:r>
      <w:r w:rsidRPr="00556915">
        <w:rPr>
          <w:rFonts w:hint="eastAsia"/>
          <w:color w:val="000000" w:themeColor="text1"/>
          <w:lang w:val="en-US"/>
        </w:rPr>
        <w:t>針對題文中建商的行為，下列論點何者合乎我國現行民法與相關法規範</w:t>
      </w:r>
      <w:r w:rsidRPr="00A83AB9">
        <w:rPr>
          <w:rFonts w:hint="eastAsia"/>
          <w:color w:val="000000" w:themeColor="text1"/>
          <w:lang w:val="en-US"/>
        </w:rPr>
        <w:t>？</w:t>
      </w:r>
    </w:p>
    <w:p w14:paraId="5B203A17" w14:textId="77777777" w:rsidR="00EA4527" w:rsidRPr="00556915" w:rsidRDefault="00EA4527" w:rsidP="00853F77">
      <w:pPr>
        <w:pStyle w:val="AA"/>
        <w:spacing w:afterLines="0" w:after="0" w:line="320" w:lineRule="atLeast"/>
      </w:pPr>
      <w:r>
        <w:t>(</w:t>
      </w:r>
      <w:r w:rsidRPr="00556915">
        <w:rPr>
          <w:rFonts w:hint="eastAsia"/>
        </w:rPr>
        <w:t>A)</w:t>
      </w:r>
      <w:r w:rsidRPr="00556915">
        <w:rPr>
          <w:rFonts w:hint="eastAsia"/>
        </w:rPr>
        <w:t>若無脅迫他人買賣房屋，政府基於契約自由無法介入</w:t>
      </w:r>
    </w:p>
    <w:p w14:paraId="7E615CFE" w14:textId="77777777" w:rsidR="00EA4527" w:rsidRPr="00556915" w:rsidRDefault="00EA4527" w:rsidP="00853F77">
      <w:pPr>
        <w:pStyle w:val="AA"/>
        <w:spacing w:afterLines="0" w:after="0" w:line="320" w:lineRule="atLeast"/>
      </w:pPr>
      <w:r w:rsidRPr="00556915">
        <w:rPr>
          <w:rFonts w:hint="eastAsia"/>
        </w:rPr>
        <w:t>(B)</w:t>
      </w:r>
      <w:r w:rsidRPr="00556915">
        <w:rPr>
          <w:rFonts w:hint="eastAsia"/>
        </w:rPr>
        <w:t>政府可透過消保法或公平交易法管制建商的泳池廣告</w:t>
      </w:r>
    </w:p>
    <w:p w14:paraId="783977E7" w14:textId="4DD574DF" w:rsidR="00EA4527" w:rsidRPr="00556915" w:rsidRDefault="00EA4527" w:rsidP="00853F77">
      <w:pPr>
        <w:pStyle w:val="AA"/>
        <w:spacing w:afterLines="0" w:after="0" w:line="320" w:lineRule="atLeast"/>
      </w:pPr>
      <w:r w:rsidRPr="00556915">
        <w:t>(C)</w:t>
      </w:r>
      <w:r w:rsidRPr="00556915">
        <w:rPr>
          <w:rFonts w:hint="eastAsia"/>
        </w:rPr>
        <w:t>刊登廣告</w:t>
      </w:r>
      <w:r w:rsidR="00E37B96">
        <w:rPr>
          <w:rFonts w:hint="eastAsia"/>
        </w:rPr>
        <w:t>係</w:t>
      </w:r>
      <w:r w:rsidRPr="00556915">
        <w:rPr>
          <w:rFonts w:hint="eastAsia"/>
        </w:rPr>
        <w:t>為勸說消費者購買，內容雖誇大並不違法</w:t>
      </w:r>
    </w:p>
    <w:p w14:paraId="4FB9CE08" w14:textId="7EFD9A46" w:rsidR="00EA4527" w:rsidRDefault="00EA4527" w:rsidP="00853F77">
      <w:pPr>
        <w:pStyle w:val="AA"/>
        <w:spacing w:afterLines="0" w:after="0" w:line="320" w:lineRule="atLeast"/>
      </w:pPr>
      <w:r w:rsidRPr="00556915">
        <w:rPr>
          <w:rFonts w:hint="eastAsia"/>
        </w:rPr>
        <w:t>(D)</w:t>
      </w:r>
      <w:r w:rsidRPr="00556915">
        <w:rPr>
          <w:rFonts w:hint="eastAsia"/>
        </w:rPr>
        <w:t>泳池廣告不屬契約的一部分，依法不得拘束買賣雙方</w:t>
      </w:r>
    </w:p>
    <w:p w14:paraId="2621DF27" w14:textId="1E1D30F2" w:rsidR="00EA4527" w:rsidRPr="00A83AB9" w:rsidRDefault="00EA4527" w:rsidP="000A3C72">
      <w:pPr>
        <w:pStyle w:val="TIT10"/>
        <w:spacing w:before="60" w:line="330" w:lineRule="atLeast"/>
        <w:ind w:left="360" w:hanging="360"/>
        <w:rPr>
          <w:color w:val="000000" w:themeColor="text1"/>
          <w:lang w:val="en-US"/>
        </w:rPr>
      </w:pPr>
      <w:r w:rsidRPr="00A83AB9">
        <w:rPr>
          <w:rFonts w:hint="eastAsia"/>
          <w:color w:val="000000" w:themeColor="text1"/>
          <w:lang w:val="en-US"/>
        </w:rPr>
        <w:t>2</w:t>
      </w:r>
      <w:r w:rsidRPr="00A83AB9">
        <w:rPr>
          <w:color w:val="000000" w:themeColor="text1"/>
          <w:lang w:val="en-US"/>
        </w:rPr>
        <w:t>1</w:t>
      </w:r>
      <w:r>
        <w:rPr>
          <w:color w:val="000000" w:themeColor="text1"/>
          <w:lang w:val="en-US"/>
        </w:rPr>
        <w:t>.</w:t>
      </w:r>
      <w:r w:rsidR="00B41021" w:rsidRPr="00A83AB9">
        <w:rPr>
          <w:color w:val="000000" w:themeColor="text1"/>
          <w:lang w:val="en-US"/>
        </w:rPr>
        <w:tab/>
      </w:r>
      <w:r w:rsidR="00853F77">
        <w:rPr>
          <w:rFonts w:hint="eastAsia"/>
          <w:color w:val="000000" w:themeColor="text1"/>
          <w:lang w:val="en-US"/>
        </w:rPr>
        <w:t>題文中的建商，欲以不實廣告營造銷售熱潮來使預售屋價格上漲的作法，其涉及的經濟學供需概念，</w:t>
      </w:r>
      <w:r w:rsidRPr="00001B29">
        <w:rPr>
          <w:rFonts w:hint="eastAsia"/>
          <w:color w:val="000000" w:themeColor="text1"/>
          <w:spacing w:val="8"/>
          <w:lang w:val="en-US"/>
        </w:rPr>
        <w:t>與下列何者最相似？</w:t>
      </w:r>
    </w:p>
    <w:p w14:paraId="7C7A9143" w14:textId="77777777" w:rsidR="00EA4527" w:rsidRPr="005E4CD8" w:rsidRDefault="00EA4527" w:rsidP="00853F77">
      <w:pPr>
        <w:pStyle w:val="AA"/>
        <w:spacing w:afterLines="0" w:after="0" w:line="320" w:lineRule="atLeast"/>
      </w:pPr>
      <w:r w:rsidRPr="005E4CD8">
        <w:t>(A)</w:t>
      </w:r>
      <w:r w:rsidRPr="005E4CD8">
        <w:rPr>
          <w:rFonts w:hint="eastAsia"/>
        </w:rPr>
        <w:t>產糧大國</w:t>
      </w:r>
      <w:r w:rsidRPr="000A6CA9">
        <w:rPr>
          <w:rFonts w:hint="eastAsia"/>
        </w:rPr>
        <w:t>發生</w:t>
      </w:r>
      <w:r w:rsidRPr="005E4CD8">
        <w:rPr>
          <w:rFonts w:hint="eastAsia"/>
        </w:rPr>
        <w:t>戰爭無法出口，使得國際糧價大漲</w:t>
      </w:r>
    </w:p>
    <w:p w14:paraId="0523BD17" w14:textId="285A5000" w:rsidR="00EA4527" w:rsidRPr="005E4CD8" w:rsidRDefault="00EA4527" w:rsidP="00853F77">
      <w:pPr>
        <w:pStyle w:val="AA"/>
        <w:spacing w:afterLines="0" w:after="0" w:line="320" w:lineRule="atLeast"/>
      </w:pPr>
      <w:r w:rsidRPr="005E4CD8">
        <w:t>(B)</w:t>
      </w:r>
      <w:r w:rsidRPr="005E4CD8">
        <w:rPr>
          <w:rFonts w:hint="eastAsia"/>
        </w:rPr>
        <w:t>政府</w:t>
      </w:r>
      <w:proofErr w:type="gramStart"/>
      <w:r w:rsidRPr="005E4CD8">
        <w:rPr>
          <w:rFonts w:hint="eastAsia"/>
        </w:rPr>
        <w:t>研</w:t>
      </w:r>
      <w:proofErr w:type="gramEnd"/>
      <w:r w:rsidR="00615FA9">
        <w:rPr>
          <w:rFonts w:hint="eastAsia"/>
        </w:rPr>
        <w:t>擬</w:t>
      </w:r>
      <w:r w:rsidRPr="005E4CD8">
        <w:rPr>
          <w:rFonts w:hint="eastAsia"/>
        </w:rPr>
        <w:t>調升菸酒稅率，紅標米酒價格應聲上漲</w:t>
      </w:r>
    </w:p>
    <w:p w14:paraId="4719D7AC" w14:textId="77777777" w:rsidR="00EA4527" w:rsidRPr="005E4CD8" w:rsidRDefault="00EA4527" w:rsidP="00853F77">
      <w:pPr>
        <w:pStyle w:val="AA"/>
        <w:spacing w:afterLines="0" w:after="0" w:line="320" w:lineRule="atLeast"/>
      </w:pPr>
      <w:r w:rsidRPr="005E4CD8">
        <w:rPr>
          <w:rFonts w:hint="eastAsia"/>
        </w:rPr>
        <w:t>(C)</w:t>
      </w:r>
      <w:r w:rsidRPr="005E4CD8">
        <w:rPr>
          <w:rFonts w:hint="eastAsia"/>
        </w:rPr>
        <w:t>提高</w:t>
      </w:r>
      <w:r w:rsidRPr="000A6CA9">
        <w:rPr>
          <w:rFonts w:hint="eastAsia"/>
        </w:rPr>
        <w:t>基本工資</w:t>
      </w:r>
      <w:r w:rsidRPr="005E4CD8">
        <w:rPr>
          <w:rFonts w:hint="eastAsia"/>
        </w:rPr>
        <w:t>帶動薪資上揚，廠商漲價反映成本</w:t>
      </w:r>
    </w:p>
    <w:p w14:paraId="052B0237" w14:textId="7E6A12A0" w:rsidR="00EA4527" w:rsidRPr="00207158" w:rsidRDefault="00EA4527" w:rsidP="00853F77">
      <w:pPr>
        <w:pStyle w:val="AA"/>
        <w:spacing w:afterLines="0" w:after="0" w:line="320" w:lineRule="atLeast"/>
      </w:pPr>
      <w:r w:rsidRPr="005E4CD8">
        <w:t>(D</w:t>
      </w:r>
      <w:r w:rsidR="0004167A" w:rsidRPr="00B40DD4">
        <w:rPr>
          <w:spacing w:val="0"/>
        </w:rPr>
        <w:t>)</w:t>
      </w:r>
      <w:r w:rsidRPr="005E4CD8">
        <w:rPr>
          <w:rFonts w:hint="eastAsia"/>
        </w:rPr>
        <w:t>數位相機銷售長紅，帶動相機記憶卡的價格上漲</w:t>
      </w:r>
    </w:p>
    <w:p w14:paraId="5E00A5AF" w14:textId="0091C3EB" w:rsidR="00EA4527" w:rsidRPr="00A83AB9" w:rsidRDefault="00EA4527" w:rsidP="000A3C72">
      <w:pPr>
        <w:pStyle w:val="TIT10"/>
        <w:spacing w:before="60" w:line="330" w:lineRule="atLeast"/>
        <w:ind w:left="360" w:hanging="360"/>
        <w:rPr>
          <w:color w:val="000000" w:themeColor="text1"/>
          <w:lang w:val="en-US"/>
        </w:rPr>
      </w:pPr>
      <w:r w:rsidRPr="00D66AE3">
        <w:rPr>
          <w:rFonts w:hint="eastAsia"/>
          <w:color w:val="000000" w:themeColor="text1"/>
          <w:lang w:val="en-US"/>
        </w:rPr>
        <w:t>2</w:t>
      </w:r>
      <w:r w:rsidRPr="00D66AE3">
        <w:rPr>
          <w:color w:val="000000" w:themeColor="text1"/>
          <w:lang w:val="en-US"/>
        </w:rPr>
        <w:t>2.</w:t>
      </w:r>
      <w:r w:rsidR="00B41021" w:rsidRPr="00A83AB9">
        <w:rPr>
          <w:color w:val="000000" w:themeColor="text1"/>
          <w:lang w:val="en-US"/>
        </w:rPr>
        <w:tab/>
      </w:r>
      <w:r w:rsidRPr="00A83AB9">
        <w:rPr>
          <w:rFonts w:hint="eastAsia"/>
          <w:color w:val="000000" w:themeColor="text1"/>
          <w:lang w:val="en-US"/>
        </w:rPr>
        <w:t>其他條件不變下，</w:t>
      </w:r>
      <w:proofErr w:type="gramStart"/>
      <w:r w:rsidRPr="00A83AB9">
        <w:rPr>
          <w:rFonts w:hint="eastAsia"/>
          <w:color w:val="000000" w:themeColor="text1"/>
          <w:lang w:val="en-US"/>
        </w:rPr>
        <w:t>預售屋新規定</w:t>
      </w:r>
      <w:proofErr w:type="gramEnd"/>
      <w:r>
        <w:rPr>
          <w:rFonts w:hint="eastAsia"/>
          <w:color w:val="000000" w:themeColor="text1"/>
          <w:lang w:val="en-US"/>
        </w:rPr>
        <w:t>實施後，</w:t>
      </w:r>
      <w:r w:rsidRPr="00A83AB9">
        <w:rPr>
          <w:rFonts w:hint="eastAsia"/>
          <w:color w:val="000000" w:themeColor="text1"/>
          <w:lang w:val="en-US"/>
        </w:rPr>
        <w:t>對預售屋市場價格最可能造成下列哪項影響</w:t>
      </w:r>
      <w:r w:rsidR="00173207">
        <w:rPr>
          <w:rFonts w:hint="eastAsia"/>
          <w:color w:val="000000" w:themeColor="text1"/>
          <w:lang w:val="en-US"/>
        </w:rPr>
        <w:t>？</w:t>
      </w:r>
    </w:p>
    <w:p w14:paraId="59E12322" w14:textId="77777777" w:rsidR="00EA4527" w:rsidRPr="00A83AB9" w:rsidRDefault="00EA4527" w:rsidP="00853F77">
      <w:pPr>
        <w:pStyle w:val="AA"/>
        <w:spacing w:afterLines="0" w:after="0" w:line="320" w:lineRule="atLeast"/>
      </w:pPr>
      <w:r w:rsidRPr="00A83AB9">
        <w:rPr>
          <w:rFonts w:hint="eastAsia"/>
        </w:rPr>
        <w:t>(A)</w:t>
      </w:r>
      <w:r w:rsidRPr="00A83AB9">
        <w:rPr>
          <w:rFonts w:hint="eastAsia"/>
        </w:rPr>
        <w:t>健全預售屋市場吸引更多新建商，拉高預售屋價格</w:t>
      </w:r>
    </w:p>
    <w:p w14:paraId="2D0DB328" w14:textId="77777777" w:rsidR="00EA4527" w:rsidRPr="00A83AB9" w:rsidRDefault="00EA4527" w:rsidP="00853F77">
      <w:pPr>
        <w:pStyle w:val="AA"/>
        <w:spacing w:afterLines="0" w:after="0" w:line="320" w:lineRule="atLeast"/>
      </w:pPr>
      <w:r w:rsidRPr="00A83AB9">
        <w:rPr>
          <w:rFonts w:hint="eastAsia"/>
        </w:rPr>
        <w:t>(B)</w:t>
      </w:r>
      <w:r w:rsidRPr="00A83AB9">
        <w:rPr>
          <w:rFonts w:hint="eastAsia"/>
        </w:rPr>
        <w:t>紅單更為</w:t>
      </w:r>
      <w:r>
        <w:rPr>
          <w:rFonts w:hint="eastAsia"/>
        </w:rPr>
        <w:t>稀有反而吸引</w:t>
      </w:r>
      <w:r w:rsidRPr="00A83AB9">
        <w:rPr>
          <w:rFonts w:hint="eastAsia"/>
        </w:rPr>
        <w:t>買家</w:t>
      </w:r>
      <w:r>
        <w:rPr>
          <w:rFonts w:hint="eastAsia"/>
        </w:rPr>
        <w:t>搶進</w:t>
      </w:r>
      <w:r w:rsidRPr="00A83AB9">
        <w:rPr>
          <w:rFonts w:hint="eastAsia"/>
        </w:rPr>
        <w:t>，拉高預售屋價格</w:t>
      </w:r>
    </w:p>
    <w:p w14:paraId="019EDD47" w14:textId="77777777" w:rsidR="00EA4527" w:rsidRPr="00A83AB9" w:rsidRDefault="00EA4527" w:rsidP="00853F77">
      <w:pPr>
        <w:pStyle w:val="AA"/>
        <w:spacing w:afterLines="0" w:after="0" w:line="320" w:lineRule="atLeast"/>
      </w:pPr>
      <w:r w:rsidRPr="00A83AB9">
        <w:t>(C)</w:t>
      </w:r>
      <w:r w:rsidRPr="00A83AB9">
        <w:rPr>
          <w:rFonts w:hint="eastAsia"/>
        </w:rPr>
        <w:t>炒作市場消失投資客卻步</w:t>
      </w:r>
      <w:proofErr w:type="gramStart"/>
      <w:r w:rsidRPr="00A83AB9">
        <w:rPr>
          <w:rFonts w:hint="eastAsia"/>
        </w:rPr>
        <w:t>不</w:t>
      </w:r>
      <w:proofErr w:type="gramEnd"/>
      <w:r w:rsidRPr="00601324">
        <w:rPr>
          <w:rFonts w:hint="eastAsia"/>
        </w:rPr>
        <w:t>進場</w:t>
      </w:r>
      <w:r w:rsidRPr="00A83AB9">
        <w:rPr>
          <w:rFonts w:hint="eastAsia"/>
        </w:rPr>
        <w:t>，壓低預售屋價格</w:t>
      </w:r>
    </w:p>
    <w:p w14:paraId="3E39943A" w14:textId="51FAEF5C" w:rsidR="009043A8" w:rsidRDefault="00EA4527" w:rsidP="00853F77">
      <w:pPr>
        <w:pStyle w:val="AA"/>
        <w:spacing w:afterLines="0" w:after="0" w:line="320" w:lineRule="atLeast"/>
      </w:pPr>
      <w:r w:rsidRPr="00A83AB9">
        <w:rPr>
          <w:rFonts w:hint="eastAsia"/>
        </w:rPr>
        <w:t>(D</w:t>
      </w:r>
      <w:r w:rsidR="00BE4994" w:rsidRPr="00B40DD4">
        <w:rPr>
          <w:spacing w:val="0"/>
        </w:rPr>
        <w:t>)</w:t>
      </w:r>
      <w:r w:rsidRPr="00A83AB9">
        <w:rPr>
          <w:rFonts w:hint="eastAsia"/>
        </w:rPr>
        <w:t>打消建商推出預售屋案件的念頭，壓低預售屋價格</w:t>
      </w:r>
    </w:p>
    <w:p w14:paraId="59A87C86" w14:textId="51BFA04A" w:rsidR="00EA4527" w:rsidRPr="00A83AB9" w:rsidRDefault="00EA4527" w:rsidP="000A3C72">
      <w:pPr>
        <w:pStyle w:val="-"/>
        <w:spacing w:beforeLines="50" w:before="120" w:line="330" w:lineRule="atLeast"/>
        <w:ind w:left="369" w:hanging="369"/>
        <w:rPr>
          <w:color w:val="000000" w:themeColor="text1"/>
        </w:rPr>
      </w:pPr>
      <w:r w:rsidRPr="00A83AB9">
        <w:rPr>
          <w:color w:val="000000" w:themeColor="text1"/>
        </w:rPr>
        <w:lastRenderedPageBreak/>
        <w:t>23-26</w:t>
      </w:r>
      <w:r w:rsidRPr="00A83AB9">
        <w:rPr>
          <w:color w:val="000000" w:themeColor="text1"/>
        </w:rPr>
        <w:t>為題組</w:t>
      </w:r>
    </w:p>
    <w:p w14:paraId="2FBE163E" w14:textId="7C804B91" w:rsidR="00EA4527" w:rsidRPr="00A83AB9" w:rsidRDefault="00EA4527" w:rsidP="007231CB">
      <w:pPr>
        <w:pStyle w:val="TIT10"/>
        <w:numPr>
          <w:ilvl w:val="0"/>
          <w:numId w:val="21"/>
        </w:numPr>
        <w:adjustRightInd/>
        <w:spacing w:beforeLines="15" w:before="36" w:line="330" w:lineRule="atLeast"/>
        <w:ind w:left="360"/>
        <w:rPr>
          <w:color w:val="000000" w:themeColor="text1"/>
          <w:szCs w:val="24"/>
        </w:rPr>
      </w:pPr>
      <w:r w:rsidRPr="005E4CD8">
        <w:rPr>
          <w:rFonts w:hint="eastAsia"/>
          <w:color w:val="000000" w:themeColor="text1"/>
          <w:szCs w:val="24"/>
        </w:rPr>
        <w:t>某國因科技進步與基本工資調升，無人商店的比例持續上升。有人商店和無人商店的差別在</w:t>
      </w:r>
      <w:r w:rsidR="00B43BB3">
        <w:rPr>
          <w:rFonts w:hint="eastAsia"/>
          <w:color w:val="000000" w:themeColor="text1"/>
          <w:szCs w:val="24"/>
        </w:rPr>
        <w:t>於前者</w:t>
      </w:r>
      <w:r w:rsidRPr="005E4CD8">
        <w:rPr>
          <w:rFonts w:hint="eastAsia"/>
          <w:color w:val="000000" w:themeColor="text1"/>
          <w:szCs w:val="24"/>
        </w:rPr>
        <w:t>多了人事成本，而</w:t>
      </w:r>
      <w:r w:rsidR="00B43BB3">
        <w:rPr>
          <w:rFonts w:hint="eastAsia"/>
          <w:color w:val="000000" w:themeColor="text1"/>
          <w:szCs w:val="24"/>
        </w:rPr>
        <w:t>後者</w:t>
      </w:r>
      <w:r w:rsidRPr="005E4CD8">
        <w:rPr>
          <w:rFonts w:hint="eastAsia"/>
          <w:color w:val="000000" w:themeColor="text1"/>
          <w:szCs w:val="24"/>
        </w:rPr>
        <w:t>多了科技設備成本。兩者都需要裝修店面和進貨，其中購買科技設備和裝修店面的支出需向銀行貸款。</w:t>
      </w:r>
      <w:r w:rsidR="00853F77">
        <w:rPr>
          <w:rFonts w:hint="eastAsia"/>
          <w:color w:val="000000" w:themeColor="text1"/>
          <w:szCs w:val="24"/>
        </w:rPr>
        <w:t>某公司</w:t>
      </w:r>
      <w:proofErr w:type="gramStart"/>
      <w:r w:rsidR="005819B9">
        <w:rPr>
          <w:rFonts w:hint="eastAsia"/>
          <w:color w:val="000000" w:themeColor="text1"/>
          <w:szCs w:val="24"/>
        </w:rPr>
        <w:t>一</w:t>
      </w:r>
      <w:proofErr w:type="gramEnd"/>
      <w:r w:rsidR="005819B9">
        <w:rPr>
          <w:rFonts w:hint="eastAsia"/>
          <w:color w:val="000000" w:themeColor="text1"/>
          <w:szCs w:val="24"/>
        </w:rPr>
        <w:t>年前</w:t>
      </w:r>
      <w:r w:rsidR="00B43BB3">
        <w:rPr>
          <w:rFonts w:hint="eastAsia"/>
          <w:color w:val="000000" w:themeColor="text1"/>
          <w:szCs w:val="24"/>
        </w:rPr>
        <w:t>曾評估有人商店與無人商店的選擇，發現尚</w:t>
      </w:r>
      <w:r w:rsidR="00853F77">
        <w:rPr>
          <w:rFonts w:hint="eastAsia"/>
          <w:color w:val="000000" w:themeColor="text1"/>
          <w:szCs w:val="24"/>
        </w:rPr>
        <w:t>不適合開設無人商店，但</w:t>
      </w:r>
      <w:r w:rsidR="00B43BB3">
        <w:rPr>
          <w:rFonts w:hint="eastAsia"/>
          <w:color w:val="000000" w:themeColor="text1"/>
          <w:szCs w:val="24"/>
        </w:rPr>
        <w:t>今年公司經過評估，認為已可</w:t>
      </w:r>
      <w:r w:rsidR="00853F77">
        <w:rPr>
          <w:rFonts w:hint="eastAsia"/>
          <w:color w:val="000000" w:themeColor="text1"/>
          <w:szCs w:val="24"/>
        </w:rPr>
        <w:t>開設無人商店。</w:t>
      </w:r>
    </w:p>
    <w:p w14:paraId="2A682224" w14:textId="19342837" w:rsidR="00EA4527" w:rsidRPr="00A83AB9" w:rsidRDefault="00E37B96" w:rsidP="007231CB">
      <w:pPr>
        <w:pStyle w:val="TIT10"/>
        <w:adjustRightInd/>
        <w:spacing w:beforeLines="15" w:before="36" w:line="330" w:lineRule="atLeast"/>
        <w:ind w:left="363" w:firstLineChars="0" w:firstLine="0"/>
        <w:rPr>
          <w:color w:val="000000" w:themeColor="text1"/>
          <w:szCs w:val="24"/>
        </w:rPr>
      </w:pPr>
      <w:r>
        <w:rPr>
          <w:rFonts w:hint="eastAsia"/>
          <w:color w:val="000000" w:themeColor="text1"/>
          <w:szCs w:val="24"/>
        </w:rPr>
        <w:t>不過，</w:t>
      </w:r>
      <w:r w:rsidR="00EA4527" w:rsidRPr="005E4CD8">
        <w:rPr>
          <w:rFonts w:hint="eastAsia"/>
          <w:color w:val="000000" w:themeColor="text1"/>
          <w:szCs w:val="24"/>
        </w:rPr>
        <w:t>無人商店也引發政策論辯，以致該國某些地方政府雖容許無人商店的設置，</w:t>
      </w:r>
      <w:r w:rsidR="00853F77">
        <w:rPr>
          <w:rFonts w:hint="eastAsia"/>
          <w:color w:val="000000" w:themeColor="text1"/>
          <w:szCs w:val="24"/>
        </w:rPr>
        <w:t>但</w:t>
      </w:r>
      <w:r w:rsidR="00EA4527" w:rsidRPr="005E4CD8">
        <w:rPr>
          <w:rFonts w:hint="eastAsia"/>
          <w:color w:val="000000" w:themeColor="text1"/>
          <w:szCs w:val="24"/>
        </w:rPr>
        <w:t>某些地方政府為避免失業問題惡化而立法禁止設置無人商店。</w:t>
      </w:r>
      <w:proofErr w:type="gramStart"/>
      <w:r w:rsidR="00EA4527" w:rsidRPr="005E4CD8">
        <w:rPr>
          <w:rFonts w:hint="eastAsia"/>
          <w:color w:val="000000" w:themeColor="text1"/>
          <w:szCs w:val="24"/>
        </w:rPr>
        <w:t>此外，</w:t>
      </w:r>
      <w:proofErr w:type="gramEnd"/>
      <w:r w:rsidR="00EA4527" w:rsidRPr="005E4CD8">
        <w:rPr>
          <w:rFonts w:hint="eastAsia"/>
          <w:color w:val="000000" w:themeColor="text1"/>
          <w:szCs w:val="24"/>
        </w:rPr>
        <w:t>因</w:t>
      </w:r>
      <w:r w:rsidR="00853F77">
        <w:rPr>
          <w:rFonts w:hint="eastAsia"/>
          <w:color w:val="000000" w:themeColor="text1"/>
          <w:szCs w:val="24"/>
        </w:rPr>
        <w:t>該國</w:t>
      </w:r>
      <w:r w:rsidR="00EA4527" w:rsidRPr="005E4CD8">
        <w:rPr>
          <w:rFonts w:hint="eastAsia"/>
          <w:color w:val="000000" w:themeColor="text1"/>
          <w:szCs w:val="24"/>
        </w:rPr>
        <w:t>無人商店趨勢而找不到工作者，多屬經濟處境不利群體，雖然他們想工作，但常到處碰壁</w:t>
      </w:r>
      <w:r w:rsidR="00853F77">
        <w:rPr>
          <w:rFonts w:hint="eastAsia"/>
          <w:color w:val="000000" w:themeColor="text1"/>
          <w:szCs w:val="24"/>
        </w:rPr>
        <w:t>，</w:t>
      </w:r>
      <w:r w:rsidR="00EA4527" w:rsidRPr="005E4CD8">
        <w:rPr>
          <w:rFonts w:hint="eastAsia"/>
          <w:color w:val="000000" w:themeColor="text1"/>
          <w:szCs w:val="24"/>
        </w:rPr>
        <w:t>心灰意冷之下放棄找工作。輿論</w:t>
      </w:r>
      <w:r w:rsidR="00853F77">
        <w:rPr>
          <w:rFonts w:hint="eastAsia"/>
          <w:color w:val="000000" w:themeColor="text1"/>
          <w:szCs w:val="24"/>
        </w:rPr>
        <w:t>因而</w:t>
      </w:r>
      <w:r w:rsidR="00EA4527" w:rsidRPr="005E4CD8">
        <w:rPr>
          <w:rFonts w:hint="eastAsia"/>
          <w:color w:val="000000" w:themeColor="text1"/>
          <w:szCs w:val="24"/>
        </w:rPr>
        <w:t>主張政府應</w:t>
      </w:r>
      <w:proofErr w:type="gramStart"/>
      <w:r w:rsidR="00EA4527" w:rsidRPr="005E4CD8">
        <w:rPr>
          <w:rFonts w:hint="eastAsia"/>
          <w:color w:val="000000" w:themeColor="text1"/>
          <w:szCs w:val="24"/>
        </w:rPr>
        <w:t>提撥</w:t>
      </w:r>
      <w:proofErr w:type="gramEnd"/>
      <w:r w:rsidR="00EA4527" w:rsidRPr="005E4CD8">
        <w:rPr>
          <w:rFonts w:hint="eastAsia"/>
          <w:color w:val="000000" w:themeColor="text1"/>
          <w:szCs w:val="24"/>
        </w:rPr>
        <w:t>經費落實社會安全體制，以減少社會變遷帶來的衝擊；各界也提出三種不同方案</w:t>
      </w:r>
      <w:r w:rsidR="00853F77">
        <w:rPr>
          <w:rFonts w:hint="eastAsia"/>
          <w:color w:val="000000" w:themeColor="text1"/>
          <w:szCs w:val="24"/>
        </w:rPr>
        <w:t>：</w:t>
      </w:r>
      <w:r>
        <w:rPr>
          <w:rFonts w:hint="eastAsia"/>
          <w:color w:val="000000" w:themeColor="text1"/>
          <w:szCs w:val="24"/>
        </w:rPr>
        <w:t>（</w:t>
      </w:r>
      <w:r w:rsidR="00EA4527" w:rsidRPr="005E4CD8">
        <w:rPr>
          <w:rFonts w:hint="eastAsia"/>
          <w:color w:val="000000" w:themeColor="text1"/>
          <w:szCs w:val="24"/>
        </w:rPr>
        <w:t>甲</w:t>
      </w:r>
      <w:r>
        <w:rPr>
          <w:rFonts w:hint="eastAsia"/>
          <w:color w:val="000000" w:themeColor="text1"/>
          <w:szCs w:val="24"/>
        </w:rPr>
        <w:t>）</w:t>
      </w:r>
      <w:r w:rsidR="00EA4527" w:rsidRPr="005E4CD8">
        <w:rPr>
          <w:rFonts w:hint="eastAsia"/>
          <w:color w:val="000000" w:themeColor="text1"/>
          <w:szCs w:val="24"/>
        </w:rPr>
        <w:t>增列就業保險之失業給付、</w:t>
      </w:r>
      <w:r>
        <w:rPr>
          <w:rFonts w:hint="eastAsia"/>
          <w:color w:val="000000" w:themeColor="text1"/>
          <w:szCs w:val="24"/>
        </w:rPr>
        <w:t>（</w:t>
      </w:r>
      <w:r w:rsidR="00EA4527" w:rsidRPr="005E4CD8">
        <w:rPr>
          <w:rFonts w:hint="eastAsia"/>
          <w:color w:val="000000" w:themeColor="text1"/>
          <w:szCs w:val="24"/>
        </w:rPr>
        <w:t>乙</w:t>
      </w:r>
      <w:r>
        <w:rPr>
          <w:rFonts w:hint="eastAsia"/>
          <w:color w:val="000000" w:themeColor="text1"/>
          <w:szCs w:val="24"/>
        </w:rPr>
        <w:t>）</w:t>
      </w:r>
      <w:r w:rsidR="00EA4527" w:rsidRPr="005E4CD8">
        <w:rPr>
          <w:rFonts w:hint="eastAsia"/>
          <w:color w:val="000000" w:themeColor="text1"/>
          <w:szCs w:val="24"/>
        </w:rPr>
        <w:t>增加職業訓練生活津貼經費分配，以及</w:t>
      </w:r>
      <w:r>
        <w:rPr>
          <w:rFonts w:hint="eastAsia"/>
          <w:color w:val="000000" w:themeColor="text1"/>
          <w:szCs w:val="24"/>
        </w:rPr>
        <w:t>（</w:t>
      </w:r>
      <w:r w:rsidR="00EA4527" w:rsidRPr="005E4CD8">
        <w:rPr>
          <w:rFonts w:hint="eastAsia"/>
          <w:color w:val="000000" w:themeColor="text1"/>
          <w:szCs w:val="24"/>
        </w:rPr>
        <w:t>丙</w:t>
      </w:r>
      <w:r>
        <w:rPr>
          <w:rFonts w:hint="eastAsia"/>
          <w:color w:val="000000" w:themeColor="text1"/>
          <w:szCs w:val="24"/>
        </w:rPr>
        <w:t>）</w:t>
      </w:r>
      <w:r w:rsidR="00EA4527" w:rsidRPr="005E4CD8">
        <w:rPr>
          <w:rFonts w:hint="eastAsia"/>
          <w:color w:val="000000" w:themeColor="text1"/>
          <w:szCs w:val="24"/>
        </w:rPr>
        <w:t>增列社會救助經費。</w:t>
      </w:r>
      <w:r w:rsidR="00EA4527" w:rsidRPr="00A83AB9">
        <w:rPr>
          <w:rFonts w:hint="eastAsia"/>
          <w:color w:val="000000" w:themeColor="text1"/>
          <w:lang w:val="en-US"/>
        </w:rPr>
        <w:t>請問：</w:t>
      </w:r>
    </w:p>
    <w:p w14:paraId="77F27BD8" w14:textId="28CB1B6C" w:rsidR="00EA4527" w:rsidRPr="00A83AB9" w:rsidRDefault="00EA4527" w:rsidP="007231CB">
      <w:pPr>
        <w:pStyle w:val="TIT10"/>
        <w:spacing w:beforeLines="15" w:before="36" w:line="330" w:lineRule="atLeast"/>
        <w:ind w:left="360" w:hanging="360"/>
        <w:rPr>
          <w:color w:val="000000" w:themeColor="text1"/>
          <w:lang w:val="en-US"/>
        </w:rPr>
      </w:pPr>
      <w:r w:rsidRPr="00A83AB9">
        <w:rPr>
          <w:rFonts w:hint="eastAsia"/>
          <w:color w:val="000000" w:themeColor="text1"/>
          <w:lang w:val="en-US"/>
        </w:rPr>
        <w:t>2</w:t>
      </w:r>
      <w:r w:rsidRPr="00A83AB9">
        <w:rPr>
          <w:color w:val="000000" w:themeColor="text1"/>
          <w:lang w:val="en-US"/>
        </w:rPr>
        <w:t>3.</w:t>
      </w:r>
      <w:r w:rsidR="00B41021" w:rsidRPr="00A83AB9">
        <w:rPr>
          <w:color w:val="000000" w:themeColor="text1"/>
          <w:lang w:val="en-US"/>
        </w:rPr>
        <w:tab/>
      </w:r>
      <w:r w:rsidRPr="00C6079C">
        <w:rPr>
          <w:rFonts w:hint="eastAsia"/>
          <w:color w:val="000000" w:themeColor="text1"/>
          <w:spacing w:val="6"/>
          <w:lang w:val="en-US"/>
        </w:rPr>
        <w:t>該國各地對於</w:t>
      </w:r>
      <w:r w:rsidR="00C6079C" w:rsidRPr="00C6079C">
        <w:rPr>
          <w:rFonts w:hint="eastAsia"/>
          <w:color w:val="000000" w:themeColor="text1"/>
          <w:spacing w:val="6"/>
          <w:lang w:val="en-US"/>
        </w:rPr>
        <w:t>是否許可</w:t>
      </w:r>
      <w:r w:rsidRPr="00C6079C">
        <w:rPr>
          <w:rFonts w:hint="eastAsia"/>
          <w:color w:val="000000" w:themeColor="text1"/>
          <w:spacing w:val="6"/>
          <w:lang w:val="en-US"/>
        </w:rPr>
        <w:t>無人商店設置不一致的現象，與下列</w:t>
      </w:r>
      <w:r w:rsidR="00E37B96">
        <w:rPr>
          <w:rFonts w:hint="eastAsia"/>
          <w:color w:val="000000" w:themeColor="text1"/>
          <w:spacing w:val="6"/>
          <w:lang w:val="en-US"/>
        </w:rPr>
        <w:t>哪</w:t>
      </w:r>
      <w:r w:rsidRPr="00C6079C">
        <w:rPr>
          <w:rFonts w:hint="eastAsia"/>
          <w:color w:val="000000" w:themeColor="text1"/>
          <w:spacing w:val="6"/>
          <w:lang w:val="en-US"/>
        </w:rPr>
        <w:t>項政治制度因素最有關聯</w:t>
      </w:r>
      <w:r w:rsidR="00173207" w:rsidRPr="00C6079C">
        <w:rPr>
          <w:rFonts w:hint="eastAsia"/>
          <w:color w:val="000000" w:themeColor="text1"/>
          <w:spacing w:val="6"/>
          <w:lang w:val="en-US"/>
        </w:rPr>
        <w:t>？</w:t>
      </w:r>
    </w:p>
    <w:p w14:paraId="29D09EF6" w14:textId="761D0659" w:rsidR="00EA4527" w:rsidRPr="00442D85" w:rsidRDefault="00EA4527" w:rsidP="007231CB">
      <w:pPr>
        <w:pStyle w:val="AA"/>
        <w:widowControl w:val="0"/>
        <w:tabs>
          <w:tab w:val="left" w:pos="3119"/>
          <w:tab w:val="left" w:pos="5040"/>
        </w:tabs>
        <w:spacing w:beforeLines="15" w:before="36" w:afterLines="0" w:after="0" w:line="320" w:lineRule="atLeast"/>
        <w:ind w:left="716" w:hangingChars="150" w:hanging="348"/>
        <w:textAlignment w:val="baseline"/>
        <w:rPr>
          <w:spacing w:val="6"/>
        </w:rPr>
      </w:pPr>
      <w:r w:rsidRPr="00442D85">
        <w:rPr>
          <w:rFonts w:hint="eastAsia"/>
          <w:spacing w:val="6"/>
        </w:rPr>
        <w:t>(A)</w:t>
      </w:r>
      <w:r w:rsidRPr="00442D85">
        <w:rPr>
          <w:rFonts w:hint="eastAsia"/>
          <w:spacing w:val="6"/>
        </w:rPr>
        <w:t>憲法或法律明文保障地方政府自治權限</w:t>
      </w:r>
      <w:r w:rsidR="003B52FB" w:rsidRPr="00442D85">
        <w:rPr>
          <w:spacing w:val="6"/>
        </w:rPr>
        <w:tab/>
      </w:r>
      <w:r w:rsidRPr="00442D85">
        <w:rPr>
          <w:rFonts w:hint="eastAsia"/>
          <w:spacing w:val="6"/>
        </w:rPr>
        <w:t>(B)</w:t>
      </w:r>
      <w:r w:rsidRPr="00442D85">
        <w:rPr>
          <w:rFonts w:hint="eastAsia"/>
          <w:spacing w:val="6"/>
        </w:rPr>
        <w:t>中央政府制定法規須諮詢地方政府意見</w:t>
      </w:r>
    </w:p>
    <w:p w14:paraId="14901C2B" w14:textId="60675FD3" w:rsidR="00EA4527" w:rsidRPr="00442D85" w:rsidRDefault="00EA4527" w:rsidP="007231CB">
      <w:pPr>
        <w:pStyle w:val="AA"/>
        <w:widowControl w:val="0"/>
        <w:tabs>
          <w:tab w:val="left" w:pos="3119"/>
          <w:tab w:val="left" w:pos="5040"/>
        </w:tabs>
        <w:spacing w:beforeLines="15" w:before="36" w:afterLines="0" w:after="0" w:line="320" w:lineRule="atLeast"/>
        <w:ind w:left="716" w:hangingChars="150" w:hanging="348"/>
        <w:textAlignment w:val="baseline"/>
        <w:rPr>
          <w:spacing w:val="6"/>
        </w:rPr>
      </w:pPr>
      <w:r w:rsidRPr="00442D85">
        <w:rPr>
          <w:spacing w:val="6"/>
        </w:rPr>
        <w:t>(C)</w:t>
      </w:r>
      <w:r w:rsidRPr="00442D85">
        <w:rPr>
          <w:rFonts w:hint="eastAsia"/>
          <w:spacing w:val="6"/>
        </w:rPr>
        <w:t>地方行政首長由地方人民直接選舉產生</w:t>
      </w:r>
      <w:r w:rsidR="003B52FB" w:rsidRPr="00442D85">
        <w:rPr>
          <w:spacing w:val="6"/>
        </w:rPr>
        <w:tab/>
      </w:r>
      <w:r w:rsidRPr="00442D85">
        <w:rPr>
          <w:rFonts w:hint="eastAsia"/>
          <w:spacing w:val="6"/>
        </w:rPr>
        <w:t>(D</w:t>
      </w:r>
      <w:r w:rsidR="00BE4994" w:rsidRPr="00442D85">
        <w:rPr>
          <w:rFonts w:hint="eastAsia"/>
          <w:spacing w:val="6"/>
        </w:rPr>
        <w:t>)</w:t>
      </w:r>
      <w:r w:rsidRPr="00442D85">
        <w:rPr>
          <w:rFonts w:hint="eastAsia"/>
          <w:spacing w:val="6"/>
        </w:rPr>
        <w:t>地方人民得對地方民意代表提出罷免案</w:t>
      </w:r>
    </w:p>
    <w:p w14:paraId="77955344" w14:textId="1D69A52A" w:rsidR="00EA4527" w:rsidRPr="00A83AB9" w:rsidRDefault="00EA4527" w:rsidP="007231CB">
      <w:pPr>
        <w:pStyle w:val="TIT10"/>
        <w:spacing w:beforeLines="15" w:before="36" w:line="330" w:lineRule="atLeast"/>
        <w:ind w:left="360" w:hanging="360"/>
        <w:rPr>
          <w:color w:val="000000" w:themeColor="text1"/>
          <w:lang w:val="en-US"/>
        </w:rPr>
      </w:pPr>
      <w:r w:rsidRPr="00A83AB9">
        <w:rPr>
          <w:rFonts w:hint="eastAsia"/>
          <w:color w:val="000000" w:themeColor="text1"/>
          <w:lang w:val="en-US"/>
        </w:rPr>
        <w:t>2</w:t>
      </w:r>
      <w:r w:rsidRPr="00A83AB9">
        <w:rPr>
          <w:color w:val="000000" w:themeColor="text1"/>
          <w:lang w:val="en-US"/>
        </w:rPr>
        <w:t>4.</w:t>
      </w:r>
      <w:r w:rsidR="00B41021" w:rsidRPr="00A83AB9">
        <w:rPr>
          <w:color w:val="000000" w:themeColor="text1"/>
          <w:lang w:val="en-US"/>
        </w:rPr>
        <w:tab/>
      </w:r>
      <w:r w:rsidR="00B43BB3">
        <w:rPr>
          <w:rFonts w:hint="eastAsia"/>
          <w:color w:val="000000" w:themeColor="text1"/>
          <w:lang w:val="en-US"/>
        </w:rPr>
        <w:t>關於可能影響開設無人商店與有人商店的因素</w:t>
      </w:r>
      <w:r w:rsidRPr="00A83AB9">
        <w:rPr>
          <w:rFonts w:hint="eastAsia"/>
          <w:color w:val="000000" w:themeColor="text1"/>
          <w:lang w:val="en-US"/>
        </w:rPr>
        <w:t>，下列哪項因素</w:t>
      </w:r>
      <w:r w:rsidR="00E37B96">
        <w:rPr>
          <w:rFonts w:hint="eastAsia"/>
          <w:color w:val="000000" w:themeColor="text1"/>
          <w:lang w:val="en-US"/>
        </w:rPr>
        <w:t>最</w:t>
      </w:r>
      <w:r w:rsidRPr="00A83AB9">
        <w:rPr>
          <w:rFonts w:hint="eastAsia"/>
          <w:color w:val="000000" w:themeColor="text1"/>
          <w:lang w:val="en-US"/>
        </w:rPr>
        <w:t>有利於促成該公司</w:t>
      </w:r>
      <w:r w:rsidR="00B43BB3">
        <w:rPr>
          <w:rFonts w:hint="eastAsia"/>
          <w:color w:val="000000" w:themeColor="text1"/>
          <w:lang w:val="en-US"/>
        </w:rPr>
        <w:t>決定</w:t>
      </w:r>
      <w:r w:rsidR="00E37B96">
        <w:rPr>
          <w:rFonts w:hint="eastAsia"/>
          <w:color w:val="000000" w:themeColor="text1"/>
          <w:lang w:val="en-US"/>
        </w:rPr>
        <w:t>在今年</w:t>
      </w:r>
      <w:r w:rsidRPr="00A83AB9">
        <w:rPr>
          <w:rFonts w:hint="eastAsia"/>
          <w:color w:val="000000" w:themeColor="text1"/>
          <w:lang w:val="en-US"/>
        </w:rPr>
        <w:t>開設無人商店</w:t>
      </w:r>
      <w:r w:rsidR="00173207">
        <w:rPr>
          <w:rFonts w:hint="eastAsia"/>
          <w:color w:val="000000" w:themeColor="text1"/>
          <w:lang w:val="en-US"/>
        </w:rPr>
        <w:t>？</w:t>
      </w:r>
    </w:p>
    <w:p w14:paraId="36A85A01" w14:textId="77777777" w:rsidR="00EA4527" w:rsidRPr="00A83AB9" w:rsidRDefault="00EA4527" w:rsidP="007231CB">
      <w:pPr>
        <w:pStyle w:val="AA"/>
        <w:spacing w:beforeLines="15" w:before="36" w:afterLines="0" w:after="0" w:line="320" w:lineRule="atLeast"/>
      </w:pPr>
      <w:r w:rsidRPr="00A83AB9">
        <w:rPr>
          <w:rFonts w:hint="eastAsia"/>
        </w:rPr>
        <w:t>(A)</w:t>
      </w:r>
      <w:r w:rsidRPr="00A83AB9">
        <w:rPr>
          <w:rFonts w:hint="eastAsia"/>
        </w:rPr>
        <w:t>關係企業協助降低店面裝修與進貨成本</w:t>
      </w:r>
    </w:p>
    <w:p w14:paraId="7391AD67" w14:textId="1F210EFC" w:rsidR="00EA4527" w:rsidRPr="00A83AB9" w:rsidRDefault="00EA4527" w:rsidP="007231CB">
      <w:pPr>
        <w:pStyle w:val="AA"/>
        <w:spacing w:beforeLines="15" w:before="36" w:afterLines="0" w:after="0" w:line="320" w:lineRule="atLeast"/>
      </w:pPr>
      <w:r w:rsidRPr="00A83AB9">
        <w:rPr>
          <w:rFonts w:hint="eastAsia"/>
        </w:rPr>
        <w:t>(B)</w:t>
      </w:r>
      <w:r w:rsidR="00B43BB3">
        <w:rPr>
          <w:rFonts w:hint="eastAsia"/>
        </w:rPr>
        <w:t>預期中央銀行下半年採取</w:t>
      </w:r>
      <w:r w:rsidR="007231CB">
        <w:rPr>
          <w:rFonts w:hint="eastAsia"/>
        </w:rPr>
        <w:t>寬鬆貨幣政策</w:t>
      </w:r>
    </w:p>
    <w:p w14:paraId="36B64ED7" w14:textId="040CE8DD" w:rsidR="00EA4527" w:rsidRPr="00A83AB9" w:rsidRDefault="00EA4527" w:rsidP="0004167A">
      <w:pPr>
        <w:pStyle w:val="AA"/>
        <w:tabs>
          <w:tab w:val="left" w:pos="5954"/>
        </w:tabs>
        <w:spacing w:beforeLines="15" w:before="36" w:afterLines="0" w:after="0" w:line="320" w:lineRule="atLeast"/>
      </w:pPr>
      <w:r w:rsidRPr="00A83AB9">
        <w:rPr>
          <w:rFonts w:hint="eastAsia"/>
        </w:rPr>
        <w:t>(C)</w:t>
      </w:r>
      <w:r w:rsidRPr="00A83AB9">
        <w:rPr>
          <w:rFonts w:hint="eastAsia"/>
        </w:rPr>
        <w:t>基本工資的調</w:t>
      </w:r>
      <w:r w:rsidR="00B43BB3">
        <w:rPr>
          <w:rFonts w:hint="eastAsia"/>
        </w:rPr>
        <w:t>升</w:t>
      </w:r>
      <w:r w:rsidRPr="00A83AB9">
        <w:rPr>
          <w:rFonts w:hint="eastAsia"/>
        </w:rPr>
        <w:t>造成</w:t>
      </w:r>
      <w:proofErr w:type="gramStart"/>
      <w:r w:rsidRPr="00A83AB9">
        <w:rPr>
          <w:rFonts w:hint="eastAsia"/>
        </w:rPr>
        <w:t>一</w:t>
      </w:r>
      <w:proofErr w:type="gramEnd"/>
      <w:r w:rsidRPr="00A83AB9">
        <w:rPr>
          <w:rFonts w:hint="eastAsia"/>
        </w:rPr>
        <w:t>年前員工</w:t>
      </w:r>
      <w:r w:rsidR="00B43BB3">
        <w:rPr>
          <w:rFonts w:hint="eastAsia"/>
        </w:rPr>
        <w:t>人事成本大幅成長</w:t>
      </w:r>
    </w:p>
    <w:p w14:paraId="0AFB62DA" w14:textId="77777777" w:rsidR="00EA4527" w:rsidRPr="00A83AB9" w:rsidRDefault="00EA4527" w:rsidP="007231CB">
      <w:pPr>
        <w:pStyle w:val="AA"/>
        <w:spacing w:beforeLines="15" w:before="36" w:afterLines="0" w:after="0" w:line="320" w:lineRule="atLeast"/>
      </w:pPr>
      <w:r w:rsidRPr="00A83AB9">
        <w:rPr>
          <w:rFonts w:hint="eastAsia"/>
        </w:rPr>
        <w:t>(D)</w:t>
      </w:r>
      <w:r w:rsidRPr="00A83AB9">
        <w:rPr>
          <w:rFonts w:hint="eastAsia"/>
        </w:rPr>
        <w:t>未來原物料成本漲幅和緩，降低科技設備投入成本</w:t>
      </w:r>
    </w:p>
    <w:p w14:paraId="690C0961" w14:textId="1836D27A" w:rsidR="00EA4527" w:rsidRPr="00A83AB9" w:rsidRDefault="00EA4527" w:rsidP="007231CB">
      <w:pPr>
        <w:pStyle w:val="TIT10"/>
        <w:spacing w:beforeLines="15" w:before="36" w:line="330" w:lineRule="atLeast"/>
        <w:ind w:left="360" w:hanging="360"/>
        <w:rPr>
          <w:color w:val="000000" w:themeColor="text1"/>
          <w:lang w:val="en-US"/>
        </w:rPr>
      </w:pPr>
      <w:r w:rsidRPr="00A83AB9">
        <w:rPr>
          <w:rFonts w:hint="eastAsia"/>
          <w:color w:val="000000" w:themeColor="text1"/>
          <w:lang w:val="en-US"/>
        </w:rPr>
        <w:t>2</w:t>
      </w:r>
      <w:r w:rsidRPr="00A83AB9">
        <w:rPr>
          <w:color w:val="000000" w:themeColor="text1"/>
          <w:lang w:val="en-US"/>
        </w:rPr>
        <w:t>5.</w:t>
      </w:r>
      <w:r w:rsidR="00B41021" w:rsidRPr="00A83AB9">
        <w:rPr>
          <w:color w:val="000000" w:themeColor="text1"/>
          <w:lang w:val="en-US"/>
        </w:rPr>
        <w:tab/>
      </w:r>
      <w:r w:rsidRPr="00A83AB9">
        <w:rPr>
          <w:rFonts w:hint="eastAsia"/>
          <w:color w:val="000000" w:themeColor="text1"/>
          <w:lang w:val="en-US"/>
        </w:rPr>
        <w:t>題文中經濟處境不利群體的困境對失業率與勞動參與率的影響，下列敘述何者正確</w:t>
      </w:r>
      <w:r w:rsidR="00173207">
        <w:rPr>
          <w:rFonts w:hint="eastAsia"/>
          <w:color w:val="000000" w:themeColor="text1"/>
          <w:lang w:val="en-US"/>
        </w:rPr>
        <w:t>？</w:t>
      </w:r>
    </w:p>
    <w:p w14:paraId="1A7C058B" w14:textId="665532F2" w:rsidR="00EA4527" w:rsidRPr="00A83AB9" w:rsidRDefault="00EA4527" w:rsidP="007231CB">
      <w:pPr>
        <w:pStyle w:val="AA"/>
        <w:widowControl w:val="0"/>
        <w:tabs>
          <w:tab w:val="left" w:pos="3119"/>
          <w:tab w:val="left" w:pos="5040"/>
        </w:tabs>
        <w:spacing w:beforeLines="15" w:before="36" w:afterLines="0" w:after="0" w:line="320" w:lineRule="atLeast"/>
        <w:ind w:left="728" w:hangingChars="150" w:hanging="360"/>
        <w:textAlignment w:val="baseline"/>
      </w:pPr>
      <w:r w:rsidRPr="00A83AB9">
        <w:rPr>
          <w:rFonts w:hint="eastAsia"/>
        </w:rPr>
        <w:t>(A)</w:t>
      </w:r>
      <w:r>
        <w:rPr>
          <w:rFonts w:hint="eastAsia"/>
        </w:rPr>
        <w:t>降低失業率，</w:t>
      </w:r>
      <w:r w:rsidRPr="00A83AB9">
        <w:rPr>
          <w:rFonts w:hint="eastAsia"/>
        </w:rPr>
        <w:t>降低勞動參與率</w:t>
      </w:r>
      <w:r w:rsidR="00207158">
        <w:tab/>
      </w:r>
      <w:r w:rsidRPr="00A83AB9">
        <w:rPr>
          <w:rFonts w:hint="eastAsia"/>
        </w:rPr>
        <w:t>(B)</w:t>
      </w:r>
      <w:r>
        <w:rPr>
          <w:rFonts w:hint="eastAsia"/>
        </w:rPr>
        <w:t>降低失業率，</w:t>
      </w:r>
      <w:r w:rsidRPr="00A83AB9">
        <w:rPr>
          <w:rFonts w:hint="eastAsia"/>
        </w:rPr>
        <w:t>提高勞動參與率</w:t>
      </w:r>
    </w:p>
    <w:p w14:paraId="05C32269" w14:textId="53E3DFDC" w:rsidR="00EA4527" w:rsidRPr="00A83AB9" w:rsidRDefault="00EA4527" w:rsidP="007231CB">
      <w:pPr>
        <w:pStyle w:val="AA"/>
        <w:widowControl w:val="0"/>
        <w:tabs>
          <w:tab w:val="left" w:pos="3119"/>
          <w:tab w:val="left" w:pos="5040"/>
        </w:tabs>
        <w:spacing w:beforeLines="15" w:before="36" w:afterLines="0" w:after="0" w:line="320" w:lineRule="atLeast"/>
        <w:ind w:left="728" w:hangingChars="150" w:hanging="360"/>
        <w:textAlignment w:val="baseline"/>
      </w:pPr>
      <w:r w:rsidRPr="00A83AB9">
        <w:rPr>
          <w:rFonts w:hint="eastAsia"/>
        </w:rPr>
        <w:t>(C)</w:t>
      </w:r>
      <w:r>
        <w:rPr>
          <w:rFonts w:hint="eastAsia"/>
        </w:rPr>
        <w:t>提高失業率，</w:t>
      </w:r>
      <w:r w:rsidRPr="00A83AB9">
        <w:rPr>
          <w:rFonts w:hint="eastAsia"/>
        </w:rPr>
        <w:t>降低勞動參與率</w:t>
      </w:r>
      <w:r w:rsidR="00207158">
        <w:tab/>
      </w:r>
      <w:r w:rsidRPr="00A83AB9">
        <w:rPr>
          <w:rFonts w:hint="eastAsia"/>
        </w:rPr>
        <w:t>(D)</w:t>
      </w:r>
      <w:r>
        <w:rPr>
          <w:rFonts w:hint="eastAsia"/>
        </w:rPr>
        <w:t>提高失業率，</w:t>
      </w:r>
      <w:r w:rsidRPr="00A83AB9">
        <w:rPr>
          <w:rFonts w:hint="eastAsia"/>
        </w:rPr>
        <w:t>提高勞動參與率</w:t>
      </w:r>
    </w:p>
    <w:p w14:paraId="2A0BC461" w14:textId="51B69F79" w:rsidR="00EA4527" w:rsidRPr="00A83AB9" w:rsidRDefault="00EA4527" w:rsidP="007231CB">
      <w:pPr>
        <w:pStyle w:val="TIT10"/>
        <w:spacing w:beforeLines="15" w:before="36" w:line="330" w:lineRule="atLeast"/>
        <w:ind w:left="360" w:hanging="360"/>
        <w:rPr>
          <w:color w:val="000000" w:themeColor="text1"/>
          <w:lang w:val="en-US"/>
        </w:rPr>
      </w:pPr>
      <w:bookmarkStart w:id="4" w:name="_Hlk138929502"/>
      <w:r w:rsidRPr="00A83AB9">
        <w:rPr>
          <w:rFonts w:hint="eastAsia"/>
          <w:color w:val="000000" w:themeColor="text1"/>
          <w:lang w:val="en-US"/>
        </w:rPr>
        <w:t>2</w:t>
      </w:r>
      <w:r w:rsidRPr="00A83AB9">
        <w:rPr>
          <w:color w:val="000000" w:themeColor="text1"/>
          <w:lang w:val="en-US"/>
        </w:rPr>
        <w:t>6</w:t>
      </w:r>
      <w:r>
        <w:rPr>
          <w:color w:val="000000" w:themeColor="text1"/>
          <w:lang w:val="en-US"/>
        </w:rPr>
        <w:t>.</w:t>
      </w:r>
      <w:r w:rsidR="00B41021" w:rsidRPr="00A83AB9">
        <w:rPr>
          <w:color w:val="000000" w:themeColor="text1"/>
          <w:lang w:val="en-US"/>
        </w:rPr>
        <w:tab/>
      </w:r>
      <w:r w:rsidRPr="00C10918">
        <w:rPr>
          <w:rFonts w:hint="eastAsia"/>
          <w:color w:val="000000" w:themeColor="text1"/>
          <w:spacing w:val="8"/>
          <w:lang w:val="en-US"/>
        </w:rPr>
        <w:t>若從不同社會安全制度的屬性或成效來分析甲、乙、丙三項方案，下列評論何者</w:t>
      </w:r>
      <w:proofErr w:type="gramStart"/>
      <w:r w:rsidRPr="00C10918">
        <w:rPr>
          <w:rFonts w:hint="eastAsia"/>
          <w:color w:val="000000" w:themeColor="text1"/>
          <w:spacing w:val="8"/>
          <w:lang w:val="en-US"/>
        </w:rPr>
        <w:t>最</w:t>
      </w:r>
      <w:proofErr w:type="gramEnd"/>
      <w:r w:rsidRPr="00C10918">
        <w:rPr>
          <w:rFonts w:hint="eastAsia"/>
          <w:color w:val="000000" w:themeColor="text1"/>
          <w:spacing w:val="8"/>
          <w:lang w:val="en-US"/>
        </w:rPr>
        <w:t>適切</w:t>
      </w:r>
      <w:r w:rsidR="00173207" w:rsidRPr="00C10918">
        <w:rPr>
          <w:rFonts w:hint="eastAsia"/>
          <w:color w:val="000000" w:themeColor="text1"/>
          <w:spacing w:val="8"/>
          <w:lang w:val="en-US"/>
        </w:rPr>
        <w:t>？</w:t>
      </w:r>
    </w:p>
    <w:bookmarkEnd w:id="4"/>
    <w:p w14:paraId="2079737D" w14:textId="77777777" w:rsidR="00EA4527" w:rsidRPr="00574AA6" w:rsidRDefault="00EA4527" w:rsidP="007231CB">
      <w:pPr>
        <w:pStyle w:val="AA"/>
        <w:spacing w:beforeLines="15" w:before="36" w:afterLines="0" w:after="0" w:line="320" w:lineRule="atLeast"/>
      </w:pPr>
      <w:r w:rsidRPr="00574AA6">
        <w:t>(A)</w:t>
      </w:r>
      <w:r w:rsidRPr="00574AA6">
        <w:rPr>
          <w:rFonts w:hint="eastAsia"/>
        </w:rPr>
        <w:t>國家有責任解決低收入戶的急難困境，</w:t>
      </w:r>
      <w:proofErr w:type="gramStart"/>
      <w:r w:rsidRPr="00574AA6">
        <w:rPr>
          <w:rFonts w:hint="eastAsia"/>
        </w:rPr>
        <w:t>故甲方案</w:t>
      </w:r>
      <w:proofErr w:type="gramEnd"/>
      <w:r w:rsidRPr="00574AA6">
        <w:rPr>
          <w:rFonts w:hint="eastAsia"/>
        </w:rPr>
        <w:t>經費必須增加</w:t>
      </w:r>
    </w:p>
    <w:p w14:paraId="6E50495D" w14:textId="77777777" w:rsidR="00EA4527" w:rsidRPr="00574AA6" w:rsidRDefault="00EA4527" w:rsidP="007231CB">
      <w:pPr>
        <w:pStyle w:val="AA"/>
        <w:spacing w:beforeLines="15" w:before="36" w:afterLines="0" w:after="0" w:line="320" w:lineRule="atLeast"/>
      </w:pPr>
      <w:r w:rsidRPr="00574AA6">
        <w:rPr>
          <w:rFonts w:hint="eastAsia"/>
        </w:rPr>
        <w:t>(B)</w:t>
      </w:r>
      <w:r w:rsidRPr="00574AA6">
        <w:rPr>
          <w:rFonts w:hint="eastAsia"/>
        </w:rPr>
        <w:t>乙方案可提升就業者競爭力，但屬教育支出而非社會安全預算</w:t>
      </w:r>
    </w:p>
    <w:p w14:paraId="191B7584" w14:textId="77777777" w:rsidR="00EA4527" w:rsidRPr="00574AA6" w:rsidRDefault="00EA4527" w:rsidP="007231CB">
      <w:pPr>
        <w:pStyle w:val="AA"/>
        <w:spacing w:beforeLines="15" w:before="36" w:afterLines="0" w:after="0" w:line="320" w:lineRule="atLeast"/>
      </w:pPr>
      <w:r w:rsidRPr="00574AA6">
        <w:rPr>
          <w:rFonts w:hint="eastAsia"/>
        </w:rPr>
        <w:t>(C)</w:t>
      </w:r>
      <w:r w:rsidRPr="00574AA6">
        <w:rPr>
          <w:rFonts w:hint="eastAsia"/>
        </w:rPr>
        <w:t>丙方案雖非針對所有失業者，但社會變遷可能讓給付對象變多致經費須增加</w:t>
      </w:r>
    </w:p>
    <w:p w14:paraId="4D77FED3" w14:textId="77777777" w:rsidR="00EA4527" w:rsidRPr="00A83AB9" w:rsidRDefault="00EA4527" w:rsidP="007231CB">
      <w:pPr>
        <w:pStyle w:val="AA"/>
        <w:spacing w:beforeLines="15" w:before="36" w:afterLines="0" w:after="0" w:line="320" w:lineRule="atLeast"/>
      </w:pPr>
      <w:r w:rsidRPr="00574AA6">
        <w:rPr>
          <w:rFonts w:hint="eastAsia"/>
        </w:rPr>
        <w:t>(D)</w:t>
      </w:r>
      <w:r w:rsidRPr="00574AA6">
        <w:rPr>
          <w:rFonts w:hint="eastAsia"/>
        </w:rPr>
        <w:t>三方案皆為促進就業以解決大規模失業的有效政策，國家應考量成本而擇</w:t>
      </w:r>
      <w:proofErr w:type="gramStart"/>
      <w:r w:rsidRPr="00574AA6">
        <w:rPr>
          <w:rFonts w:hint="eastAsia"/>
        </w:rPr>
        <w:t>一</w:t>
      </w:r>
      <w:proofErr w:type="gramEnd"/>
    </w:p>
    <w:p w14:paraId="034631BF" w14:textId="3F7517C4" w:rsidR="00EA4527" w:rsidRPr="00A83AB9" w:rsidRDefault="00EA4527" w:rsidP="000A3C72">
      <w:pPr>
        <w:pStyle w:val="-"/>
        <w:spacing w:beforeLines="50" w:before="120" w:line="330" w:lineRule="atLeast"/>
        <w:rPr>
          <w:color w:val="000000" w:themeColor="text1"/>
        </w:rPr>
      </w:pPr>
      <w:r w:rsidRPr="00A83AB9">
        <w:rPr>
          <w:color w:val="000000" w:themeColor="text1"/>
        </w:rPr>
        <w:t>27-30</w:t>
      </w:r>
      <w:r w:rsidRPr="00A83AB9">
        <w:rPr>
          <w:color w:val="000000" w:themeColor="text1"/>
        </w:rPr>
        <w:t>為題組</w:t>
      </w:r>
    </w:p>
    <w:p w14:paraId="36EF203D" w14:textId="0A0F31AE" w:rsidR="00EA4527" w:rsidRPr="00A83AB9" w:rsidRDefault="00EA4527" w:rsidP="007231CB">
      <w:pPr>
        <w:pStyle w:val="TIT10"/>
        <w:numPr>
          <w:ilvl w:val="0"/>
          <w:numId w:val="21"/>
        </w:numPr>
        <w:adjustRightInd/>
        <w:spacing w:beforeLines="15" w:before="36" w:line="330" w:lineRule="atLeast"/>
        <w:ind w:left="360"/>
        <w:rPr>
          <w:color w:val="000000" w:themeColor="text1"/>
        </w:rPr>
      </w:pPr>
      <w:r w:rsidRPr="00A83AB9">
        <w:rPr>
          <w:rFonts w:hint="eastAsia"/>
          <w:color w:val="000000" w:themeColor="text1"/>
          <w:szCs w:val="24"/>
        </w:rPr>
        <w:t>某民主國家為舉辦國際級運動會，決定在首都興建全新的大型主場館，場館預定地內的一座社會住宅因而須強制拆除。</w:t>
      </w:r>
      <w:proofErr w:type="gramStart"/>
      <w:r w:rsidRPr="00A83AB9">
        <w:rPr>
          <w:rFonts w:hint="eastAsia"/>
          <w:color w:val="000000" w:themeColor="text1"/>
          <w:szCs w:val="24"/>
        </w:rPr>
        <w:t>該社宅的</w:t>
      </w:r>
      <w:proofErr w:type="gramEnd"/>
      <w:r w:rsidRPr="00A83AB9">
        <w:rPr>
          <w:rFonts w:hint="eastAsia"/>
          <w:color w:val="000000" w:themeColor="text1"/>
          <w:szCs w:val="24"/>
        </w:rPr>
        <w:t>居民大多是高齡人士，且該國政府並未提出合宜的安置計畫，許多居民因而拒絕搬遷。當地市政府為迫使居民遷出，未經法律授權即</w:t>
      </w:r>
      <w:proofErr w:type="gramStart"/>
      <w:r w:rsidRPr="00A83AB9">
        <w:rPr>
          <w:rFonts w:hint="eastAsia"/>
          <w:color w:val="000000" w:themeColor="text1"/>
          <w:szCs w:val="24"/>
        </w:rPr>
        <w:t>切斷社宅的</w:t>
      </w:r>
      <w:proofErr w:type="gramEnd"/>
      <w:r w:rsidRPr="00A83AB9">
        <w:rPr>
          <w:rFonts w:hint="eastAsia"/>
          <w:color w:val="000000" w:themeColor="text1"/>
          <w:szCs w:val="24"/>
        </w:rPr>
        <w:t>自來水供應。</w:t>
      </w:r>
      <w:proofErr w:type="gramStart"/>
      <w:r w:rsidRPr="00A83AB9">
        <w:rPr>
          <w:rFonts w:hint="eastAsia"/>
          <w:color w:val="000000" w:themeColor="text1"/>
          <w:szCs w:val="24"/>
        </w:rPr>
        <w:t>此外，</w:t>
      </w:r>
      <w:proofErr w:type="gramEnd"/>
      <w:r w:rsidRPr="00A83AB9">
        <w:rPr>
          <w:rFonts w:hint="eastAsia"/>
          <w:color w:val="000000" w:themeColor="text1"/>
          <w:szCs w:val="24"/>
        </w:rPr>
        <w:t>興建全新大型主場館消耗過多政府預算，</w:t>
      </w:r>
      <w:r w:rsidR="00C6079C">
        <w:rPr>
          <w:rFonts w:hint="eastAsia"/>
          <w:color w:val="000000" w:themeColor="text1"/>
          <w:szCs w:val="24"/>
        </w:rPr>
        <w:t>導</w:t>
      </w:r>
      <w:r w:rsidRPr="00A83AB9">
        <w:rPr>
          <w:rFonts w:hint="eastAsia"/>
          <w:color w:val="000000" w:themeColor="text1"/>
          <w:szCs w:val="24"/>
        </w:rPr>
        <w:t>致出現嚴重赤字；而</w:t>
      </w:r>
      <w:r w:rsidRPr="00A83AB9">
        <w:rPr>
          <w:rFonts w:hint="eastAsia"/>
          <w:color w:val="000000" w:themeColor="text1"/>
        </w:rPr>
        <w:t>某連鎖商店預期國際旅客湧入，大量開設新店面</w:t>
      </w:r>
      <w:r w:rsidR="00C6079C">
        <w:rPr>
          <w:rFonts w:hint="eastAsia"/>
          <w:color w:val="000000" w:themeColor="text1"/>
        </w:rPr>
        <w:t>而</w:t>
      </w:r>
      <w:r w:rsidRPr="00A83AB9">
        <w:rPr>
          <w:rFonts w:hint="eastAsia"/>
          <w:color w:val="000000" w:themeColor="text1"/>
        </w:rPr>
        <w:t>推升店面租金</w:t>
      </w:r>
      <w:r w:rsidR="00C6079C">
        <w:rPr>
          <w:rFonts w:hint="eastAsia"/>
          <w:color w:val="000000" w:themeColor="text1"/>
        </w:rPr>
        <w:t>，</w:t>
      </w:r>
      <w:r w:rsidR="005819B9">
        <w:rPr>
          <w:rFonts w:hint="eastAsia"/>
          <w:color w:val="000000" w:themeColor="text1"/>
        </w:rPr>
        <w:t>致使</w:t>
      </w:r>
      <w:r w:rsidRPr="00A83AB9">
        <w:rPr>
          <w:rFonts w:hint="eastAsia"/>
          <w:color w:val="000000" w:themeColor="text1"/>
        </w:rPr>
        <w:t>傳統小型店家</w:t>
      </w:r>
      <w:r w:rsidR="005819B9">
        <w:rPr>
          <w:rFonts w:hint="eastAsia"/>
          <w:color w:val="000000" w:themeColor="text1"/>
        </w:rPr>
        <w:t>經營困難</w:t>
      </w:r>
      <w:r w:rsidRPr="00A83AB9">
        <w:rPr>
          <w:rFonts w:hint="eastAsia"/>
          <w:color w:val="000000" w:themeColor="text1"/>
        </w:rPr>
        <w:t>。</w:t>
      </w:r>
    </w:p>
    <w:p w14:paraId="0EB49251" w14:textId="6355AC48" w:rsidR="00EA4527" w:rsidRPr="00A83AB9" w:rsidRDefault="00EA4527" w:rsidP="007231CB">
      <w:pPr>
        <w:pStyle w:val="TIT10"/>
        <w:adjustRightInd/>
        <w:spacing w:beforeLines="15" w:before="36" w:line="330" w:lineRule="atLeast"/>
        <w:ind w:left="363" w:firstLineChars="0" w:firstLine="0"/>
        <w:rPr>
          <w:color w:val="000000" w:themeColor="text1"/>
        </w:rPr>
      </w:pPr>
      <w:r w:rsidRPr="00A83AB9">
        <w:rPr>
          <w:rFonts w:hint="eastAsia"/>
          <w:color w:val="000000" w:themeColor="text1"/>
        </w:rPr>
        <w:t>這些事件引發該國</w:t>
      </w:r>
      <w:r w:rsidRPr="00AB4063">
        <w:rPr>
          <w:rFonts w:hint="eastAsia"/>
          <w:color w:val="000000" w:themeColor="text1"/>
          <w:szCs w:val="24"/>
        </w:rPr>
        <w:t>民眾</w:t>
      </w:r>
      <w:r w:rsidRPr="00A83AB9">
        <w:rPr>
          <w:rFonts w:hint="eastAsia"/>
          <w:color w:val="000000" w:themeColor="text1"/>
        </w:rPr>
        <w:t>強烈不滿</w:t>
      </w:r>
      <w:r w:rsidR="00C6079C">
        <w:rPr>
          <w:rFonts w:hint="eastAsia"/>
          <w:color w:val="000000" w:themeColor="text1"/>
        </w:rPr>
        <w:t>；</w:t>
      </w:r>
      <w:r w:rsidRPr="00A83AB9">
        <w:rPr>
          <w:rFonts w:hint="eastAsia"/>
          <w:color w:val="000000" w:themeColor="text1"/>
        </w:rPr>
        <w:t>某團體為表達</w:t>
      </w:r>
      <w:proofErr w:type="gramStart"/>
      <w:r w:rsidRPr="00A83AB9">
        <w:rPr>
          <w:rFonts w:hint="eastAsia"/>
          <w:color w:val="000000" w:themeColor="text1"/>
        </w:rPr>
        <w:t>不滿，</w:t>
      </w:r>
      <w:proofErr w:type="gramEnd"/>
      <w:r w:rsidRPr="00A83AB9">
        <w:rPr>
          <w:rFonts w:hint="eastAsia"/>
          <w:color w:val="000000" w:themeColor="text1"/>
        </w:rPr>
        <w:t>在通勤尖峰時間，發動數次讓大眾運輸無法運作的抗議行動，許多民眾因而無法上班</w:t>
      </w:r>
      <w:r w:rsidR="00C6079C">
        <w:rPr>
          <w:rFonts w:hint="eastAsia"/>
          <w:color w:val="000000" w:themeColor="text1"/>
        </w:rPr>
        <w:t>、</w:t>
      </w:r>
      <w:r w:rsidRPr="00A83AB9">
        <w:rPr>
          <w:rFonts w:hint="eastAsia"/>
          <w:color w:val="000000" w:themeColor="text1"/>
        </w:rPr>
        <w:t>上學或回家。</w:t>
      </w:r>
      <w:r w:rsidR="00C6079C">
        <w:rPr>
          <w:rFonts w:hint="eastAsia"/>
          <w:color w:val="000000" w:themeColor="text1"/>
        </w:rPr>
        <w:t>另</w:t>
      </w:r>
      <w:r w:rsidRPr="00A83AB9">
        <w:rPr>
          <w:rFonts w:hint="eastAsia"/>
          <w:color w:val="000000" w:themeColor="text1"/>
        </w:rPr>
        <w:t>外，國際賽事期間電視和網路媒體轉播的高收視率，抬高當地電視媒體廣告費用，</w:t>
      </w:r>
      <w:r w:rsidR="00C6079C">
        <w:rPr>
          <w:rFonts w:hint="eastAsia"/>
          <w:color w:val="000000" w:themeColor="text1"/>
        </w:rPr>
        <w:t>也使得</w:t>
      </w:r>
      <w:r w:rsidRPr="00A83AB9">
        <w:rPr>
          <w:rFonts w:hint="eastAsia"/>
          <w:color w:val="000000" w:themeColor="text1"/>
        </w:rPr>
        <w:t>國內廠商行銷部門怨聲載道。請問：</w:t>
      </w:r>
    </w:p>
    <w:p w14:paraId="405DE2DA" w14:textId="2EB28732" w:rsidR="00EA4527" w:rsidRPr="00A83AB9" w:rsidRDefault="00EA4527" w:rsidP="00900330">
      <w:pPr>
        <w:pStyle w:val="TIT10"/>
        <w:spacing w:beforeLines="20" w:before="48" w:line="330" w:lineRule="atLeast"/>
        <w:ind w:left="360" w:hanging="360"/>
        <w:rPr>
          <w:color w:val="000000" w:themeColor="text1"/>
          <w:lang w:val="en-US"/>
        </w:rPr>
      </w:pPr>
      <w:r w:rsidRPr="00A83AB9">
        <w:rPr>
          <w:rFonts w:hint="eastAsia"/>
          <w:color w:val="000000" w:themeColor="text1"/>
          <w:lang w:val="en-US"/>
        </w:rPr>
        <w:lastRenderedPageBreak/>
        <w:t>2</w:t>
      </w:r>
      <w:r w:rsidRPr="00A83AB9">
        <w:rPr>
          <w:color w:val="000000" w:themeColor="text1"/>
          <w:lang w:val="en-US"/>
        </w:rPr>
        <w:t>7.</w:t>
      </w:r>
      <w:r w:rsidR="00B41021" w:rsidRPr="00A83AB9">
        <w:rPr>
          <w:color w:val="000000" w:themeColor="text1"/>
          <w:lang w:val="en-US"/>
        </w:rPr>
        <w:tab/>
      </w:r>
      <w:r w:rsidRPr="00021674">
        <w:rPr>
          <w:rFonts w:hint="eastAsia"/>
          <w:color w:val="000000" w:themeColor="text1"/>
          <w:lang w:val="en-US"/>
        </w:rPr>
        <w:t>該國際運動賽事辦理過程的社會住宅拆遷爭議，若以社會階層化的觀點而言，與下列哪</w:t>
      </w:r>
      <w:proofErr w:type="gramStart"/>
      <w:r w:rsidRPr="00021674">
        <w:rPr>
          <w:rFonts w:hint="eastAsia"/>
          <w:color w:val="000000" w:themeColor="text1"/>
          <w:lang w:val="en-US"/>
        </w:rPr>
        <w:t>個</w:t>
      </w:r>
      <w:proofErr w:type="gramEnd"/>
      <w:r w:rsidRPr="00021674">
        <w:rPr>
          <w:rFonts w:hint="eastAsia"/>
          <w:color w:val="000000" w:themeColor="text1"/>
          <w:lang w:val="en-US"/>
        </w:rPr>
        <w:t>情境最接近</w:t>
      </w:r>
      <w:r w:rsidRPr="00A83AB9">
        <w:rPr>
          <w:rFonts w:hint="eastAsia"/>
          <w:color w:val="000000" w:themeColor="text1"/>
          <w:lang w:val="en-US"/>
        </w:rPr>
        <w:t>？</w:t>
      </w:r>
    </w:p>
    <w:p w14:paraId="6CD48C3A" w14:textId="77777777" w:rsidR="00EA4527" w:rsidRPr="009F1774" w:rsidRDefault="00EA4527" w:rsidP="00900330">
      <w:pPr>
        <w:pStyle w:val="AA"/>
        <w:spacing w:beforeLines="20" w:before="48" w:line="330" w:lineRule="atLeast"/>
      </w:pPr>
      <w:r w:rsidRPr="009F1774">
        <w:rPr>
          <w:rFonts w:hint="eastAsia"/>
        </w:rPr>
        <w:t>(A)</w:t>
      </w:r>
      <w:r w:rsidRPr="009F1774">
        <w:rPr>
          <w:rFonts w:hint="eastAsia"/>
        </w:rPr>
        <w:t>某社區因人口外流與高齡化，商店街爆發倒閉潮，失業者發動集體抗議</w:t>
      </w:r>
    </w:p>
    <w:p w14:paraId="31146E67" w14:textId="77777777" w:rsidR="00EA4527" w:rsidRPr="009F1774" w:rsidRDefault="00EA4527" w:rsidP="00900330">
      <w:pPr>
        <w:pStyle w:val="AA"/>
        <w:spacing w:beforeLines="20" w:before="48" w:line="330" w:lineRule="atLeast"/>
      </w:pPr>
      <w:r w:rsidRPr="009F1774">
        <w:t>(B)</w:t>
      </w:r>
      <w:r w:rsidRPr="009F1774">
        <w:rPr>
          <w:rFonts w:hint="eastAsia"/>
        </w:rPr>
        <w:t>某老舊眷村面臨文資保存議題，市政府未取得住戶共識即強行拆除屋舍</w:t>
      </w:r>
    </w:p>
    <w:p w14:paraId="77DC3D75" w14:textId="77777777" w:rsidR="00EA4527" w:rsidRPr="009F1774" w:rsidRDefault="00EA4527" w:rsidP="00900330">
      <w:pPr>
        <w:pStyle w:val="AA"/>
        <w:spacing w:beforeLines="20" w:before="48" w:line="330" w:lineRule="atLeast"/>
      </w:pPr>
      <w:r w:rsidRPr="009F1774">
        <w:rPr>
          <w:rFonts w:hint="eastAsia"/>
        </w:rPr>
        <w:t>(C)</w:t>
      </w:r>
      <w:r w:rsidRPr="009F1774">
        <w:rPr>
          <w:rFonts w:hint="eastAsia"/>
        </w:rPr>
        <w:t>某捷運預定路線將行經貧民區，未先與該地的居民溝通便著手進行施作</w:t>
      </w:r>
    </w:p>
    <w:p w14:paraId="572E9BC0" w14:textId="59EDC039" w:rsidR="00EA4527" w:rsidRPr="00A83AB9" w:rsidRDefault="00EA4527" w:rsidP="00900330">
      <w:pPr>
        <w:pStyle w:val="AA"/>
        <w:spacing w:beforeLines="20" w:before="48" w:line="330" w:lineRule="atLeast"/>
      </w:pPr>
      <w:r w:rsidRPr="009F1774">
        <w:rPr>
          <w:rFonts w:hint="eastAsia"/>
        </w:rPr>
        <w:t>(D</w:t>
      </w:r>
      <w:r w:rsidR="00BE1FE5" w:rsidRPr="009F1774">
        <w:rPr>
          <w:rFonts w:hint="eastAsia"/>
        </w:rPr>
        <w:t>)</w:t>
      </w:r>
      <w:r w:rsidRPr="009F1774">
        <w:rPr>
          <w:rFonts w:hint="eastAsia"/>
        </w:rPr>
        <w:t>某地區因鄰近機場故承受起降噪音與其他限制，卻未獲政府發予回饋金</w:t>
      </w:r>
    </w:p>
    <w:p w14:paraId="321A0478" w14:textId="797C270F" w:rsidR="00EA4527" w:rsidRPr="00A83AB9" w:rsidRDefault="00EA4527" w:rsidP="00900330">
      <w:pPr>
        <w:pStyle w:val="TIT10"/>
        <w:spacing w:beforeLines="20" w:before="48" w:line="330" w:lineRule="atLeast"/>
        <w:ind w:left="360" w:hanging="360"/>
        <w:rPr>
          <w:color w:val="000000" w:themeColor="text1"/>
          <w:lang w:val="en-US"/>
        </w:rPr>
      </w:pPr>
      <w:r w:rsidRPr="00A83AB9">
        <w:rPr>
          <w:rFonts w:hint="eastAsia"/>
          <w:color w:val="000000" w:themeColor="text1"/>
          <w:lang w:val="en-US"/>
        </w:rPr>
        <w:t>2</w:t>
      </w:r>
      <w:r w:rsidRPr="00A83AB9">
        <w:rPr>
          <w:color w:val="000000" w:themeColor="text1"/>
          <w:lang w:val="en-US"/>
        </w:rPr>
        <w:t>8.</w:t>
      </w:r>
      <w:r w:rsidR="00B41021" w:rsidRPr="00A83AB9">
        <w:rPr>
          <w:color w:val="000000" w:themeColor="text1"/>
          <w:lang w:val="en-US"/>
        </w:rPr>
        <w:tab/>
      </w:r>
      <w:r w:rsidRPr="00121489">
        <w:rPr>
          <w:rFonts w:hint="eastAsia"/>
          <w:color w:val="000000" w:themeColor="text1"/>
        </w:rPr>
        <w:t>當地市政府促使社會住宅居民遷出所</w:t>
      </w:r>
      <w:r w:rsidRPr="003B52FB">
        <w:rPr>
          <w:rFonts w:hint="eastAsia"/>
          <w:color w:val="000000" w:themeColor="text1"/>
          <w:lang w:val="en-US"/>
        </w:rPr>
        <w:t>採取</w:t>
      </w:r>
      <w:r w:rsidRPr="00121489">
        <w:rPr>
          <w:rFonts w:hint="eastAsia"/>
          <w:color w:val="000000" w:themeColor="text1"/>
        </w:rPr>
        <w:t>的作為，從法治國原則的角度來看，下列敘述何者正確</w:t>
      </w:r>
      <w:r w:rsidRPr="00A83AB9">
        <w:rPr>
          <w:color w:val="000000" w:themeColor="text1"/>
        </w:rPr>
        <w:t>？</w:t>
      </w:r>
    </w:p>
    <w:p w14:paraId="2B2A42C4" w14:textId="77777777" w:rsidR="00EA4527" w:rsidRPr="00121489" w:rsidRDefault="00EA4527" w:rsidP="00900330">
      <w:pPr>
        <w:pStyle w:val="AA"/>
        <w:spacing w:beforeLines="20" w:before="48" w:line="330" w:lineRule="atLeast"/>
      </w:pPr>
      <w:r w:rsidRPr="00121489">
        <w:rPr>
          <w:rFonts w:hint="eastAsia"/>
        </w:rPr>
        <w:t>(A)</w:t>
      </w:r>
      <w:r w:rsidRPr="00121489">
        <w:rPr>
          <w:rFonts w:hint="eastAsia"/>
        </w:rPr>
        <w:t>該作為屬於給付行政，因此只要未違反信賴保護即屬合法</w:t>
      </w:r>
    </w:p>
    <w:p w14:paraId="0F502482" w14:textId="77777777" w:rsidR="00EA4527" w:rsidRPr="00121489" w:rsidRDefault="00EA4527" w:rsidP="00900330">
      <w:pPr>
        <w:pStyle w:val="AA"/>
        <w:spacing w:beforeLines="20" w:before="48" w:line="330" w:lineRule="atLeast"/>
      </w:pPr>
      <w:r w:rsidRPr="00121489">
        <w:rPr>
          <w:rFonts w:hint="eastAsia"/>
        </w:rPr>
        <w:t>(B)</w:t>
      </w:r>
      <w:r w:rsidRPr="00121489">
        <w:rPr>
          <w:rFonts w:hint="eastAsia"/>
        </w:rPr>
        <w:t>政府作為應追求公益，斷水措施是實現該公益的最佳手段</w:t>
      </w:r>
    </w:p>
    <w:p w14:paraId="109557C3" w14:textId="77777777" w:rsidR="00EA4527" w:rsidRPr="00121489" w:rsidRDefault="00EA4527" w:rsidP="00900330">
      <w:pPr>
        <w:pStyle w:val="AA"/>
        <w:spacing w:beforeLines="20" w:before="48" w:line="330" w:lineRule="atLeast"/>
      </w:pPr>
      <w:r w:rsidRPr="00121489">
        <w:t>(C)</w:t>
      </w:r>
      <w:r w:rsidRPr="00121489">
        <w:rPr>
          <w:rFonts w:hint="eastAsia"/>
        </w:rPr>
        <w:t>該作為侵害個人權利屬干涉行政，因而違反法律保留原則</w:t>
      </w:r>
    </w:p>
    <w:p w14:paraId="4C5480B9" w14:textId="1CDFA3BA" w:rsidR="00EA4527" w:rsidRPr="00A83AB9" w:rsidRDefault="00EA4527" w:rsidP="00900330">
      <w:pPr>
        <w:pStyle w:val="AA"/>
        <w:spacing w:beforeLines="20" w:before="48" w:line="330" w:lineRule="atLeast"/>
      </w:pPr>
      <w:r w:rsidRPr="00121489">
        <w:rPr>
          <w:rFonts w:hint="eastAsia"/>
        </w:rPr>
        <w:t>(D</w:t>
      </w:r>
      <w:r w:rsidR="00195300" w:rsidRPr="00B40DD4">
        <w:rPr>
          <w:spacing w:val="0"/>
        </w:rPr>
        <w:t>)</w:t>
      </w:r>
      <w:r w:rsidRPr="00121489">
        <w:rPr>
          <w:rFonts w:hint="eastAsia"/>
        </w:rPr>
        <w:t>興建主場館帶來公益大於人民損失，政府未違反比例原</w:t>
      </w:r>
      <w:r w:rsidRPr="00A83AB9">
        <w:t>則</w:t>
      </w:r>
    </w:p>
    <w:p w14:paraId="60DB0B7A" w14:textId="5E74B4D3" w:rsidR="00EA4527" w:rsidRPr="00A83AB9" w:rsidRDefault="00EA4527" w:rsidP="00900330">
      <w:pPr>
        <w:pStyle w:val="TIT10"/>
        <w:spacing w:beforeLines="20" w:before="48" w:line="330" w:lineRule="atLeast"/>
        <w:ind w:left="360" w:hanging="360"/>
        <w:rPr>
          <w:color w:val="000000" w:themeColor="text1"/>
          <w:lang w:val="en-US"/>
        </w:rPr>
      </w:pPr>
      <w:r w:rsidRPr="00A83AB9">
        <w:rPr>
          <w:rFonts w:hint="eastAsia"/>
          <w:color w:val="000000" w:themeColor="text1"/>
          <w:lang w:val="en-US"/>
        </w:rPr>
        <w:t>2</w:t>
      </w:r>
      <w:r w:rsidRPr="00A83AB9">
        <w:rPr>
          <w:color w:val="000000" w:themeColor="text1"/>
          <w:lang w:val="en-US"/>
        </w:rPr>
        <w:t>9.</w:t>
      </w:r>
      <w:r w:rsidR="00B41021" w:rsidRPr="00A83AB9">
        <w:rPr>
          <w:color w:val="000000" w:themeColor="text1"/>
          <w:lang w:val="en-US"/>
        </w:rPr>
        <w:tab/>
      </w:r>
      <w:r w:rsidR="00AF7D4F">
        <w:rPr>
          <w:rFonts w:hint="eastAsia"/>
          <w:color w:val="000000" w:themeColor="text1"/>
          <w:lang w:val="en-US"/>
        </w:rPr>
        <w:t>題文</w:t>
      </w:r>
      <w:r w:rsidR="0061521C">
        <w:rPr>
          <w:rFonts w:hint="eastAsia"/>
          <w:color w:val="000000" w:themeColor="text1"/>
          <w:lang w:val="en-US"/>
        </w:rPr>
        <w:t>所描述之</w:t>
      </w:r>
      <w:r w:rsidRPr="00A83AB9">
        <w:rPr>
          <w:rFonts w:hint="eastAsia"/>
          <w:color w:val="000000" w:themeColor="text1"/>
          <w:lang w:val="en-US"/>
        </w:rPr>
        <w:t>該國際賽事</w:t>
      </w:r>
      <w:r w:rsidRPr="00AB4063">
        <w:rPr>
          <w:rFonts w:hint="eastAsia"/>
          <w:color w:val="000000" w:themeColor="text1"/>
          <w:spacing w:val="8"/>
          <w:lang w:val="en-US"/>
        </w:rPr>
        <w:t>引發</w:t>
      </w:r>
      <w:r w:rsidRPr="00A83AB9">
        <w:rPr>
          <w:rFonts w:hint="eastAsia"/>
          <w:color w:val="000000" w:themeColor="text1"/>
          <w:lang w:val="en-US"/>
        </w:rPr>
        <w:t>的</w:t>
      </w:r>
      <w:r w:rsidR="00AF7D4F">
        <w:rPr>
          <w:rFonts w:hint="eastAsia"/>
          <w:color w:val="000000" w:themeColor="text1"/>
          <w:lang w:val="en-US"/>
        </w:rPr>
        <w:t>現象及其影響</w:t>
      </w:r>
      <w:r w:rsidRPr="00A83AB9">
        <w:rPr>
          <w:rFonts w:hint="eastAsia"/>
          <w:color w:val="000000" w:themeColor="text1"/>
          <w:lang w:val="en-US"/>
        </w:rPr>
        <w:t>，何者最</w:t>
      </w:r>
      <w:r w:rsidR="00AF7D4F">
        <w:rPr>
          <w:rFonts w:hint="eastAsia"/>
          <w:color w:val="000000" w:themeColor="text1"/>
          <w:lang w:val="en-US"/>
        </w:rPr>
        <w:t>能以</w:t>
      </w:r>
      <w:r w:rsidRPr="00A83AB9">
        <w:rPr>
          <w:rFonts w:hint="eastAsia"/>
          <w:color w:val="000000" w:themeColor="text1"/>
          <w:lang w:val="en-US"/>
        </w:rPr>
        <w:t>外部成本的</w:t>
      </w:r>
      <w:r w:rsidR="00AF7D4F">
        <w:rPr>
          <w:rFonts w:hint="eastAsia"/>
          <w:color w:val="000000" w:themeColor="text1"/>
          <w:lang w:val="en-US"/>
        </w:rPr>
        <w:t>概念來解釋</w:t>
      </w:r>
      <w:r w:rsidRPr="00A83AB9">
        <w:rPr>
          <w:rFonts w:hint="eastAsia"/>
          <w:color w:val="000000" w:themeColor="text1"/>
          <w:lang w:val="en-US"/>
        </w:rPr>
        <w:t>？</w:t>
      </w:r>
    </w:p>
    <w:p w14:paraId="4E543218" w14:textId="5E3F61B0" w:rsidR="00EA4527" w:rsidRPr="00A83AB9" w:rsidRDefault="00EA4527" w:rsidP="00900330">
      <w:pPr>
        <w:pStyle w:val="AA"/>
        <w:widowControl w:val="0"/>
        <w:tabs>
          <w:tab w:val="left" w:pos="5040"/>
        </w:tabs>
        <w:spacing w:beforeLines="20" w:before="48" w:afterLines="0" w:after="0" w:line="330" w:lineRule="atLeast"/>
        <w:ind w:left="728" w:hangingChars="150" w:hanging="360"/>
        <w:textAlignment w:val="baseline"/>
      </w:pPr>
      <w:r w:rsidRPr="00A83AB9">
        <w:rPr>
          <w:rFonts w:hint="eastAsia"/>
        </w:rPr>
        <w:t>(A)</w:t>
      </w:r>
      <w:r w:rsidRPr="00A83AB9">
        <w:rPr>
          <w:rFonts w:hint="eastAsia"/>
        </w:rPr>
        <w:t>嚴重的預算赤字對政府的影響</w:t>
      </w:r>
      <w:r w:rsidR="004A135E">
        <w:tab/>
      </w:r>
      <w:r w:rsidRPr="00A83AB9">
        <w:rPr>
          <w:rFonts w:hint="eastAsia"/>
        </w:rPr>
        <w:t>(B)</w:t>
      </w:r>
      <w:r w:rsidRPr="00A83AB9">
        <w:rPr>
          <w:rFonts w:hint="eastAsia"/>
        </w:rPr>
        <w:t>尖峰時間阻礙交通對通勤者的影響</w:t>
      </w:r>
    </w:p>
    <w:p w14:paraId="0F129658" w14:textId="591D908D" w:rsidR="00EA4527" w:rsidRPr="00C932BD" w:rsidRDefault="00EA4527" w:rsidP="00900330">
      <w:pPr>
        <w:pStyle w:val="AA"/>
        <w:widowControl w:val="0"/>
        <w:tabs>
          <w:tab w:val="left" w:pos="5040"/>
        </w:tabs>
        <w:spacing w:beforeLines="20" w:before="48" w:afterLines="0" w:after="0" w:line="330" w:lineRule="atLeast"/>
        <w:ind w:left="728" w:hangingChars="150" w:hanging="360"/>
        <w:textAlignment w:val="baseline"/>
        <w:rPr>
          <w:color w:val="000000" w:themeColor="text1"/>
          <w:szCs w:val="22"/>
          <w:lang w:val="en-US"/>
        </w:rPr>
      </w:pPr>
      <w:r w:rsidRPr="00C932BD">
        <w:rPr>
          <w:rFonts w:hint="eastAsia"/>
          <w:color w:val="000000" w:themeColor="text1"/>
          <w:szCs w:val="22"/>
          <w:lang w:val="en-US"/>
        </w:rPr>
        <w:t>(C)</w:t>
      </w:r>
      <w:r w:rsidRPr="00C932BD">
        <w:rPr>
          <w:rFonts w:hint="eastAsia"/>
          <w:color w:val="000000" w:themeColor="text1"/>
          <w:szCs w:val="22"/>
          <w:lang w:val="en-US"/>
        </w:rPr>
        <w:t>連鎖商店對傳統小店家的影響</w:t>
      </w:r>
      <w:r w:rsidR="004A135E" w:rsidRPr="00C932BD">
        <w:rPr>
          <w:color w:val="000000" w:themeColor="text1"/>
          <w:szCs w:val="22"/>
          <w:lang w:val="en-US"/>
        </w:rPr>
        <w:tab/>
      </w:r>
      <w:r w:rsidRPr="00C932BD">
        <w:rPr>
          <w:rFonts w:hint="eastAsia"/>
          <w:color w:val="000000" w:themeColor="text1"/>
          <w:szCs w:val="22"/>
          <w:lang w:val="en-US"/>
        </w:rPr>
        <w:t>(D)</w:t>
      </w:r>
      <w:r w:rsidRPr="00C932BD">
        <w:rPr>
          <w:rFonts w:hint="eastAsia"/>
          <w:color w:val="000000" w:themeColor="text1"/>
          <w:szCs w:val="22"/>
          <w:lang w:val="en-US"/>
        </w:rPr>
        <w:t>電視媒體高收視對國內廠商的影響</w:t>
      </w:r>
    </w:p>
    <w:p w14:paraId="571E565B" w14:textId="0D4B90C3" w:rsidR="00EA4527" w:rsidRPr="00A83AB9" w:rsidRDefault="00EA4527" w:rsidP="00900330">
      <w:pPr>
        <w:pStyle w:val="TIT10"/>
        <w:spacing w:beforeLines="20" w:before="48" w:line="330" w:lineRule="atLeast"/>
        <w:ind w:left="360" w:hanging="360"/>
        <w:rPr>
          <w:color w:val="000000" w:themeColor="text1"/>
          <w:lang w:val="en-US"/>
        </w:rPr>
      </w:pPr>
      <w:r w:rsidRPr="00A83AB9">
        <w:rPr>
          <w:rFonts w:hint="eastAsia"/>
          <w:color w:val="000000" w:themeColor="text1"/>
          <w:lang w:val="en-US"/>
        </w:rPr>
        <w:t>3</w:t>
      </w:r>
      <w:r w:rsidRPr="00A83AB9">
        <w:rPr>
          <w:color w:val="000000" w:themeColor="text1"/>
          <w:lang w:val="en-US"/>
        </w:rPr>
        <w:t>0.</w:t>
      </w:r>
      <w:r w:rsidR="00B41021" w:rsidRPr="00A83AB9">
        <w:rPr>
          <w:color w:val="000000" w:themeColor="text1"/>
          <w:lang w:val="en-US"/>
        </w:rPr>
        <w:tab/>
      </w:r>
      <w:proofErr w:type="gramStart"/>
      <w:r w:rsidRPr="00A83AB9">
        <w:rPr>
          <w:rFonts w:hint="eastAsia"/>
          <w:color w:val="000000" w:themeColor="text1"/>
          <w:lang w:val="en-US"/>
        </w:rPr>
        <w:t>依據題文</w:t>
      </w:r>
      <w:proofErr w:type="gramEnd"/>
      <w:r w:rsidRPr="00A83AB9">
        <w:rPr>
          <w:rFonts w:hint="eastAsia"/>
          <w:color w:val="000000" w:themeColor="text1"/>
          <w:lang w:val="en-US"/>
        </w:rPr>
        <w:t>，若要進一步探究該團體的抗議行動是否構成公民不服從，下列何者是最關鍵的判斷要件？</w:t>
      </w:r>
    </w:p>
    <w:p w14:paraId="41E3B73A" w14:textId="1F17A868" w:rsidR="00EA4527" w:rsidRPr="00A83AB9" w:rsidRDefault="00EA4527" w:rsidP="00900330">
      <w:pPr>
        <w:pStyle w:val="AA"/>
        <w:widowControl w:val="0"/>
        <w:tabs>
          <w:tab w:val="left" w:pos="5040"/>
        </w:tabs>
        <w:spacing w:beforeLines="20" w:before="48" w:afterLines="0" w:after="0" w:line="330" w:lineRule="atLeast"/>
        <w:ind w:left="728" w:hangingChars="150" w:hanging="360"/>
        <w:textAlignment w:val="baseline"/>
      </w:pPr>
      <w:r w:rsidRPr="00A83AB9">
        <w:t>(A)</w:t>
      </w:r>
      <w:r w:rsidRPr="00A83AB9">
        <w:rPr>
          <w:rFonts w:hint="eastAsia"/>
        </w:rPr>
        <w:t>抗議手段無其他有效替代方案</w:t>
      </w:r>
      <w:r w:rsidR="004A135E">
        <w:tab/>
      </w:r>
      <w:r w:rsidRPr="00A83AB9">
        <w:rPr>
          <w:rFonts w:hint="eastAsia"/>
        </w:rPr>
        <w:t>(B)</w:t>
      </w:r>
      <w:r w:rsidRPr="00A83AB9">
        <w:rPr>
          <w:rFonts w:hint="eastAsia"/>
        </w:rPr>
        <w:t>行動</w:t>
      </w:r>
      <w:r w:rsidR="006054EF">
        <w:rPr>
          <w:rFonts w:hint="eastAsia"/>
        </w:rPr>
        <w:t>明顯</w:t>
      </w:r>
      <w:r w:rsidRPr="00A83AB9">
        <w:rPr>
          <w:rFonts w:hint="eastAsia"/>
        </w:rPr>
        <w:t>反對政府</w:t>
      </w:r>
      <w:r w:rsidR="006054EF">
        <w:rPr>
          <w:rFonts w:hint="eastAsia"/>
        </w:rPr>
        <w:t>的既定</w:t>
      </w:r>
      <w:r w:rsidRPr="00A83AB9">
        <w:rPr>
          <w:rFonts w:hint="eastAsia"/>
        </w:rPr>
        <w:t>政策</w:t>
      </w:r>
    </w:p>
    <w:p w14:paraId="57F90190" w14:textId="5593B3DF" w:rsidR="00EA4527" w:rsidRPr="00A83AB9" w:rsidRDefault="00EA4527" w:rsidP="00900330">
      <w:pPr>
        <w:pStyle w:val="AA"/>
        <w:widowControl w:val="0"/>
        <w:tabs>
          <w:tab w:val="left" w:pos="5040"/>
        </w:tabs>
        <w:spacing w:beforeLines="20" w:before="48" w:afterLines="0" w:after="0" w:line="330" w:lineRule="atLeast"/>
        <w:ind w:left="728" w:hangingChars="150" w:hanging="360"/>
        <w:textAlignment w:val="baseline"/>
      </w:pPr>
      <w:r w:rsidRPr="00A83AB9">
        <w:rPr>
          <w:rFonts w:hint="eastAsia"/>
        </w:rPr>
        <w:t>(C)</w:t>
      </w:r>
      <w:r w:rsidRPr="00A83AB9">
        <w:rPr>
          <w:rFonts w:hint="eastAsia"/>
        </w:rPr>
        <w:t>抗議者願意承擔相關法律責任</w:t>
      </w:r>
      <w:r w:rsidR="004A135E">
        <w:tab/>
      </w:r>
      <w:r w:rsidRPr="00A83AB9">
        <w:rPr>
          <w:rFonts w:hint="eastAsia"/>
        </w:rPr>
        <w:t>(D)</w:t>
      </w:r>
      <w:r w:rsidRPr="00A83AB9">
        <w:rPr>
          <w:rFonts w:hint="eastAsia"/>
        </w:rPr>
        <w:t>行動獲得全國民眾支持的程度</w:t>
      </w:r>
    </w:p>
    <w:p w14:paraId="06BDD4D2" w14:textId="2D91C2AF" w:rsidR="00EA4527" w:rsidRPr="00A83AB9" w:rsidRDefault="00EA4527" w:rsidP="00E349B0">
      <w:pPr>
        <w:widowControl/>
        <w:autoSpaceDE w:val="0"/>
        <w:autoSpaceDN w:val="0"/>
        <w:adjustRightInd w:val="0"/>
        <w:spacing w:beforeLines="50" w:before="120" w:line="360" w:lineRule="atLeast"/>
        <w:textAlignment w:val="bottom"/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</w:pPr>
      <w:bookmarkStart w:id="5" w:name="_Hlk90040059"/>
      <w:r w:rsidRPr="00A83AB9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二、多選題（占</w:t>
      </w:r>
      <w:r w:rsidRPr="00A83AB9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6</w:t>
      </w:r>
      <w:r w:rsidRPr="00A83AB9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分）</w:t>
      </w:r>
    </w:p>
    <w:bookmarkEnd w:id="5"/>
    <w:p w14:paraId="3B9A3828" w14:textId="77777777" w:rsidR="00EA4527" w:rsidRPr="00962B6B" w:rsidRDefault="00EA4527" w:rsidP="000A3C72">
      <w:pPr>
        <w:widowControl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tabs>
          <w:tab w:val="left" w:pos="964"/>
        </w:tabs>
        <w:autoSpaceDE w:val="0"/>
        <w:autoSpaceDN w:val="0"/>
        <w:spacing w:beforeLines="25" w:before="60" w:line="330" w:lineRule="atLeast"/>
        <w:ind w:left="720" w:hangingChars="300" w:hanging="720"/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</w:pPr>
      <w:r w:rsidRPr="00962B6B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說明：</w:t>
      </w:r>
      <w:proofErr w:type="gramStart"/>
      <w:r w:rsidRPr="00962B6B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第</w:t>
      </w:r>
      <w:r w:rsidRPr="00962B6B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3</w:t>
      </w:r>
      <w:r w:rsidRPr="00962B6B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1</w:t>
      </w:r>
      <w:r w:rsidRPr="00962B6B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題至第</w:t>
      </w:r>
      <w:r w:rsidRPr="00962B6B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3</w:t>
      </w:r>
      <w:r w:rsidRPr="00962B6B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3</w:t>
      </w:r>
      <w:proofErr w:type="gramEnd"/>
      <w:r w:rsidRPr="00962B6B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題，每題</w:t>
      </w:r>
      <w:r w:rsidRPr="00962B6B">
        <w:rPr>
          <w:rFonts w:ascii="Times New Roman" w:eastAsia="標楷體" w:hAnsi="Times New Roman" w:cs="新細明體" w:hint="eastAsia"/>
          <w:kern w:val="0"/>
          <w:sz w:val="24"/>
          <w:szCs w:val="24"/>
          <w:lang w:eastAsia="zh-TW"/>
        </w:rPr>
        <w:t>2</w:t>
      </w:r>
      <w:r w:rsidRPr="00962B6B">
        <w:rPr>
          <w:rFonts w:ascii="Times New Roman" w:eastAsia="標楷體" w:hAnsi="Times New Roman" w:cs="新細明體"/>
          <w:kern w:val="0"/>
          <w:sz w:val="24"/>
          <w:szCs w:val="24"/>
          <w:lang w:eastAsia="zh-TW"/>
        </w:rPr>
        <w:t>分。</w:t>
      </w:r>
    </w:p>
    <w:p w14:paraId="26693564" w14:textId="6F42CB3A" w:rsidR="00EA4527" w:rsidRPr="00A83AB9" w:rsidRDefault="007D5EEE" w:rsidP="000C5054">
      <w:pPr>
        <w:pStyle w:val="TIT10"/>
        <w:spacing w:beforeLines="20" w:before="48" w:line="330" w:lineRule="atLeast"/>
        <w:ind w:left="360" w:hanging="360"/>
        <w:rPr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</w:pPr>
      <w:r w:rsidRPr="00A83AB9">
        <w:rPr>
          <w:rFonts w:hint="eastAsia"/>
          <w:color w:val="000000" w:themeColor="text1"/>
          <w:lang w:val="en-US"/>
        </w:rPr>
        <w:t>3</w:t>
      </w:r>
      <w:r>
        <w:rPr>
          <w:rFonts w:hint="eastAsia"/>
          <w:color w:val="000000" w:themeColor="text1"/>
          <w:lang w:val="en-US"/>
        </w:rPr>
        <w:t>1</w:t>
      </w:r>
      <w:r w:rsidRPr="00A83AB9">
        <w:rPr>
          <w:color w:val="000000" w:themeColor="text1"/>
          <w:lang w:val="en-US"/>
        </w:rPr>
        <w:t>.</w:t>
      </w:r>
      <w:r w:rsidR="00B41021" w:rsidRPr="00A83AB9">
        <w:rPr>
          <w:color w:val="000000" w:themeColor="text1"/>
          <w:lang w:val="en-US"/>
        </w:rPr>
        <w:tab/>
      </w:r>
      <w:r w:rsidR="00EA4527" w:rsidRPr="00A83AB9">
        <w:rPr>
          <w:rFonts w:hint="eastAsia"/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  <w:t>晚近，</w:t>
      </w:r>
      <w:r w:rsidR="00EA4527" w:rsidRPr="007D5EEE">
        <w:rPr>
          <w:rFonts w:hint="eastAsia"/>
          <w:color w:val="000000" w:themeColor="text1"/>
          <w:lang w:val="en-US"/>
        </w:rPr>
        <w:t>許多國家除落實勞工受基本勞動條件</w:t>
      </w:r>
      <w:r w:rsidR="00EA4527" w:rsidRPr="00A83AB9">
        <w:rPr>
          <w:rFonts w:hint="eastAsia"/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  <w:t>保障外，亦進一步保障勞工能積極與雇主討論及商議勞動關係的權利。某國若亦欲推動後者，應立法落實下列哪些權利？</w:t>
      </w:r>
    </w:p>
    <w:p w14:paraId="6D492268" w14:textId="7B3DB2C7" w:rsidR="004A135E" w:rsidRDefault="00EA4527" w:rsidP="000C5054">
      <w:pPr>
        <w:pStyle w:val="ABCD"/>
      </w:pPr>
      <w:r w:rsidRPr="00A83AB9">
        <w:rPr>
          <w:rFonts w:hint="eastAsia"/>
        </w:rPr>
        <w:t>(A)</w:t>
      </w:r>
      <w:r w:rsidRPr="00A83AB9">
        <w:rPr>
          <w:rFonts w:hint="eastAsia"/>
        </w:rPr>
        <w:t>確保獲得最低薪資</w:t>
      </w:r>
      <w:r w:rsidR="00A740B0">
        <w:tab/>
      </w:r>
      <w:r w:rsidR="00A740B0">
        <w:tab/>
      </w:r>
      <w:r w:rsidRPr="00A83AB9">
        <w:rPr>
          <w:rFonts w:hint="eastAsia"/>
        </w:rPr>
        <w:t>(B)</w:t>
      </w:r>
      <w:r w:rsidRPr="00A83AB9">
        <w:rPr>
          <w:rFonts w:hint="eastAsia"/>
        </w:rPr>
        <w:t>得組織並加入工會</w:t>
      </w:r>
      <w:r w:rsidR="000A3C72">
        <w:br/>
      </w:r>
      <w:r w:rsidRPr="00A83AB9">
        <w:rPr>
          <w:rFonts w:hint="eastAsia"/>
        </w:rPr>
        <w:t>(C)</w:t>
      </w:r>
      <w:r w:rsidRPr="00A83AB9">
        <w:rPr>
          <w:rFonts w:hint="eastAsia"/>
        </w:rPr>
        <w:t>確保勞動環境的安全</w:t>
      </w:r>
      <w:r w:rsidR="000A3C72">
        <w:tab/>
      </w:r>
      <w:r w:rsidRPr="00A83AB9">
        <w:rPr>
          <w:rFonts w:hint="eastAsia"/>
        </w:rPr>
        <w:t>(D)</w:t>
      </w:r>
      <w:r w:rsidRPr="00A83AB9">
        <w:rPr>
          <w:rFonts w:hint="eastAsia"/>
        </w:rPr>
        <w:t>得集體行動表達抗議</w:t>
      </w:r>
      <w:r w:rsidR="00A740B0">
        <w:tab/>
      </w:r>
      <w:r w:rsidR="00362A3C">
        <w:br/>
      </w:r>
      <w:r w:rsidRPr="00A83AB9">
        <w:rPr>
          <w:rFonts w:hint="eastAsia"/>
        </w:rPr>
        <w:t>(E)</w:t>
      </w:r>
      <w:r w:rsidRPr="00A83AB9">
        <w:rPr>
          <w:rFonts w:hint="eastAsia"/>
        </w:rPr>
        <w:t>不得要求連續超時工作</w:t>
      </w:r>
    </w:p>
    <w:p w14:paraId="7046AF68" w14:textId="77777777" w:rsidR="00C932BD" w:rsidRDefault="00EA4527" w:rsidP="00900330">
      <w:pPr>
        <w:pStyle w:val="TIT10"/>
        <w:spacing w:beforeLines="20" w:before="48" w:line="330" w:lineRule="atLeast"/>
        <w:ind w:left="360" w:hanging="360"/>
        <w:rPr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</w:pPr>
      <w:r w:rsidRPr="00A83AB9">
        <w:rPr>
          <w:rFonts w:hint="eastAsia"/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  <w:t>3</w:t>
      </w:r>
      <w:r w:rsidRPr="00A83AB9">
        <w:rPr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  <w:t>2.</w:t>
      </w:r>
      <w:r w:rsidR="009522F6">
        <w:rPr>
          <w:color w:val="000000" w:themeColor="text1"/>
          <w:lang w:val="en-US"/>
        </w:rPr>
        <w:tab/>
      </w:r>
      <w:r w:rsidRPr="006B15D5">
        <w:rPr>
          <w:rFonts w:hint="eastAsia"/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  <w:t>某學者分析社會運動運用網路動員的情形，提出觀察如下</w:t>
      </w:r>
      <w:r w:rsidRPr="00A83AB9">
        <w:rPr>
          <w:rFonts w:hint="eastAsia"/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  <w:t>：</w:t>
      </w:r>
    </w:p>
    <w:p w14:paraId="2A87BCCD" w14:textId="77777777" w:rsidR="00C932BD" w:rsidRDefault="00835C85" w:rsidP="00900330">
      <w:pPr>
        <w:pStyle w:val="TIT10"/>
        <w:tabs>
          <w:tab w:val="left" w:pos="851"/>
        </w:tabs>
        <w:spacing w:beforeLines="20" w:before="48" w:line="330" w:lineRule="atLeast"/>
        <w:ind w:leftChars="175" w:left="728" w:hanging="360"/>
        <w:rPr>
          <w:color w:val="000000" w:themeColor="text1"/>
          <w:spacing w:val="8"/>
          <w:lang w:val="en-US"/>
          <w14:textOutline w14:w="0" w14:cap="flat" w14:cmpd="sng" w14:algn="ctr">
            <w14:noFill/>
            <w14:prstDash w14:val="solid"/>
            <w14:bevel/>
          </w14:textOutline>
        </w:rPr>
      </w:pPr>
      <w:r w:rsidRPr="00A953EA">
        <w:rPr>
          <w:rFonts w:hint="eastAsia"/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  <w:t>甲、</w:t>
      </w:r>
      <w:r w:rsidR="00522096" w:rsidRPr="00522096">
        <w:rPr>
          <w:color w:val="000000" w:themeColor="text1"/>
          <w:spacing w:val="8"/>
          <w:lang w:val="en-US"/>
          <w14:textOutline w14:w="0" w14:cap="flat" w14:cmpd="sng" w14:algn="ctr">
            <w14:noFill/>
            <w14:prstDash w14:val="solid"/>
            <w14:bevel/>
          </w14:textOutline>
        </w:rPr>
        <w:tab/>
      </w:r>
      <w:r w:rsidRPr="00522096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原住民</w:t>
      </w:r>
      <w:r w:rsidRPr="00522096">
        <w:rPr>
          <w:rFonts w:hint="eastAsia"/>
          <w:color w:val="000000" w:themeColor="text1"/>
          <w:spacing w:val="8"/>
          <w:lang w:val="en-US"/>
          <w14:textOutline w14:w="0" w14:cap="flat" w14:cmpd="sng" w14:algn="ctr">
            <w14:noFill/>
            <w14:prstDash w14:val="solid"/>
            <w14:bevel/>
          </w14:textOutline>
        </w:rPr>
        <w:t>族運動在網路上並不</w:t>
      </w:r>
      <w:proofErr w:type="gramStart"/>
      <w:r w:rsidRPr="00522096">
        <w:rPr>
          <w:rFonts w:hint="eastAsia"/>
          <w:color w:val="000000" w:themeColor="text1"/>
          <w:spacing w:val="8"/>
          <w:lang w:val="en-US"/>
          <w14:textOutline w14:w="0" w14:cap="flat" w14:cmpd="sng" w14:algn="ctr">
            <w14:noFill/>
            <w14:prstDash w14:val="solid"/>
            <w14:bevel/>
          </w14:textOutline>
        </w:rPr>
        <w:t>活躍，</w:t>
      </w:r>
      <w:proofErr w:type="gramEnd"/>
      <w:r w:rsidRPr="00522096">
        <w:rPr>
          <w:rFonts w:hint="eastAsia"/>
          <w:color w:val="000000" w:themeColor="text1"/>
          <w:spacing w:val="8"/>
          <w:lang w:val="en-US"/>
          <w14:textOutline w14:w="0" w14:cap="flat" w14:cmpd="sng" w14:algn="ctr">
            <w14:noFill/>
            <w14:prstDash w14:val="solid"/>
            <w14:bevel/>
          </w14:textOutline>
        </w:rPr>
        <w:t>少數存在的網站多由非原民夥伴建立及維護。</w:t>
      </w:r>
    </w:p>
    <w:p w14:paraId="7318DBBB" w14:textId="0AAB60E5" w:rsidR="00C932BD" w:rsidRDefault="00835C85" w:rsidP="00900330">
      <w:pPr>
        <w:pStyle w:val="TIT10"/>
        <w:tabs>
          <w:tab w:val="left" w:pos="851"/>
        </w:tabs>
        <w:spacing w:beforeLines="20" w:before="48" w:line="330" w:lineRule="atLeast"/>
        <w:ind w:leftChars="175" w:left="848" w:hangingChars="200" w:hanging="480"/>
        <w:rPr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</w:pPr>
      <w:r w:rsidRPr="00A953EA">
        <w:rPr>
          <w:rFonts w:hint="eastAsia"/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  <w:t>乙</w:t>
      </w:r>
      <w:r w:rsidR="00522096">
        <w:rPr>
          <w:rFonts w:hint="eastAsia"/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  <w:t>、</w:t>
      </w:r>
      <w:r w:rsidR="00522096">
        <w:rPr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  <w:tab/>
      </w:r>
      <w:r w:rsidRPr="00522096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傳統</w:t>
      </w:r>
      <w:r w:rsidRPr="00A953EA">
        <w:rPr>
          <w:rFonts w:hint="eastAsia"/>
          <w:color w:val="000000" w:themeColor="text1"/>
          <w:spacing w:val="8"/>
          <w:lang w:val="en-US"/>
          <w14:textOutline w14:w="0" w14:cap="flat" w14:cmpd="sng" w14:algn="ctr">
            <w14:noFill/>
            <w14:prstDash w14:val="solid"/>
            <w14:bevel/>
          </w14:textOutline>
        </w:rPr>
        <w:t>婦運團體多形成實體社群</w:t>
      </w:r>
      <w:r w:rsidR="001D612D">
        <w:rPr>
          <w:rFonts w:hint="eastAsia"/>
          <w:color w:val="000000" w:themeColor="text1"/>
          <w:spacing w:val="8"/>
          <w:lang w:val="en-US"/>
          <w14:textOutline w14:w="0" w14:cap="flat" w14:cmpd="sng" w14:algn="ctr">
            <w14:noFill/>
            <w14:prstDash w14:val="solid"/>
            <w14:bevel/>
          </w14:textOutline>
        </w:rPr>
        <w:t>，</w:t>
      </w:r>
      <w:proofErr w:type="gramStart"/>
      <w:r w:rsidRPr="00A953EA">
        <w:rPr>
          <w:rFonts w:hint="eastAsia"/>
          <w:color w:val="000000" w:themeColor="text1"/>
          <w:spacing w:val="8"/>
          <w:lang w:val="en-US"/>
          <w14:textOutline w14:w="0" w14:cap="flat" w14:cmpd="sng" w14:algn="ctr">
            <w14:noFill/>
            <w14:prstDash w14:val="solid"/>
            <w14:bevel/>
          </w14:textOutline>
        </w:rPr>
        <w:t>年輕婦運者</w:t>
      </w:r>
      <w:proofErr w:type="gramEnd"/>
      <w:r w:rsidRPr="00A953EA">
        <w:rPr>
          <w:rFonts w:hint="eastAsia"/>
          <w:color w:val="000000" w:themeColor="text1"/>
          <w:spacing w:val="8"/>
          <w:lang w:val="en-US"/>
          <w14:textOutline w14:w="0" w14:cap="flat" w14:cmpd="sng" w14:algn="ctr">
            <w14:noFill/>
            <w14:prstDash w14:val="solid"/>
            <w14:bevel/>
          </w14:textOutline>
        </w:rPr>
        <w:t>則多以網路組織社群；這導致婦運內部</w:t>
      </w:r>
      <w:r w:rsidRPr="00A953EA">
        <w:rPr>
          <w:rFonts w:hint="eastAsia"/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  <w:t>在某些議題上分裂。</w:t>
      </w:r>
    </w:p>
    <w:p w14:paraId="0B7EC564" w14:textId="3CDF26F3" w:rsidR="00835C85" w:rsidRPr="00A953EA" w:rsidRDefault="00835C85" w:rsidP="00900330">
      <w:pPr>
        <w:pStyle w:val="TIT10"/>
        <w:tabs>
          <w:tab w:val="left" w:pos="851"/>
        </w:tabs>
        <w:spacing w:beforeLines="20" w:before="48" w:line="330" w:lineRule="atLeast"/>
        <w:ind w:leftChars="175" w:left="368" w:firstLineChars="0" w:firstLine="0"/>
        <w:rPr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</w:pPr>
      <w:r w:rsidRPr="00A953EA">
        <w:rPr>
          <w:rFonts w:hint="eastAsia"/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  <w:t>丙、</w:t>
      </w:r>
      <w:r w:rsidR="00522096">
        <w:rPr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  <w:tab/>
      </w:r>
      <w:r w:rsidRPr="00522096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同志社運</w:t>
      </w:r>
      <w:r w:rsidRPr="00A953EA">
        <w:rPr>
          <w:rFonts w:hint="eastAsia"/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  <w:t>積極運用網路，更受惠於網路的匿名性，藉此提高找到倡議夥伴的可能性。</w:t>
      </w:r>
      <w:r w:rsidR="001D612D">
        <w:rPr>
          <w:rFonts w:hint="eastAsia"/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  <w:t>依據上述觀察</w:t>
      </w:r>
      <w:r w:rsidRPr="00A953EA">
        <w:rPr>
          <w:rFonts w:hint="eastAsia"/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  <w:t>，以下哪</w:t>
      </w:r>
      <w:r w:rsidR="001D612D">
        <w:rPr>
          <w:rFonts w:hint="eastAsia"/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  <w:t>些推論</w:t>
      </w:r>
      <w:r w:rsidRPr="00A953EA">
        <w:rPr>
          <w:rFonts w:hint="eastAsia"/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  <w:t>正確？</w:t>
      </w:r>
    </w:p>
    <w:p w14:paraId="1815F931" w14:textId="23FCCE48" w:rsidR="00EA4527" w:rsidRPr="006B15D5" w:rsidRDefault="00EA4527" w:rsidP="00900330">
      <w:pPr>
        <w:pStyle w:val="AA"/>
        <w:spacing w:beforeLines="20" w:before="48" w:line="330" w:lineRule="atLeast"/>
      </w:pPr>
      <w:r w:rsidRPr="006B15D5">
        <w:rPr>
          <w:rFonts w:hint="eastAsia"/>
        </w:rPr>
        <w:t>(A)</w:t>
      </w:r>
      <w:r w:rsidRPr="006B15D5">
        <w:rPr>
          <w:rFonts w:hint="eastAsia"/>
        </w:rPr>
        <w:t>社運團體的世代差異會導致不同的動員策略</w:t>
      </w:r>
    </w:p>
    <w:p w14:paraId="1E059D47" w14:textId="77777777" w:rsidR="00EA4527" w:rsidRPr="006B15D5" w:rsidRDefault="00EA4527" w:rsidP="00900330">
      <w:pPr>
        <w:pStyle w:val="AA"/>
        <w:spacing w:beforeLines="20" w:before="48" w:line="330" w:lineRule="atLeast"/>
      </w:pPr>
      <w:r w:rsidRPr="006B15D5">
        <w:t>(B)</w:t>
      </w:r>
      <w:r w:rsidRPr="006B15D5">
        <w:rPr>
          <w:rFonts w:hint="eastAsia"/>
        </w:rPr>
        <w:t>歷史愈久的社運，內部對議題的歧見便愈大</w:t>
      </w:r>
    </w:p>
    <w:p w14:paraId="586F636A" w14:textId="6DD57EDD" w:rsidR="00EA4527" w:rsidRPr="006B15D5" w:rsidRDefault="00EA4527" w:rsidP="00900330">
      <w:pPr>
        <w:pStyle w:val="AA"/>
        <w:spacing w:beforeLines="20" w:before="48" w:line="330" w:lineRule="atLeast"/>
      </w:pPr>
      <w:r w:rsidRPr="006B15D5">
        <w:t>(C)</w:t>
      </w:r>
      <w:r w:rsidRPr="006B15D5">
        <w:rPr>
          <w:rFonts w:hint="eastAsia"/>
        </w:rPr>
        <w:t>網路匿名性改善承受</w:t>
      </w:r>
      <w:proofErr w:type="gramStart"/>
      <w:r w:rsidRPr="006B15D5">
        <w:rPr>
          <w:rFonts w:hint="eastAsia"/>
        </w:rPr>
        <w:t>汙</w:t>
      </w:r>
      <w:proofErr w:type="gramEnd"/>
      <w:r w:rsidRPr="006B15D5">
        <w:rPr>
          <w:rFonts w:hint="eastAsia"/>
        </w:rPr>
        <w:t>名</w:t>
      </w:r>
      <w:r w:rsidR="00513979">
        <w:rPr>
          <w:rFonts w:hint="eastAsia"/>
        </w:rPr>
        <w:t>群體</w:t>
      </w:r>
      <w:r w:rsidRPr="006B15D5">
        <w:rPr>
          <w:rFonts w:hint="eastAsia"/>
        </w:rPr>
        <w:t>的</w:t>
      </w:r>
      <w:r w:rsidR="00513979">
        <w:rPr>
          <w:rFonts w:hint="eastAsia"/>
        </w:rPr>
        <w:t>社運</w:t>
      </w:r>
      <w:r w:rsidRPr="006B15D5">
        <w:rPr>
          <w:rFonts w:hint="eastAsia"/>
        </w:rPr>
        <w:t>動員力</w:t>
      </w:r>
    </w:p>
    <w:p w14:paraId="4445C34E" w14:textId="519A9882" w:rsidR="00EA4527" w:rsidRPr="006B15D5" w:rsidRDefault="00EA4527" w:rsidP="00900330">
      <w:pPr>
        <w:pStyle w:val="AA"/>
        <w:spacing w:beforeLines="20" w:before="48" w:line="330" w:lineRule="atLeast"/>
      </w:pPr>
      <w:r w:rsidRPr="006B15D5">
        <w:rPr>
          <w:rFonts w:hint="eastAsia"/>
        </w:rPr>
        <w:t>(D</w:t>
      </w:r>
      <w:r w:rsidR="0031123E" w:rsidRPr="00B40DD4">
        <w:rPr>
          <w:spacing w:val="0"/>
        </w:rPr>
        <w:t>)</w:t>
      </w:r>
      <w:r w:rsidRPr="006B15D5">
        <w:rPr>
          <w:rFonts w:hint="eastAsia"/>
        </w:rPr>
        <w:t>各社運的屬性不同，但皆試圖透過網路倡議</w:t>
      </w:r>
    </w:p>
    <w:p w14:paraId="40B50FBD" w14:textId="51B81601" w:rsidR="00551AC6" w:rsidRDefault="00EA4527" w:rsidP="00900330">
      <w:pPr>
        <w:pStyle w:val="AA"/>
        <w:spacing w:beforeLines="20" w:before="48" w:line="330" w:lineRule="atLeast"/>
      </w:pPr>
      <w:r w:rsidRPr="006B15D5">
        <w:rPr>
          <w:rFonts w:hint="eastAsia"/>
        </w:rPr>
        <w:t>(E</w:t>
      </w:r>
      <w:r w:rsidR="00BE1FE5" w:rsidRPr="006B15D5">
        <w:t>)</w:t>
      </w:r>
      <w:r w:rsidRPr="006B15D5">
        <w:rPr>
          <w:rFonts w:hint="eastAsia"/>
        </w:rPr>
        <w:t>非原民的協助讓原民得以發聲並彰顯主體性</w:t>
      </w:r>
    </w:p>
    <w:tbl>
      <w:tblPr>
        <w:tblStyle w:val="a5"/>
        <w:tblpPr w:leftFromText="180" w:rightFromText="180" w:vertAnchor="text" w:horzAnchor="margin" w:tblpXSpec="right" w:tblpY="411"/>
        <w:tblW w:w="4417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843"/>
        <w:gridCol w:w="858"/>
        <w:gridCol w:w="858"/>
        <w:gridCol w:w="858"/>
      </w:tblGrid>
      <w:tr w:rsidR="00E614E8" w:rsidRPr="00A83AB9" w14:paraId="226AD553" w14:textId="77777777" w:rsidTr="0004542A">
        <w:trPr>
          <w:trHeight w:val="286"/>
        </w:trPr>
        <w:tc>
          <w:tcPr>
            <w:tcW w:w="4417" w:type="dxa"/>
            <w:gridSpan w:val="4"/>
            <w:tcBorders>
              <w:top w:val="nil"/>
              <w:left w:val="nil"/>
              <w:right w:val="nil"/>
            </w:tcBorders>
            <w:vAlign w:val="center"/>
          </w:tcPr>
          <w:p w14:paraId="7939331D" w14:textId="77777777" w:rsidR="00E614E8" w:rsidRPr="00A83AB9" w:rsidRDefault="00E614E8" w:rsidP="00E614E8">
            <w:pPr>
              <w:pStyle w:val="TIT1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4125AC">
              <w:rPr>
                <w:rFonts w:hint="eastAsia"/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lastRenderedPageBreak/>
              <w:t>表</w:t>
            </w:r>
            <w:r w:rsidRPr="004125AC"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2</w:t>
            </w:r>
          </w:p>
        </w:tc>
      </w:tr>
      <w:tr w:rsidR="00E614E8" w:rsidRPr="00A83AB9" w14:paraId="531879D7" w14:textId="77777777" w:rsidTr="0004542A">
        <w:trPr>
          <w:trHeight w:val="283"/>
        </w:trPr>
        <w:tc>
          <w:tcPr>
            <w:tcW w:w="1843" w:type="dxa"/>
            <w:tcBorders>
              <w:top w:val="single" w:sz="4" w:space="0" w:color="auto"/>
            </w:tcBorders>
            <w:vAlign w:val="center"/>
          </w:tcPr>
          <w:p w14:paraId="7786994E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</w:p>
        </w:tc>
        <w:tc>
          <w:tcPr>
            <w:tcW w:w="858" w:type="dxa"/>
            <w:tcBorders>
              <w:top w:val="single" w:sz="4" w:space="0" w:color="auto"/>
            </w:tcBorders>
            <w:vAlign w:val="center"/>
          </w:tcPr>
          <w:p w14:paraId="01B44278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center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proofErr w:type="gramStart"/>
            <w:r w:rsidRPr="00A83AB9"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甲國</w:t>
            </w:r>
            <w:proofErr w:type="gramEnd"/>
          </w:p>
        </w:tc>
        <w:tc>
          <w:tcPr>
            <w:tcW w:w="858" w:type="dxa"/>
            <w:tcBorders>
              <w:top w:val="single" w:sz="4" w:space="0" w:color="auto"/>
            </w:tcBorders>
            <w:vAlign w:val="center"/>
          </w:tcPr>
          <w:p w14:paraId="7B66B641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center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proofErr w:type="gramStart"/>
            <w:r w:rsidRPr="00A83AB9"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乙國</w:t>
            </w:r>
            <w:proofErr w:type="gramEnd"/>
          </w:p>
        </w:tc>
        <w:tc>
          <w:tcPr>
            <w:tcW w:w="858" w:type="dxa"/>
            <w:tcBorders>
              <w:top w:val="single" w:sz="4" w:space="0" w:color="auto"/>
            </w:tcBorders>
            <w:vAlign w:val="center"/>
          </w:tcPr>
          <w:p w14:paraId="2E6AD274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center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proofErr w:type="gramStart"/>
            <w:r w:rsidRPr="00A83AB9"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丙國</w:t>
            </w:r>
            <w:proofErr w:type="gramEnd"/>
          </w:p>
        </w:tc>
      </w:tr>
      <w:tr w:rsidR="00E614E8" w:rsidRPr="00A83AB9" w14:paraId="369E656D" w14:textId="77777777" w:rsidTr="0004542A">
        <w:trPr>
          <w:trHeight w:val="283"/>
        </w:trPr>
        <w:tc>
          <w:tcPr>
            <w:tcW w:w="1843" w:type="dxa"/>
            <w:vAlign w:val="center"/>
          </w:tcPr>
          <w:p w14:paraId="6D0714CE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both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全國應選名額</w:t>
            </w:r>
          </w:p>
        </w:tc>
        <w:tc>
          <w:tcPr>
            <w:tcW w:w="858" w:type="dxa"/>
            <w:vAlign w:val="center"/>
          </w:tcPr>
          <w:p w14:paraId="43B60BA9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right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200</w:t>
            </w:r>
          </w:p>
        </w:tc>
        <w:tc>
          <w:tcPr>
            <w:tcW w:w="858" w:type="dxa"/>
            <w:vAlign w:val="center"/>
          </w:tcPr>
          <w:p w14:paraId="39EA30BB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right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250</w:t>
            </w:r>
          </w:p>
        </w:tc>
        <w:tc>
          <w:tcPr>
            <w:tcW w:w="858" w:type="dxa"/>
            <w:vAlign w:val="center"/>
          </w:tcPr>
          <w:p w14:paraId="685C43B5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right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300</w:t>
            </w:r>
          </w:p>
        </w:tc>
      </w:tr>
      <w:tr w:rsidR="00E614E8" w:rsidRPr="00A83AB9" w14:paraId="1DC2237A" w14:textId="77777777" w:rsidTr="0004542A">
        <w:trPr>
          <w:trHeight w:val="283"/>
        </w:trPr>
        <w:tc>
          <w:tcPr>
            <w:tcW w:w="1843" w:type="dxa"/>
            <w:vAlign w:val="center"/>
          </w:tcPr>
          <w:p w14:paraId="75A5C4EF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both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全國參選人數</w:t>
            </w:r>
          </w:p>
        </w:tc>
        <w:tc>
          <w:tcPr>
            <w:tcW w:w="858" w:type="dxa"/>
            <w:vAlign w:val="center"/>
          </w:tcPr>
          <w:p w14:paraId="738109D2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right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600</w:t>
            </w:r>
          </w:p>
        </w:tc>
        <w:tc>
          <w:tcPr>
            <w:tcW w:w="858" w:type="dxa"/>
            <w:vAlign w:val="center"/>
          </w:tcPr>
          <w:p w14:paraId="3862A704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right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500</w:t>
            </w:r>
          </w:p>
        </w:tc>
        <w:tc>
          <w:tcPr>
            <w:tcW w:w="858" w:type="dxa"/>
            <w:vAlign w:val="center"/>
          </w:tcPr>
          <w:p w14:paraId="3BAE0352" w14:textId="7885A5A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right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1</w:t>
            </w:r>
            <w:r w:rsidR="009C616E"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,</w:t>
            </w:r>
            <w:r w:rsidRPr="00A83AB9"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500</w:t>
            </w:r>
          </w:p>
        </w:tc>
      </w:tr>
      <w:tr w:rsidR="00E614E8" w:rsidRPr="00A83AB9" w14:paraId="6439B5F7" w14:textId="77777777" w:rsidTr="0004542A">
        <w:trPr>
          <w:trHeight w:val="283"/>
        </w:trPr>
        <w:tc>
          <w:tcPr>
            <w:tcW w:w="1843" w:type="dxa"/>
            <w:vAlign w:val="center"/>
          </w:tcPr>
          <w:p w14:paraId="3BD7CC1F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both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選區數目</w:t>
            </w:r>
          </w:p>
        </w:tc>
        <w:tc>
          <w:tcPr>
            <w:tcW w:w="858" w:type="dxa"/>
            <w:vAlign w:val="center"/>
          </w:tcPr>
          <w:p w14:paraId="60BEA211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right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200</w:t>
            </w:r>
          </w:p>
        </w:tc>
        <w:tc>
          <w:tcPr>
            <w:tcW w:w="858" w:type="dxa"/>
            <w:vAlign w:val="center"/>
          </w:tcPr>
          <w:p w14:paraId="0C5C5A18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right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100</w:t>
            </w:r>
          </w:p>
        </w:tc>
        <w:tc>
          <w:tcPr>
            <w:tcW w:w="858" w:type="dxa"/>
            <w:vAlign w:val="center"/>
          </w:tcPr>
          <w:p w14:paraId="4DF8FE1E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right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1</w:t>
            </w:r>
          </w:p>
        </w:tc>
      </w:tr>
      <w:tr w:rsidR="00E614E8" w:rsidRPr="00A83AB9" w14:paraId="0491BB0E" w14:textId="77777777" w:rsidTr="0004542A">
        <w:trPr>
          <w:trHeight w:val="283"/>
        </w:trPr>
        <w:tc>
          <w:tcPr>
            <w:tcW w:w="1843" w:type="dxa"/>
            <w:vAlign w:val="center"/>
          </w:tcPr>
          <w:p w14:paraId="1506A23E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both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</w:rPr>
              <w:t>女性當選人數</w:t>
            </w:r>
          </w:p>
        </w:tc>
        <w:tc>
          <w:tcPr>
            <w:tcW w:w="858" w:type="dxa"/>
            <w:vAlign w:val="center"/>
          </w:tcPr>
          <w:p w14:paraId="3A8AF260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right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</w:rPr>
              <w:t>10</w:t>
            </w:r>
            <w:r w:rsidRPr="00A83AB9">
              <w:rPr>
                <w:color w:val="000000" w:themeColor="text1"/>
              </w:rPr>
              <w:t>0</w:t>
            </w:r>
          </w:p>
        </w:tc>
        <w:tc>
          <w:tcPr>
            <w:tcW w:w="858" w:type="dxa"/>
            <w:vAlign w:val="center"/>
          </w:tcPr>
          <w:p w14:paraId="7F811C25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right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</w:rPr>
              <w:t>1</w:t>
            </w:r>
            <w:r w:rsidRPr="00A83AB9">
              <w:rPr>
                <w:color w:val="000000" w:themeColor="text1"/>
              </w:rPr>
              <w:t>2</w:t>
            </w:r>
            <w:r w:rsidRPr="00A83AB9">
              <w:rPr>
                <w:rFonts w:hint="eastAsia"/>
                <w:color w:val="000000" w:themeColor="text1"/>
              </w:rPr>
              <w:t>5</w:t>
            </w:r>
          </w:p>
        </w:tc>
        <w:tc>
          <w:tcPr>
            <w:tcW w:w="858" w:type="dxa"/>
            <w:vAlign w:val="center"/>
          </w:tcPr>
          <w:p w14:paraId="1721BE64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right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</w:rPr>
              <w:t>1</w:t>
            </w:r>
            <w:r w:rsidRPr="00A83AB9">
              <w:rPr>
                <w:color w:val="000000" w:themeColor="text1"/>
              </w:rPr>
              <w:t>50</w:t>
            </w:r>
          </w:p>
        </w:tc>
      </w:tr>
      <w:tr w:rsidR="00E614E8" w:rsidRPr="00A83AB9" w14:paraId="45BED82B" w14:textId="77777777" w:rsidTr="0004542A">
        <w:trPr>
          <w:trHeight w:val="283"/>
        </w:trPr>
        <w:tc>
          <w:tcPr>
            <w:tcW w:w="1843" w:type="dxa"/>
            <w:vAlign w:val="center"/>
          </w:tcPr>
          <w:p w14:paraId="65C1A874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both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無黨籍當選人數</w:t>
            </w:r>
          </w:p>
        </w:tc>
        <w:tc>
          <w:tcPr>
            <w:tcW w:w="858" w:type="dxa"/>
            <w:vAlign w:val="center"/>
          </w:tcPr>
          <w:p w14:paraId="516855F6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right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8</w:t>
            </w:r>
          </w:p>
        </w:tc>
        <w:tc>
          <w:tcPr>
            <w:tcW w:w="858" w:type="dxa"/>
            <w:vAlign w:val="center"/>
          </w:tcPr>
          <w:p w14:paraId="2AB6A6D2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right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35</w:t>
            </w:r>
          </w:p>
        </w:tc>
        <w:tc>
          <w:tcPr>
            <w:tcW w:w="858" w:type="dxa"/>
            <w:vAlign w:val="center"/>
          </w:tcPr>
          <w:p w14:paraId="3C2A81B5" w14:textId="77777777" w:rsidR="00E614E8" w:rsidRPr="00A83AB9" w:rsidRDefault="00E614E8" w:rsidP="0004542A">
            <w:pPr>
              <w:pStyle w:val="TIT10"/>
              <w:spacing w:beforeLines="0" w:before="0" w:line="240" w:lineRule="atLeast"/>
              <w:ind w:left="360" w:hanging="360"/>
              <w:jc w:val="right"/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color w:val="000000" w:themeColor="text1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0</w:t>
            </w:r>
          </w:p>
        </w:tc>
      </w:tr>
    </w:tbl>
    <w:p w14:paraId="3891E733" w14:textId="2B167D29" w:rsidR="000E6779" w:rsidRDefault="00EA4527" w:rsidP="00E349B0">
      <w:pPr>
        <w:pStyle w:val="TIT10"/>
        <w:spacing w:beforeLines="20" w:before="48" w:line="330" w:lineRule="atLeast"/>
        <w:ind w:left="360" w:hanging="360"/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</w:pPr>
      <w:r w:rsidRPr="00A83AB9">
        <w:rPr>
          <w:rFonts w:hint="eastAsia"/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  <w:t>3</w:t>
      </w:r>
      <w:r w:rsidRPr="00A83AB9">
        <w:rPr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  <w:t>3.</w:t>
      </w:r>
      <w:r w:rsidR="009522F6">
        <w:rPr>
          <w:color w:val="000000" w:themeColor="text1"/>
          <w:sz w:val="6"/>
          <w:szCs w:val="8"/>
          <w:lang w:val="en-US"/>
        </w:rPr>
        <w:tab/>
      </w:r>
      <w:r w:rsidRPr="004125AC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甲、乙、</w:t>
      </w:r>
      <w:r w:rsidRPr="00B66D02">
        <w:rPr>
          <w:rFonts w:hint="eastAsia"/>
          <w:color w:val="000000" w:themeColor="text1"/>
          <w:lang w:val="en-US"/>
        </w:rPr>
        <w:t>丙三國</w:t>
      </w:r>
      <w:r w:rsidR="00513979">
        <w:rPr>
          <w:rFonts w:hint="eastAsia"/>
          <w:color w:val="000000" w:themeColor="text1"/>
          <w:lang w:val="en-US"/>
        </w:rPr>
        <w:t>的</w:t>
      </w:r>
      <w:r w:rsidRPr="00B66D02">
        <w:rPr>
          <w:rFonts w:hint="eastAsia"/>
          <w:color w:val="000000" w:themeColor="text1"/>
          <w:lang w:val="en-US"/>
        </w:rPr>
        <w:t>國會議員選舉</w:t>
      </w:r>
      <w:proofErr w:type="gramStart"/>
      <w:r w:rsidRPr="004125AC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採</w:t>
      </w:r>
      <w:proofErr w:type="gramEnd"/>
      <w:r w:rsidRPr="004125AC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行不同選舉制度，這三種制度亦存在於我國中央與地方民意代表選舉中。表</w:t>
      </w:r>
      <w:r w:rsidRPr="004125AC"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2</w:t>
      </w:r>
      <w:r w:rsidR="0051397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是</w:t>
      </w:r>
      <w:r w:rsidRPr="004125AC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這三國最近一次國會選舉的資料，</w:t>
      </w:r>
      <w:r w:rsidR="0051397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依據該表，</w:t>
      </w:r>
      <w:r w:rsidRPr="004125AC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關於這三國選舉制度的運作，下列哪些推論合理</w:t>
      </w:r>
      <w:r w:rsidRPr="00A83AB9"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？</w:t>
      </w:r>
    </w:p>
    <w:p w14:paraId="1E14B90D" w14:textId="115B5B12" w:rsidR="00EA4527" w:rsidRPr="00A83AB9" w:rsidRDefault="00EA4527" w:rsidP="00A72712">
      <w:pPr>
        <w:pStyle w:val="AA"/>
        <w:spacing w:beforeLines="20" w:before="48" w:afterLines="0" w:after="0" w:line="330" w:lineRule="atLeast"/>
        <w:ind w:leftChars="173" w:left="711" w:hangingChars="145" w:hanging="348"/>
      </w:pPr>
      <w:r w:rsidRPr="00A83AB9">
        <w:rPr>
          <w:rFonts w:hint="eastAsia"/>
        </w:rPr>
        <w:t>(</w:t>
      </w:r>
      <w:r w:rsidRPr="00A83AB9">
        <w:t>A)</w:t>
      </w:r>
      <w:r w:rsidRPr="00A83AB9">
        <w:rPr>
          <w:rFonts w:hint="eastAsia"/>
        </w:rPr>
        <w:t>甲國小黨候選人在選舉中當選的機會低於乙丙兩國</w:t>
      </w:r>
    </w:p>
    <w:p w14:paraId="1C0BE34B" w14:textId="18BB4269" w:rsidR="00EA4527" w:rsidRPr="00A83AB9" w:rsidRDefault="00EA4527" w:rsidP="00A72712">
      <w:pPr>
        <w:pStyle w:val="AA"/>
        <w:spacing w:beforeLines="20" w:before="48" w:afterLines="0" w:after="0" w:line="330" w:lineRule="atLeast"/>
        <w:ind w:leftChars="173" w:left="704" w:hangingChars="142" w:hanging="341"/>
      </w:pPr>
      <w:r w:rsidRPr="00A83AB9">
        <w:t>(B)</w:t>
      </w:r>
      <w:proofErr w:type="gramStart"/>
      <w:r w:rsidRPr="00A83AB9">
        <w:rPr>
          <w:rFonts w:hint="eastAsia"/>
        </w:rPr>
        <w:t>乙國候選人</w:t>
      </w:r>
      <w:proofErr w:type="gramEnd"/>
      <w:r w:rsidRPr="00A83AB9">
        <w:rPr>
          <w:rFonts w:hint="eastAsia"/>
        </w:rPr>
        <w:t>必須在選區中獲得</w:t>
      </w:r>
      <w:proofErr w:type="gramStart"/>
      <w:r w:rsidRPr="00A83AB9">
        <w:rPr>
          <w:rFonts w:hint="eastAsia"/>
        </w:rPr>
        <w:t>最高票始</w:t>
      </w:r>
      <w:proofErr w:type="gramEnd"/>
      <w:r w:rsidRPr="00A83AB9">
        <w:rPr>
          <w:rFonts w:hint="eastAsia"/>
        </w:rPr>
        <w:t>有機會當選</w:t>
      </w:r>
    </w:p>
    <w:p w14:paraId="0F1B773C" w14:textId="74056FE4" w:rsidR="00EA4527" w:rsidRPr="00A83AB9" w:rsidRDefault="00EA4527" w:rsidP="00A72712">
      <w:pPr>
        <w:pStyle w:val="AA"/>
        <w:spacing w:beforeLines="20" w:before="48" w:afterLines="0" w:after="0" w:line="330" w:lineRule="atLeast"/>
        <w:ind w:left="728" w:hangingChars="150" w:hanging="360"/>
      </w:pPr>
      <w:r w:rsidRPr="00A83AB9">
        <w:t>(C)</w:t>
      </w:r>
      <w:proofErr w:type="gramStart"/>
      <w:r w:rsidRPr="00A83AB9">
        <w:t>丙國各</w:t>
      </w:r>
      <w:proofErr w:type="gramEnd"/>
      <w:r w:rsidRPr="00A83AB9">
        <w:t>政黨得票與席次率</w:t>
      </w:r>
      <w:r w:rsidR="00E656C4">
        <w:rPr>
          <w:rFonts w:hint="eastAsia"/>
        </w:rPr>
        <w:t>的</w:t>
      </w:r>
      <w:r w:rsidRPr="00A83AB9">
        <w:t>吻合程度高於甲乙兩國</w:t>
      </w:r>
    </w:p>
    <w:p w14:paraId="2BB9FB1C" w14:textId="3110BACE" w:rsidR="00EA4527" w:rsidRPr="00A83AB9" w:rsidRDefault="002E6631" w:rsidP="00A72712">
      <w:pPr>
        <w:pStyle w:val="AA"/>
        <w:spacing w:beforeLines="20" w:before="48" w:afterLines="0" w:after="0" w:line="330" w:lineRule="atLeast"/>
        <w:ind w:left="728" w:hangingChars="150" w:hanging="360"/>
      </w:pPr>
      <w:r w:rsidRPr="006B15D5">
        <w:rPr>
          <w:rFonts w:hint="eastAsia"/>
        </w:rPr>
        <w:t>(D</w:t>
      </w:r>
      <w:r w:rsidR="00BE4994" w:rsidRPr="00B40DD4">
        <w:rPr>
          <w:spacing w:val="0"/>
        </w:rPr>
        <w:t>)</w:t>
      </w:r>
      <w:r w:rsidR="00EA4527" w:rsidRPr="00A83AB9">
        <w:t>甲乙</w:t>
      </w:r>
      <w:r w:rsidR="00EA4527" w:rsidRPr="00A83AB9">
        <w:rPr>
          <w:rFonts w:hint="eastAsia"/>
        </w:rPr>
        <w:t>兩</w:t>
      </w:r>
      <w:r w:rsidR="00EA4527" w:rsidRPr="00A83AB9">
        <w:t>國各政黨</w:t>
      </w:r>
      <w:r w:rsidR="00EA4527" w:rsidRPr="00A83AB9">
        <w:rPr>
          <w:rFonts w:hint="eastAsia"/>
        </w:rPr>
        <w:t>之</w:t>
      </w:r>
      <w:r w:rsidR="00EA4527" w:rsidRPr="00A83AB9">
        <w:t>間的選舉競爭程度明顯低於丙國</w:t>
      </w:r>
      <w:bookmarkStart w:id="6" w:name="_GoBack"/>
      <w:bookmarkEnd w:id="6"/>
    </w:p>
    <w:p w14:paraId="0FBCF2AA" w14:textId="3F868332" w:rsidR="00E26A9B" w:rsidRPr="00A83AB9" w:rsidRDefault="00EA4527" w:rsidP="00A72712">
      <w:pPr>
        <w:pStyle w:val="AA"/>
        <w:spacing w:beforeLines="20" w:before="48" w:afterLines="0" w:after="0" w:line="330" w:lineRule="atLeast"/>
        <w:ind w:left="728" w:hangingChars="150" w:hanging="360"/>
      </w:pPr>
      <w:r w:rsidRPr="00A83AB9">
        <w:t>(E)</w:t>
      </w:r>
      <w:r w:rsidRPr="00A83AB9">
        <w:t>甲乙丙的選舉制度皆具有女性保障名額的制度設計</w:t>
      </w:r>
    </w:p>
    <w:p w14:paraId="5EEEA42F" w14:textId="699D3AE1" w:rsidR="00EA4527" w:rsidRPr="00A83AB9" w:rsidRDefault="00EA4527" w:rsidP="00E349B0">
      <w:pPr>
        <w:widowControl/>
        <w:autoSpaceDE w:val="0"/>
        <w:autoSpaceDN w:val="0"/>
        <w:adjustRightInd w:val="0"/>
        <w:spacing w:beforeLines="50" w:before="120" w:line="360" w:lineRule="atLeast"/>
        <w:textAlignment w:val="bottom"/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</w:pPr>
      <w:bookmarkStart w:id="7" w:name="_Hlk90040005"/>
      <w:r w:rsidRPr="00A83AB9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第貳部分、混合題</w:t>
      </w:r>
      <w:r w:rsidR="00784276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或非選擇題</w:t>
      </w:r>
      <w:r w:rsidRPr="00A83AB9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（占</w:t>
      </w:r>
      <w:r w:rsidRPr="00A83AB9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3</w:t>
      </w:r>
      <w:r w:rsidRPr="00A83AB9">
        <w:rPr>
          <w:rFonts w:ascii="Times New Roman" w:eastAsia="新細明體" w:hAnsi="Times New Roman" w:cs="Times New Roman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4</w:t>
      </w:r>
      <w:r w:rsidRPr="00A83AB9">
        <w:rPr>
          <w:rFonts w:ascii="Times New Roman" w:eastAsia="新細明體" w:hAnsi="Times New Roman" w:cs="Times New Roman" w:hint="eastAsia"/>
          <w:b/>
          <w:bCs/>
          <w:color w:val="000000" w:themeColor="text1"/>
          <w:spacing w:val="20"/>
          <w:kern w:val="0"/>
          <w:sz w:val="26"/>
          <w:szCs w:val="26"/>
          <w:lang w:eastAsia="zh-TW"/>
        </w:rPr>
        <w:t>分）</w:t>
      </w:r>
    </w:p>
    <w:p w14:paraId="03454DFA" w14:textId="735CAF03" w:rsidR="00784276" w:rsidRPr="00764D21" w:rsidRDefault="00EA4527" w:rsidP="00A20C57">
      <w:pPr>
        <w:widowControl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0" w:color="auto"/>
        </w:pBdr>
        <w:tabs>
          <w:tab w:val="left" w:pos="964"/>
        </w:tabs>
        <w:autoSpaceDE w:val="0"/>
        <w:autoSpaceDN w:val="0"/>
        <w:snapToGrid w:val="0"/>
        <w:spacing w:beforeLines="25" w:before="60" w:line="330" w:lineRule="atLeast"/>
        <w:ind w:left="720" w:hangingChars="300" w:hanging="720"/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</w:pPr>
      <w:bookmarkStart w:id="8" w:name="_Hlk67339791"/>
      <w:bookmarkStart w:id="9" w:name="_Hlk67340175"/>
      <w:r w:rsidRPr="00A83AB9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說明：本部分共有</w:t>
      </w:r>
      <w:r w:rsidRPr="00A83AB9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 xml:space="preserve"> 4 </w:t>
      </w:r>
      <w:r w:rsidRPr="00A83AB9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>題組</w:t>
      </w:r>
      <w:r w:rsidRPr="00A83AB9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，</w:t>
      </w:r>
      <w:r w:rsidR="00E37B96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>單</w:t>
      </w:r>
      <w:proofErr w:type="gramStart"/>
      <w:r w:rsidRPr="00A83AB9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>選題每題</w:t>
      </w:r>
      <w:proofErr w:type="gramEnd"/>
      <w:r w:rsidRPr="00A83AB9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 xml:space="preserve"> 2 </w:t>
      </w:r>
      <w:r w:rsidRPr="00A83AB9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>分，非選擇題配分標</w:t>
      </w:r>
      <w:proofErr w:type="gramStart"/>
      <w:r w:rsidRPr="00A83AB9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>於題末</w:t>
      </w:r>
      <w:proofErr w:type="gramEnd"/>
      <w:r w:rsidRPr="00A83AB9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。限在</w:t>
      </w:r>
      <w:proofErr w:type="gramStart"/>
      <w:r w:rsidR="00784276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>答題卷</w:t>
      </w:r>
      <w:r w:rsidRPr="00A83AB9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標示</w:t>
      </w:r>
      <w:proofErr w:type="gramEnd"/>
      <w:r w:rsidRPr="00A83AB9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題號</w:t>
      </w:r>
      <w:r w:rsidR="00784276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>的</w:t>
      </w:r>
      <w:proofErr w:type="gramStart"/>
      <w:r w:rsidRPr="00A83AB9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作答區</w:t>
      </w:r>
      <w:proofErr w:type="gramEnd"/>
      <w:r w:rsidRPr="00A83AB9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內作答。選擇題與「非選擇題作圖部分」使用</w:t>
      </w:r>
      <w:r w:rsidRPr="00A83AB9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 xml:space="preserve"> 2B </w:t>
      </w:r>
      <w:r w:rsidRPr="00A83AB9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鉛筆作答，更正時以橡皮擦擦拭，切勿使用修正</w:t>
      </w:r>
      <w:r w:rsidR="002E6631">
        <w:rPr>
          <w:rFonts w:ascii="Times New Roman" w:eastAsia="標楷體" w:hAnsi="Times New Roman" w:cs="Times New Roman" w:hint="eastAsia"/>
          <w:color w:val="000000" w:themeColor="text1"/>
          <w:sz w:val="24"/>
          <w:szCs w:val="24"/>
          <w:lang w:eastAsia="zh-TW"/>
        </w:rPr>
        <w:t>帶（液）</w:t>
      </w:r>
      <w:r w:rsidRPr="00A83AB9">
        <w:rPr>
          <w:rFonts w:ascii="Times New Roman" w:eastAsia="標楷體" w:hAnsi="Times New Roman" w:cs="Times New Roman"/>
          <w:color w:val="000000" w:themeColor="text1"/>
          <w:sz w:val="24"/>
          <w:szCs w:val="24"/>
          <w:lang w:eastAsia="zh-TW"/>
        </w:rPr>
        <w:t>。非選擇題請由左而右橫式書寫，並依題目指示作答。</w:t>
      </w:r>
    </w:p>
    <w:p w14:paraId="7D54F0E7" w14:textId="0A1D8EBA" w:rsidR="00EA4527" w:rsidRPr="00A83AB9" w:rsidRDefault="00EA4527" w:rsidP="000A3C72">
      <w:pPr>
        <w:pStyle w:val="-"/>
        <w:spacing w:beforeLines="50" w:before="120" w:line="330" w:lineRule="atLeast"/>
        <w:rPr>
          <w:color w:val="000000" w:themeColor="text1"/>
        </w:rPr>
      </w:pPr>
      <w:r w:rsidRPr="00A83AB9">
        <w:rPr>
          <w:rFonts w:hint="eastAsia"/>
          <w:color w:val="000000" w:themeColor="text1"/>
        </w:rPr>
        <w:t>3</w:t>
      </w:r>
      <w:r w:rsidRPr="00A83AB9">
        <w:rPr>
          <w:color w:val="000000" w:themeColor="text1"/>
        </w:rPr>
        <w:t>4-</w:t>
      </w:r>
      <w:bookmarkEnd w:id="8"/>
      <w:r w:rsidRPr="00A83AB9">
        <w:rPr>
          <w:rFonts w:hint="eastAsia"/>
          <w:color w:val="000000" w:themeColor="text1"/>
        </w:rPr>
        <w:t>3</w:t>
      </w:r>
      <w:r w:rsidRPr="00A83AB9">
        <w:rPr>
          <w:color w:val="000000" w:themeColor="text1"/>
        </w:rPr>
        <w:t>5</w:t>
      </w:r>
      <w:r w:rsidRPr="00A83AB9">
        <w:rPr>
          <w:rFonts w:hint="eastAsia"/>
          <w:color w:val="000000" w:themeColor="text1"/>
        </w:rPr>
        <w:t>為題組</w:t>
      </w:r>
    </w:p>
    <w:bookmarkEnd w:id="7"/>
    <w:bookmarkEnd w:id="9"/>
    <w:p w14:paraId="3EAAD949" w14:textId="77777777" w:rsidR="00EA4527" w:rsidRPr="00A83AB9" w:rsidRDefault="00EA4527" w:rsidP="0004542A">
      <w:pPr>
        <w:pStyle w:val="TIT10"/>
        <w:numPr>
          <w:ilvl w:val="0"/>
          <w:numId w:val="21"/>
        </w:numPr>
        <w:adjustRightInd/>
        <w:spacing w:beforeLines="20" w:before="48" w:line="326" w:lineRule="atLeast"/>
        <w:ind w:left="360"/>
        <w:rPr>
          <w:color w:val="000000" w:themeColor="text1"/>
          <w:szCs w:val="24"/>
        </w:rPr>
      </w:pPr>
      <w:r w:rsidRPr="00780C1D">
        <w:rPr>
          <w:rFonts w:hint="eastAsia"/>
          <w:color w:val="000000" w:themeColor="text1"/>
          <w:szCs w:val="24"/>
        </w:rPr>
        <w:t>以下四段摘要，出自某國一份公民會議實施狀況的研究報告</w:t>
      </w:r>
      <w:r w:rsidRPr="00A83AB9">
        <w:rPr>
          <w:rFonts w:hint="eastAsia"/>
          <w:color w:val="000000" w:themeColor="text1"/>
          <w:szCs w:val="24"/>
        </w:rPr>
        <w:t>：</w:t>
      </w:r>
    </w:p>
    <w:p w14:paraId="3B5E99AA" w14:textId="7794A8FD" w:rsidR="00EA4527" w:rsidRPr="00E614E8" w:rsidRDefault="00EA4527" w:rsidP="0004542A">
      <w:pPr>
        <w:pStyle w:val="TIT10"/>
        <w:tabs>
          <w:tab w:val="left" w:pos="851"/>
        </w:tabs>
        <w:spacing w:beforeLines="20" w:before="48" w:line="326" w:lineRule="atLeast"/>
        <w:ind w:leftChars="175" w:left="368" w:firstLineChars="0" w:firstLine="0"/>
        <w:rPr>
          <w:color w:val="000000" w:themeColor="text1"/>
          <w:spacing w:val="6"/>
          <w14:textOutline w14:w="0" w14:cap="flat" w14:cmpd="sng" w14:algn="ctr">
            <w14:noFill/>
            <w14:prstDash w14:val="solid"/>
            <w14:bevel/>
          </w14:textOutline>
        </w:rPr>
      </w:pPr>
      <w:r w:rsidRPr="00E614E8">
        <w:rPr>
          <w:rFonts w:hint="eastAsia"/>
          <w:color w:val="000000" w:themeColor="text1"/>
          <w:spacing w:val="6"/>
          <w14:textOutline w14:w="0" w14:cap="flat" w14:cmpd="sng" w14:algn="ctr">
            <w14:noFill/>
            <w14:prstDash w14:val="solid"/>
            <w14:bevel/>
          </w14:textOutline>
        </w:rPr>
        <w:t>甲</w:t>
      </w:r>
      <w:r w:rsidR="004714EE">
        <w:rPr>
          <w:rFonts w:hint="eastAsia"/>
          <w:color w:val="000000" w:themeColor="text1"/>
          <w:spacing w:val="6"/>
          <w14:textOutline w14:w="0" w14:cap="flat" w14:cmpd="sng" w14:algn="ctr">
            <w14:noFill/>
            <w14:prstDash w14:val="solid"/>
            <w14:bevel/>
          </w14:textOutline>
        </w:rPr>
        <w:t>、</w:t>
      </w:r>
      <w:r w:rsidR="004714EE">
        <w:rPr>
          <w:color w:val="000000" w:themeColor="text1"/>
          <w:spacing w:val="6"/>
          <w14:textOutline w14:w="0" w14:cap="flat" w14:cmpd="sng" w14:algn="ctr">
            <w14:noFill/>
            <w14:prstDash w14:val="solid"/>
            <w14:bevel/>
          </w14:textOutline>
        </w:rPr>
        <w:tab/>
      </w:r>
      <w:r w:rsidRPr="004714EE">
        <w:rPr>
          <w:rFonts w:hint="eastAsia"/>
          <w:color w:val="000000" w:themeColor="text1"/>
          <w:spacing w:val="4"/>
          <w14:textOutline w14:w="0" w14:cap="flat" w14:cmpd="sng" w14:algn="ctr">
            <w14:noFill/>
            <w14:prstDash w14:val="solid"/>
            <w14:bevel/>
          </w14:textOutline>
        </w:rPr>
        <w:t>受到政策</w:t>
      </w:r>
      <w:r w:rsidRPr="004714EE">
        <w:rPr>
          <w:rFonts w:hint="eastAsia"/>
          <w:color w:val="000000" w:themeColor="text1"/>
          <w:spacing w:val="4"/>
          <w:lang w:val="en-US"/>
          <w14:textOutline w14:w="0" w14:cap="flat" w14:cmpd="sng" w14:algn="ctr">
            <w14:noFill/>
            <w14:prstDash w14:val="solid"/>
            <w14:bevel/>
          </w14:textOutline>
        </w:rPr>
        <w:t>影響</w:t>
      </w:r>
      <w:r w:rsidRPr="004714EE">
        <w:rPr>
          <w:rFonts w:hint="eastAsia"/>
          <w:color w:val="000000" w:themeColor="text1"/>
          <w:spacing w:val="4"/>
          <w14:textOutline w14:w="0" w14:cap="flat" w14:cmpd="sng" w14:algn="ctr">
            <w14:noFill/>
            <w14:prstDash w14:val="solid"/>
            <w14:bevel/>
          </w14:textOutline>
        </w:rPr>
        <w:t>的公民</w:t>
      </w:r>
      <w:r w:rsidR="00866BCA" w:rsidRPr="004714EE">
        <w:rPr>
          <w:rFonts w:hint="eastAsia"/>
          <w:color w:val="000000" w:themeColor="text1"/>
          <w:spacing w:val="4"/>
          <w14:textOutline w14:w="0" w14:cap="flat" w14:cmpd="sng" w14:algn="ctr">
            <w14:noFill/>
            <w14:prstDash w14:val="solid"/>
            <w14:bevel/>
          </w14:textOutline>
        </w:rPr>
        <w:t>，</w:t>
      </w:r>
      <w:r w:rsidRPr="004714EE">
        <w:rPr>
          <w:rFonts w:hint="eastAsia"/>
          <w:color w:val="000000" w:themeColor="text1"/>
          <w:spacing w:val="6"/>
          <w14:textOutline w14:w="0" w14:cap="flat" w14:cmpd="sng" w14:algn="ctr">
            <w14:noFill/>
            <w14:prstDash w14:val="solid"/>
            <w14:bevel/>
          </w14:textOutline>
        </w:rPr>
        <w:t>應有相同權利和有效機</w:t>
      </w:r>
      <w:r w:rsidRPr="004714EE">
        <w:rPr>
          <w:rFonts w:hint="eastAsia"/>
          <w:color w:val="000000" w:themeColor="text1"/>
          <w:spacing w:val="4"/>
          <w14:textOutline w14:w="0" w14:cap="flat" w14:cmpd="sng" w14:algn="ctr">
            <w14:noFill/>
            <w14:prstDash w14:val="solid"/>
            <w14:bevel/>
          </w14:textOutline>
        </w:rPr>
        <w:t>會來</w:t>
      </w:r>
      <w:r w:rsidRPr="004714EE">
        <w:rPr>
          <w:rFonts w:hint="eastAsia"/>
          <w:color w:val="000000" w:themeColor="text1"/>
          <w:spacing w:val="6"/>
          <w14:textOutline w14:w="0" w14:cap="flat" w14:cmpd="sng" w14:algn="ctr">
            <w14:noFill/>
            <w14:prstDash w14:val="solid"/>
            <w14:bevel/>
          </w14:textOutline>
        </w:rPr>
        <w:t>表達其觀點和利益</w:t>
      </w:r>
      <w:r w:rsidR="002C3F69">
        <w:rPr>
          <w:rFonts w:hint="eastAsia"/>
          <w:color w:val="000000" w:themeColor="text1"/>
          <w:spacing w:val="6"/>
          <w14:textOutline w14:w="0" w14:cap="flat" w14:cmpd="sng" w14:algn="ctr">
            <w14:noFill/>
            <w14:prstDash w14:val="solid"/>
            <w14:bevel/>
          </w14:textOutline>
        </w:rPr>
        <w:t>，以</w:t>
      </w:r>
      <w:r w:rsidR="002C3F69" w:rsidRPr="004714EE">
        <w:rPr>
          <w:rFonts w:hint="eastAsia"/>
          <w:color w:val="000000" w:themeColor="text1"/>
          <w:spacing w:val="4"/>
          <w14:textOutline w14:w="0" w14:cap="flat" w14:cmpd="sng" w14:algn="ctr">
            <w14:noFill/>
            <w14:prstDash w14:val="solid"/>
            <w14:bevel/>
          </w14:textOutline>
        </w:rPr>
        <w:t>形成</w:t>
      </w:r>
      <w:r w:rsidR="002C3F69" w:rsidRPr="004714EE">
        <w:rPr>
          <w:rFonts w:hint="eastAsia"/>
          <w:color w:val="000000" w:themeColor="text1"/>
          <w:spacing w:val="6"/>
          <w14:textOutline w14:w="0" w14:cap="flat" w14:cmpd="sng" w14:algn="ctr">
            <w14:noFill/>
            <w14:prstDash w14:val="solid"/>
            <w14:bevel/>
          </w14:textOutline>
        </w:rPr>
        <w:t>共識</w:t>
      </w:r>
      <w:r w:rsidR="002C3F69">
        <w:rPr>
          <w:rFonts w:hint="eastAsia"/>
          <w:color w:val="000000" w:themeColor="text1"/>
          <w:spacing w:val="6"/>
          <w14:textOutline w14:w="0" w14:cap="flat" w14:cmpd="sng" w14:algn="ctr">
            <w14:noFill/>
            <w14:prstDash w14:val="solid"/>
            <w14:bevel/>
          </w14:textOutline>
        </w:rPr>
        <w:t>。</w:t>
      </w:r>
    </w:p>
    <w:p w14:paraId="3739E7EC" w14:textId="4864F45C" w:rsidR="00EA4527" w:rsidRPr="00E614E8" w:rsidRDefault="00EA4527" w:rsidP="0004542A">
      <w:pPr>
        <w:pStyle w:val="TIT10"/>
        <w:tabs>
          <w:tab w:val="left" w:pos="851"/>
        </w:tabs>
        <w:spacing w:beforeLines="20" w:before="48" w:line="326" w:lineRule="atLeast"/>
        <w:ind w:leftChars="175" w:left="840" w:hangingChars="200" w:hanging="472"/>
        <w:rPr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</w:pPr>
      <w:r w:rsidRPr="00E614E8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乙</w:t>
      </w:r>
      <w:r w:rsidR="00E614E8" w:rsidRPr="00E614E8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、</w:t>
      </w:r>
      <w:r w:rsidR="004714EE">
        <w:rPr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ab/>
      </w:r>
      <w:r w:rsidRPr="00E614E8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某些</w:t>
      </w:r>
      <w:r w:rsidRPr="00E614E8">
        <w:rPr>
          <w:rFonts w:hint="eastAsia"/>
          <w:color w:val="000000" w:themeColor="text1"/>
          <w:spacing w:val="8"/>
          <w:lang w:val="en-US"/>
          <w14:textOutline w14:w="0" w14:cap="flat" w14:cmpd="sng" w14:algn="ctr">
            <w14:noFill/>
            <w14:prstDash w14:val="solid"/>
            <w14:bevel/>
          </w14:textOutline>
        </w:rPr>
        <w:t>社會</w:t>
      </w:r>
      <w:r w:rsidRPr="00E614E8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群體的成員即使進入公共審議的場域，也常因發言訴諸個人經驗或無法清楚提出論點，而引起聽者的不耐與忽視。</w:t>
      </w:r>
    </w:p>
    <w:p w14:paraId="4383286B" w14:textId="5B4E10FB" w:rsidR="00EA4527" w:rsidRPr="00A83AB9" w:rsidRDefault="00EA4527" w:rsidP="0004542A">
      <w:pPr>
        <w:pStyle w:val="TIT10"/>
        <w:tabs>
          <w:tab w:val="left" w:pos="851"/>
        </w:tabs>
        <w:spacing w:beforeLines="20" w:before="48" w:line="326" w:lineRule="atLeast"/>
        <w:ind w:leftChars="175" w:left="848" w:hangingChars="200" w:hanging="480"/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</w:pPr>
      <w:r w:rsidRPr="00A83AB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丙、</w:t>
      </w:r>
      <w:r w:rsidR="004714EE"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ab/>
      </w:r>
      <w:r w:rsidRPr="004714EE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女性或低教育程度者發言次數較少，發言時間較短，不常在對話過程質疑或批評他</w:t>
      </w:r>
      <w:r w:rsidRPr="00A83AB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人，也較難以引導議題討論。</w:t>
      </w:r>
    </w:p>
    <w:p w14:paraId="19B268FD" w14:textId="41394595" w:rsidR="00EA4527" w:rsidRPr="000027C0" w:rsidRDefault="00EA4527" w:rsidP="0004542A">
      <w:pPr>
        <w:pStyle w:val="TIT10"/>
        <w:tabs>
          <w:tab w:val="left" w:pos="851"/>
        </w:tabs>
        <w:spacing w:beforeLines="20" w:before="48" w:afterLines="25" w:after="60" w:line="326" w:lineRule="atLeast"/>
        <w:ind w:leftChars="175" w:left="840" w:hangingChars="200" w:hanging="472"/>
        <w:rPr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</w:pPr>
      <w:r w:rsidRPr="000027C0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丁、</w:t>
      </w:r>
      <w:r w:rsidR="004714EE">
        <w:rPr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ab/>
      </w:r>
      <w:r w:rsidRPr="004714EE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兩性</w:t>
      </w:r>
      <w:r w:rsidRPr="000027C0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在</w:t>
      </w:r>
      <w:r w:rsidRPr="000027C0">
        <w:rPr>
          <w:rFonts w:hint="eastAsia"/>
          <w:color w:val="000000" w:themeColor="text1"/>
          <w:spacing w:val="8"/>
          <w:lang w:val="en-US"/>
          <w14:textOutline w14:w="0" w14:cap="flat" w14:cmpd="sng" w14:algn="ctr">
            <w14:noFill/>
            <w14:prstDash w14:val="solid"/>
            <w14:bevel/>
          </w14:textOutline>
        </w:rPr>
        <w:t>不同</w:t>
      </w:r>
      <w:r w:rsidRPr="000027C0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爭議議題公民會議的參與情形：</w:t>
      </w:r>
    </w:p>
    <w:tbl>
      <w:tblPr>
        <w:tblStyle w:val="a5"/>
        <w:tblW w:w="8987" w:type="dxa"/>
        <w:tblInd w:w="357" w:type="dxa"/>
        <w:tblCellMar>
          <w:left w:w="57" w:type="dxa"/>
          <w:right w:w="28" w:type="dxa"/>
        </w:tblCellMar>
        <w:tblLook w:val="04A0" w:firstRow="1" w:lastRow="0" w:firstColumn="1" w:lastColumn="0" w:noHBand="0" w:noVBand="1"/>
      </w:tblPr>
      <w:tblGrid>
        <w:gridCol w:w="1096"/>
        <w:gridCol w:w="1134"/>
        <w:gridCol w:w="1134"/>
        <w:gridCol w:w="1276"/>
        <w:gridCol w:w="1417"/>
        <w:gridCol w:w="1471"/>
        <w:gridCol w:w="1459"/>
      </w:tblGrid>
      <w:tr w:rsidR="00EA4527" w:rsidRPr="00A83AB9" w14:paraId="46FA184D" w14:textId="77777777" w:rsidTr="009809B7">
        <w:trPr>
          <w:trHeight w:val="645"/>
        </w:trPr>
        <w:tc>
          <w:tcPr>
            <w:tcW w:w="1096" w:type="dxa"/>
            <w:vMerge w:val="restart"/>
            <w:vAlign w:val="center"/>
          </w:tcPr>
          <w:p w14:paraId="6C727CC3" w14:textId="77777777" w:rsidR="00EA4527" w:rsidRPr="00A83AB9" w:rsidRDefault="00EA4527" w:rsidP="009809B7">
            <w:pPr>
              <w:pStyle w:val="TIT1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議題</w:t>
            </w:r>
          </w:p>
        </w:tc>
        <w:tc>
          <w:tcPr>
            <w:tcW w:w="2268" w:type="dxa"/>
            <w:gridSpan w:val="2"/>
            <w:vAlign w:val="center"/>
          </w:tcPr>
          <w:p w14:paraId="63C0E194" w14:textId="77777777" w:rsidR="001B5C62" w:rsidRDefault="00EA4527" w:rsidP="009809B7">
            <w:pPr>
              <w:pStyle w:val="TIT1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參與的人數</w:t>
            </w:r>
          </w:p>
          <w:p w14:paraId="7F293049" w14:textId="75EFEEBE" w:rsidR="00EA4527" w:rsidRPr="00A83AB9" w:rsidRDefault="00C95DC6" w:rsidP="009809B7">
            <w:pPr>
              <w:pStyle w:val="TIT1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（</w:t>
            </w:r>
            <w:r w:rsidR="00EA4527"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百分比</w:t>
            </w:r>
            <w:r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）</w:t>
            </w:r>
          </w:p>
        </w:tc>
        <w:tc>
          <w:tcPr>
            <w:tcW w:w="2693" w:type="dxa"/>
            <w:gridSpan w:val="2"/>
            <w:vAlign w:val="center"/>
          </w:tcPr>
          <w:p w14:paraId="0F906554" w14:textId="77777777" w:rsidR="001B5C62" w:rsidRDefault="00EA4527" w:rsidP="009809B7">
            <w:pPr>
              <w:pStyle w:val="TIT1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發言的次數</w:t>
            </w:r>
          </w:p>
          <w:p w14:paraId="6A2E4CA4" w14:textId="015E76ED" w:rsidR="00EA4527" w:rsidRPr="00A83AB9" w:rsidRDefault="00C95DC6" w:rsidP="009809B7">
            <w:pPr>
              <w:pStyle w:val="TIT1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（</w:t>
            </w:r>
            <w:r w:rsidR="00EA4527"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百分比</w:t>
            </w:r>
            <w:r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）</w:t>
            </w:r>
          </w:p>
        </w:tc>
        <w:tc>
          <w:tcPr>
            <w:tcW w:w="2930" w:type="dxa"/>
            <w:gridSpan w:val="2"/>
            <w:vAlign w:val="center"/>
          </w:tcPr>
          <w:p w14:paraId="21807088" w14:textId="77777777" w:rsidR="001B5C62" w:rsidRDefault="00EA4527" w:rsidP="009809B7">
            <w:pPr>
              <w:pStyle w:val="TIT1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意見成為共識的數量</w:t>
            </w:r>
          </w:p>
          <w:p w14:paraId="0D3F0D9E" w14:textId="7FAEC7D6" w:rsidR="00EA4527" w:rsidRPr="00A83AB9" w:rsidRDefault="00C95DC6" w:rsidP="009809B7">
            <w:pPr>
              <w:pStyle w:val="TIT1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（</w:t>
            </w:r>
            <w:r w:rsidR="00EA4527"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百分比</w:t>
            </w:r>
            <w:r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）</w:t>
            </w:r>
          </w:p>
        </w:tc>
      </w:tr>
      <w:tr w:rsidR="00EA4527" w:rsidRPr="00A83AB9" w14:paraId="366B308C" w14:textId="77777777" w:rsidTr="00CD69F1">
        <w:trPr>
          <w:trHeight w:val="342"/>
        </w:trPr>
        <w:tc>
          <w:tcPr>
            <w:tcW w:w="1096" w:type="dxa"/>
            <w:vMerge/>
            <w:vAlign w:val="center"/>
          </w:tcPr>
          <w:p w14:paraId="03831AC4" w14:textId="77777777" w:rsidR="00EA4527" w:rsidRPr="00A83AB9" w:rsidRDefault="00EA4527" w:rsidP="009809B7">
            <w:pPr>
              <w:pStyle w:val="TIT1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</w:p>
        </w:tc>
        <w:tc>
          <w:tcPr>
            <w:tcW w:w="1134" w:type="dxa"/>
            <w:vAlign w:val="center"/>
          </w:tcPr>
          <w:p w14:paraId="57A68E0B" w14:textId="77777777" w:rsidR="00EA4527" w:rsidRPr="00A83AB9" w:rsidRDefault="00EA4527" w:rsidP="009809B7">
            <w:pPr>
              <w:pStyle w:val="TIT10"/>
              <w:spacing w:beforeLines="0" w:before="0" w:line="240" w:lineRule="auto"/>
              <w:ind w:left="1" w:firstLineChars="0" w:firstLine="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女</w:t>
            </w:r>
          </w:p>
        </w:tc>
        <w:tc>
          <w:tcPr>
            <w:tcW w:w="1134" w:type="dxa"/>
            <w:vAlign w:val="center"/>
          </w:tcPr>
          <w:p w14:paraId="2BA428B8" w14:textId="77777777" w:rsidR="00EA4527" w:rsidRPr="00A83AB9" w:rsidRDefault="00EA4527" w:rsidP="009809B7">
            <w:pPr>
              <w:pStyle w:val="TIT10"/>
              <w:spacing w:beforeLines="0" w:before="0" w:line="240" w:lineRule="auto"/>
              <w:ind w:left="1" w:firstLineChars="0" w:firstLine="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男</w:t>
            </w:r>
          </w:p>
        </w:tc>
        <w:tc>
          <w:tcPr>
            <w:tcW w:w="1276" w:type="dxa"/>
            <w:vAlign w:val="center"/>
          </w:tcPr>
          <w:p w14:paraId="53BAE3D3" w14:textId="77777777" w:rsidR="00EA4527" w:rsidRPr="00A83AB9" w:rsidRDefault="00EA4527" w:rsidP="009809B7">
            <w:pPr>
              <w:pStyle w:val="TIT1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女</w:t>
            </w:r>
          </w:p>
        </w:tc>
        <w:tc>
          <w:tcPr>
            <w:tcW w:w="1417" w:type="dxa"/>
            <w:vAlign w:val="center"/>
          </w:tcPr>
          <w:p w14:paraId="43C2EC58" w14:textId="77777777" w:rsidR="00EA4527" w:rsidRPr="00A83AB9" w:rsidRDefault="00EA4527" w:rsidP="009809B7">
            <w:pPr>
              <w:pStyle w:val="TIT1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男</w:t>
            </w:r>
          </w:p>
        </w:tc>
        <w:tc>
          <w:tcPr>
            <w:tcW w:w="1471" w:type="dxa"/>
            <w:vAlign w:val="center"/>
          </w:tcPr>
          <w:p w14:paraId="27F1CBE1" w14:textId="77777777" w:rsidR="00EA4527" w:rsidRPr="00A83AB9" w:rsidRDefault="00EA4527" w:rsidP="009809B7">
            <w:pPr>
              <w:pStyle w:val="TIT1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女</w:t>
            </w:r>
          </w:p>
        </w:tc>
        <w:tc>
          <w:tcPr>
            <w:tcW w:w="1459" w:type="dxa"/>
            <w:vAlign w:val="center"/>
          </w:tcPr>
          <w:p w14:paraId="02273D66" w14:textId="77777777" w:rsidR="00EA4527" w:rsidRPr="00A83AB9" w:rsidRDefault="00EA4527" w:rsidP="009809B7">
            <w:pPr>
              <w:pStyle w:val="TIT1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男</w:t>
            </w:r>
          </w:p>
        </w:tc>
      </w:tr>
      <w:tr w:rsidR="00EA4527" w:rsidRPr="00A83AB9" w14:paraId="2A9D6287" w14:textId="77777777" w:rsidTr="00CD69F1">
        <w:trPr>
          <w:trHeight w:val="362"/>
        </w:trPr>
        <w:tc>
          <w:tcPr>
            <w:tcW w:w="1096" w:type="dxa"/>
            <w:vAlign w:val="center"/>
          </w:tcPr>
          <w:p w14:paraId="49323112" w14:textId="77777777" w:rsidR="00EA4527" w:rsidRPr="00A83AB9" w:rsidRDefault="00EA4527" w:rsidP="009809B7">
            <w:pPr>
              <w:pStyle w:val="TIT10"/>
              <w:spacing w:beforeLines="0" w:before="0" w:line="240" w:lineRule="auto"/>
              <w:ind w:left="1" w:firstLineChars="0" w:firstLine="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通姦除罪</w:t>
            </w:r>
          </w:p>
        </w:tc>
        <w:tc>
          <w:tcPr>
            <w:tcW w:w="1134" w:type="dxa"/>
            <w:vAlign w:val="center"/>
          </w:tcPr>
          <w:p w14:paraId="25915196" w14:textId="77777777" w:rsidR="00EA4527" w:rsidRPr="00A83AB9" w:rsidRDefault="00EA4527" w:rsidP="009809B7">
            <w:pPr>
              <w:pStyle w:val="TIT10"/>
              <w:spacing w:beforeLines="0" w:before="0" w:line="240" w:lineRule="auto"/>
              <w:ind w:left="1" w:firstLineChars="0" w:firstLine="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9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（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45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）</w:t>
            </w:r>
          </w:p>
        </w:tc>
        <w:tc>
          <w:tcPr>
            <w:tcW w:w="1134" w:type="dxa"/>
            <w:vAlign w:val="center"/>
          </w:tcPr>
          <w:p w14:paraId="52F3BD5C" w14:textId="77777777" w:rsidR="00EA4527" w:rsidRPr="00A83AB9" w:rsidRDefault="00EA4527" w:rsidP="009809B7">
            <w:pPr>
              <w:pStyle w:val="TIT10"/>
              <w:spacing w:beforeLines="0" w:before="0" w:line="240" w:lineRule="auto"/>
              <w:ind w:left="1" w:firstLineChars="0" w:firstLine="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1</w:t>
            </w:r>
            <w:r w:rsidRPr="00A83AB9"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1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（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55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）</w:t>
            </w:r>
          </w:p>
        </w:tc>
        <w:tc>
          <w:tcPr>
            <w:tcW w:w="1276" w:type="dxa"/>
            <w:vAlign w:val="center"/>
          </w:tcPr>
          <w:p w14:paraId="6BB45267" w14:textId="77777777" w:rsidR="00EA4527" w:rsidRPr="00A83AB9" w:rsidRDefault="00EA4527" w:rsidP="009809B7">
            <w:pPr>
              <w:pStyle w:val="TIT10"/>
              <w:spacing w:beforeLines="0" w:before="0" w:line="240" w:lineRule="auto"/>
              <w:ind w:left="1" w:firstLineChars="0" w:firstLine="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7</w:t>
            </w:r>
            <w:r w:rsidRPr="00A83AB9"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5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（</w:t>
            </w:r>
            <w:r w:rsidRPr="00A83AB9"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24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）</w:t>
            </w:r>
          </w:p>
        </w:tc>
        <w:tc>
          <w:tcPr>
            <w:tcW w:w="1417" w:type="dxa"/>
            <w:vAlign w:val="center"/>
          </w:tcPr>
          <w:p w14:paraId="7FCA2D67" w14:textId="77777777" w:rsidR="00EA4527" w:rsidRPr="00A83AB9" w:rsidRDefault="00EA4527" w:rsidP="009809B7">
            <w:pPr>
              <w:pStyle w:val="TIT10"/>
              <w:spacing w:beforeLines="0" w:before="0" w:line="240" w:lineRule="auto"/>
              <w:ind w:left="1" w:firstLineChars="0" w:firstLine="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2</w:t>
            </w:r>
            <w:r w:rsidRPr="00A83AB9"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38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（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76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）</w:t>
            </w:r>
          </w:p>
        </w:tc>
        <w:tc>
          <w:tcPr>
            <w:tcW w:w="1471" w:type="dxa"/>
            <w:vAlign w:val="center"/>
          </w:tcPr>
          <w:p w14:paraId="0A3CCF84" w14:textId="77777777" w:rsidR="00EA4527" w:rsidRPr="00A83AB9" w:rsidRDefault="00EA4527" w:rsidP="009809B7">
            <w:pPr>
              <w:pStyle w:val="TIT10"/>
              <w:spacing w:beforeLines="0" w:before="0" w:line="240" w:lineRule="auto"/>
              <w:ind w:left="1" w:firstLineChars="0" w:firstLine="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1</w:t>
            </w:r>
            <w:r w:rsidRPr="00A83AB9"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0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（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37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）</w:t>
            </w:r>
          </w:p>
        </w:tc>
        <w:tc>
          <w:tcPr>
            <w:tcW w:w="1459" w:type="dxa"/>
            <w:vAlign w:val="center"/>
          </w:tcPr>
          <w:p w14:paraId="59F1C19C" w14:textId="77777777" w:rsidR="00EA4527" w:rsidRPr="00A83AB9" w:rsidRDefault="00EA4527" w:rsidP="009809B7">
            <w:pPr>
              <w:pStyle w:val="TIT10"/>
              <w:spacing w:beforeLines="0" w:before="0" w:line="240" w:lineRule="auto"/>
              <w:ind w:left="1" w:firstLineChars="0" w:firstLine="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1</w:t>
            </w:r>
            <w:r w:rsidRPr="00A83AB9"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7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（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63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）</w:t>
            </w:r>
          </w:p>
        </w:tc>
      </w:tr>
      <w:tr w:rsidR="00EA4527" w:rsidRPr="00A83AB9" w14:paraId="4571863E" w14:textId="77777777" w:rsidTr="00CD69F1">
        <w:trPr>
          <w:trHeight w:val="379"/>
        </w:trPr>
        <w:tc>
          <w:tcPr>
            <w:tcW w:w="1096" w:type="dxa"/>
            <w:vAlign w:val="center"/>
          </w:tcPr>
          <w:p w14:paraId="72D99B3F" w14:textId="77777777" w:rsidR="00EA4527" w:rsidRPr="00A83AB9" w:rsidRDefault="00EA4527" w:rsidP="009809B7">
            <w:pPr>
              <w:pStyle w:val="TIT10"/>
              <w:spacing w:beforeLines="0" w:before="0" w:line="240" w:lineRule="auto"/>
              <w:ind w:left="360" w:hanging="36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代理孕母</w:t>
            </w:r>
          </w:p>
        </w:tc>
        <w:tc>
          <w:tcPr>
            <w:tcW w:w="1134" w:type="dxa"/>
            <w:vAlign w:val="center"/>
          </w:tcPr>
          <w:p w14:paraId="2125C7A9" w14:textId="77777777" w:rsidR="00EA4527" w:rsidRPr="00A83AB9" w:rsidRDefault="00EA4527" w:rsidP="009809B7">
            <w:pPr>
              <w:pStyle w:val="TIT10"/>
              <w:spacing w:beforeLines="0" w:before="0" w:line="240" w:lineRule="auto"/>
              <w:ind w:left="1" w:firstLineChars="0" w:firstLine="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1</w:t>
            </w:r>
            <w:r w:rsidRPr="00A83AB9"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2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（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6</w:t>
            </w:r>
            <w:r w:rsidRPr="00A83AB9"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0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）</w:t>
            </w:r>
          </w:p>
        </w:tc>
        <w:tc>
          <w:tcPr>
            <w:tcW w:w="1134" w:type="dxa"/>
            <w:vAlign w:val="center"/>
          </w:tcPr>
          <w:p w14:paraId="416956F7" w14:textId="77777777" w:rsidR="00EA4527" w:rsidRPr="00A83AB9" w:rsidRDefault="00EA4527" w:rsidP="009809B7">
            <w:pPr>
              <w:pStyle w:val="TIT10"/>
              <w:spacing w:beforeLines="0" w:before="0" w:line="240" w:lineRule="auto"/>
              <w:ind w:left="1" w:firstLineChars="0" w:firstLine="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8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（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4</w:t>
            </w:r>
            <w:r w:rsidRPr="00A83AB9"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0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）</w:t>
            </w:r>
          </w:p>
        </w:tc>
        <w:tc>
          <w:tcPr>
            <w:tcW w:w="1276" w:type="dxa"/>
            <w:vAlign w:val="center"/>
          </w:tcPr>
          <w:p w14:paraId="013A20E5" w14:textId="77777777" w:rsidR="00EA4527" w:rsidRPr="00A83AB9" w:rsidRDefault="00EA4527" w:rsidP="009809B7">
            <w:pPr>
              <w:pStyle w:val="TIT10"/>
              <w:spacing w:beforeLines="0" w:before="0" w:line="240" w:lineRule="auto"/>
              <w:ind w:left="1" w:firstLineChars="0" w:firstLine="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8</w:t>
            </w:r>
            <w:r w:rsidRPr="00A83AB9"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7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（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42.4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）</w:t>
            </w:r>
          </w:p>
        </w:tc>
        <w:tc>
          <w:tcPr>
            <w:tcW w:w="1417" w:type="dxa"/>
            <w:vAlign w:val="center"/>
          </w:tcPr>
          <w:p w14:paraId="2E0C9888" w14:textId="77777777" w:rsidR="00EA4527" w:rsidRPr="00A83AB9" w:rsidRDefault="00EA4527" w:rsidP="009809B7">
            <w:pPr>
              <w:pStyle w:val="TIT10"/>
              <w:spacing w:beforeLines="0" w:before="0" w:line="240" w:lineRule="auto"/>
              <w:ind w:left="1" w:firstLineChars="0" w:firstLine="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1</w:t>
            </w:r>
            <w:r w:rsidRPr="00A83AB9"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18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（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57.6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）</w:t>
            </w:r>
          </w:p>
        </w:tc>
        <w:tc>
          <w:tcPr>
            <w:tcW w:w="1471" w:type="dxa"/>
            <w:vAlign w:val="center"/>
          </w:tcPr>
          <w:p w14:paraId="34445ABF" w14:textId="77777777" w:rsidR="00EA4527" w:rsidRPr="00A83AB9" w:rsidRDefault="00EA4527" w:rsidP="009809B7">
            <w:pPr>
              <w:pStyle w:val="TIT10"/>
              <w:spacing w:beforeLines="0" w:before="0" w:line="240" w:lineRule="auto"/>
              <w:ind w:left="1" w:firstLineChars="0" w:firstLine="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1</w:t>
            </w:r>
            <w:r w:rsidRPr="00A83AB9"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8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（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34.6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）</w:t>
            </w:r>
          </w:p>
        </w:tc>
        <w:tc>
          <w:tcPr>
            <w:tcW w:w="1459" w:type="dxa"/>
            <w:vAlign w:val="center"/>
          </w:tcPr>
          <w:p w14:paraId="3D5A1F5A" w14:textId="77777777" w:rsidR="00EA4527" w:rsidRPr="00A83AB9" w:rsidRDefault="00EA4527" w:rsidP="009809B7">
            <w:pPr>
              <w:pStyle w:val="TIT10"/>
              <w:spacing w:beforeLines="0" w:before="0" w:line="240" w:lineRule="auto"/>
              <w:ind w:left="1" w:firstLineChars="0" w:firstLine="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3</w:t>
            </w:r>
            <w:r w:rsidRPr="00A83AB9"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4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（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65.4</w:t>
            </w:r>
            <w:r w:rsidRPr="00A83AB9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）</w:t>
            </w:r>
          </w:p>
        </w:tc>
      </w:tr>
    </w:tbl>
    <w:p w14:paraId="2F37BFB5" w14:textId="183C32B0" w:rsidR="00EA4527" w:rsidRPr="00780C1D" w:rsidRDefault="00EA4527" w:rsidP="0004542A">
      <w:pPr>
        <w:pStyle w:val="TIT10"/>
        <w:spacing w:beforeLines="20" w:before="48" w:line="330" w:lineRule="atLeast"/>
        <w:ind w:left="360" w:hanging="360"/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</w:pPr>
      <w:r w:rsidRPr="00A83AB9"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34</w:t>
      </w:r>
      <w:r w:rsidRPr="00A83AB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.</w:t>
      </w:r>
      <w:r w:rsidR="009522F6">
        <w:rPr>
          <w:color w:val="000000" w:themeColor="text1"/>
          <w:sz w:val="6"/>
          <w:szCs w:val="8"/>
          <w:lang w:val="en-US"/>
        </w:rPr>
        <w:tab/>
      </w:r>
      <w:r w:rsidRPr="00A83AB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綜合上述</w:t>
      </w:r>
      <w:r w:rsidRPr="00780C1D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四段摘要內容，該研究報告的主題最可能為下列何者？</w:t>
      </w:r>
    </w:p>
    <w:p w14:paraId="244134D6" w14:textId="74266FAE" w:rsidR="00A65A22" w:rsidRDefault="00EA4527" w:rsidP="0004542A">
      <w:pPr>
        <w:pStyle w:val="AA"/>
        <w:widowControl w:val="0"/>
        <w:tabs>
          <w:tab w:val="left" w:pos="3119"/>
          <w:tab w:val="left" w:pos="5040"/>
        </w:tabs>
        <w:spacing w:beforeLines="20" w:before="48" w:afterLines="0" w:after="0" w:line="330" w:lineRule="atLeast"/>
        <w:ind w:left="698" w:hangingChars="150" w:hanging="330"/>
        <w:textAlignment w:val="baseline"/>
        <w:rPr>
          <w:spacing w:val="0"/>
        </w:rPr>
      </w:pPr>
      <w:r w:rsidRPr="00B40DD4">
        <w:rPr>
          <w:rFonts w:hint="eastAsia"/>
          <w:spacing w:val="0"/>
        </w:rPr>
        <w:t>(A)</w:t>
      </w:r>
      <w:r w:rsidRPr="00B40DD4">
        <w:rPr>
          <w:rFonts w:hint="eastAsia"/>
          <w:spacing w:val="0"/>
        </w:rPr>
        <w:t>性別化的爭議議題討論：以公民會議為例</w:t>
      </w:r>
      <w:r w:rsidR="00A65A22">
        <w:rPr>
          <w:spacing w:val="0"/>
        </w:rPr>
        <w:tab/>
      </w:r>
      <w:r w:rsidRPr="00B40DD4">
        <w:rPr>
          <w:rFonts w:hint="eastAsia"/>
          <w:spacing w:val="0"/>
        </w:rPr>
        <w:t>(B)</w:t>
      </w:r>
      <w:r w:rsidRPr="00B40DD4">
        <w:rPr>
          <w:rFonts w:hint="eastAsia"/>
          <w:spacing w:val="0"/>
        </w:rPr>
        <w:t>不同議題對於兩性在公民會議參與的影</w:t>
      </w:r>
      <w:r w:rsidR="000A3C72">
        <w:rPr>
          <w:rFonts w:hint="eastAsia"/>
          <w:spacing w:val="0"/>
        </w:rPr>
        <w:t>響</w:t>
      </w:r>
    </w:p>
    <w:p w14:paraId="6238FCBE" w14:textId="2784947D" w:rsidR="00EA4527" w:rsidRPr="00B40DD4" w:rsidRDefault="00EA4527" w:rsidP="0004542A">
      <w:pPr>
        <w:pStyle w:val="AA"/>
        <w:widowControl w:val="0"/>
        <w:tabs>
          <w:tab w:val="left" w:pos="3119"/>
          <w:tab w:val="left" w:pos="5040"/>
        </w:tabs>
        <w:spacing w:beforeLines="20" w:before="48" w:afterLines="0" w:after="0" w:line="330" w:lineRule="atLeast"/>
        <w:ind w:left="698" w:hangingChars="150" w:hanging="330"/>
        <w:textAlignment w:val="baseline"/>
        <w:rPr>
          <w:spacing w:val="0"/>
        </w:rPr>
      </w:pPr>
      <w:r w:rsidRPr="00B40DD4">
        <w:rPr>
          <w:spacing w:val="0"/>
        </w:rPr>
        <w:t>(C)</w:t>
      </w:r>
      <w:r w:rsidRPr="00B40DD4">
        <w:rPr>
          <w:rFonts w:hint="eastAsia"/>
          <w:spacing w:val="0"/>
        </w:rPr>
        <w:t>公民會議參與歷程及影響意見發言的因素</w:t>
      </w:r>
      <w:r w:rsidR="00A65A22">
        <w:rPr>
          <w:spacing w:val="0"/>
        </w:rPr>
        <w:tab/>
      </w:r>
      <w:r w:rsidRPr="00B40DD4">
        <w:rPr>
          <w:spacing w:val="0"/>
        </w:rPr>
        <w:t>(D)</w:t>
      </w:r>
      <w:r w:rsidRPr="00B40DD4">
        <w:rPr>
          <w:rFonts w:hint="eastAsia"/>
          <w:spacing w:val="0"/>
        </w:rPr>
        <w:t>公民會議過程的言說互動及其不平等樣貌</w:t>
      </w:r>
    </w:p>
    <w:p w14:paraId="1A7ACEF4" w14:textId="07D22CA1" w:rsidR="005453F3" w:rsidRPr="002C3F69" w:rsidRDefault="00EA4527" w:rsidP="0004542A">
      <w:pPr>
        <w:pStyle w:val="TIT10"/>
        <w:spacing w:beforeLines="20" w:before="48" w:afterLines="25" w:after="60" w:line="330" w:lineRule="atLeast"/>
        <w:ind w:left="360" w:hanging="360"/>
        <w:rPr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</w:pPr>
      <w:r w:rsidRPr="00780C1D"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35</w:t>
      </w:r>
      <w:r w:rsidRPr="00780C1D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.</w:t>
      </w:r>
      <w:r w:rsidR="009522F6">
        <w:rPr>
          <w:color w:val="000000" w:themeColor="text1"/>
          <w:spacing w:val="8"/>
          <w:sz w:val="6"/>
          <w:szCs w:val="8"/>
          <w:lang w:val="en-US"/>
        </w:rPr>
        <w:tab/>
      </w:r>
      <w:r w:rsidRPr="005453F3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綜合上述四段摘要，最能</w:t>
      </w:r>
      <w:proofErr w:type="gramStart"/>
      <w:r w:rsidRPr="005453F3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凸</w:t>
      </w:r>
      <w:proofErr w:type="gramEnd"/>
      <w:r w:rsidRPr="005453F3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顯哪兩項應該</w:t>
      </w:r>
      <w:r w:rsidRPr="00112580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實踐</w:t>
      </w:r>
      <w:r w:rsidRPr="005453F3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或強化的審議民主要</w:t>
      </w:r>
      <w:r w:rsidR="002C3F69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件</w:t>
      </w:r>
      <w:r w:rsidRPr="005453F3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？請</w:t>
      </w:r>
      <w:proofErr w:type="gramStart"/>
      <w:r w:rsidR="002C3F69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依據題文歸納</w:t>
      </w:r>
      <w:proofErr w:type="gramEnd"/>
      <w:r w:rsidR="002C3F69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出兩項要件，並</w:t>
      </w:r>
      <w:r w:rsidRPr="005453F3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在答</w:t>
      </w:r>
      <w:proofErr w:type="gramStart"/>
      <w:r w:rsidRPr="005453F3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題卷</w:t>
      </w:r>
      <w:proofErr w:type="gramEnd"/>
      <w:r w:rsidRPr="005453F3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作答。</w:t>
      </w:r>
      <w:proofErr w:type="gramStart"/>
      <w:r w:rsidR="005453F3" w:rsidRPr="00780C1D">
        <w:rPr>
          <w:rFonts w:hint="eastAsia"/>
        </w:rPr>
        <w:t>（</w:t>
      </w:r>
      <w:proofErr w:type="gramEnd"/>
      <w:r w:rsidR="005453F3" w:rsidRPr="00780C1D">
        <w:t>6</w:t>
      </w:r>
      <w:r w:rsidR="005453F3" w:rsidRPr="00780C1D">
        <w:rPr>
          <w:rFonts w:hint="eastAsia"/>
        </w:rPr>
        <w:t>分；每項各</w:t>
      </w:r>
      <w:r w:rsidR="005453F3" w:rsidRPr="00780C1D">
        <w:rPr>
          <w:rFonts w:hint="eastAsia"/>
        </w:rPr>
        <w:t>10</w:t>
      </w:r>
      <w:r w:rsidR="005453F3" w:rsidRPr="00780C1D">
        <w:rPr>
          <w:rFonts w:hint="eastAsia"/>
        </w:rPr>
        <w:t>字內</w:t>
      </w:r>
      <w:proofErr w:type="gramStart"/>
      <w:r w:rsidR="005453F3" w:rsidRPr="00780C1D">
        <w:rPr>
          <w:rFonts w:hint="eastAsia"/>
        </w:rPr>
        <w:t>）</w:t>
      </w:r>
      <w:proofErr w:type="gramEnd"/>
    </w:p>
    <w:tbl>
      <w:tblPr>
        <w:tblStyle w:val="a5"/>
        <w:tblW w:w="8989" w:type="dxa"/>
        <w:tblInd w:w="357" w:type="dxa"/>
        <w:tblLook w:val="04A0" w:firstRow="1" w:lastRow="0" w:firstColumn="1" w:lastColumn="0" w:noHBand="0" w:noVBand="1"/>
      </w:tblPr>
      <w:tblGrid>
        <w:gridCol w:w="1080"/>
        <w:gridCol w:w="7909"/>
      </w:tblGrid>
      <w:tr w:rsidR="00EA4527" w:rsidRPr="00A65A22" w14:paraId="04AFF030" w14:textId="77777777" w:rsidTr="001F74B0">
        <w:trPr>
          <w:trHeight w:val="403"/>
        </w:trPr>
        <w:tc>
          <w:tcPr>
            <w:tcW w:w="8989" w:type="dxa"/>
            <w:gridSpan w:val="2"/>
            <w:vAlign w:val="center"/>
          </w:tcPr>
          <w:p w14:paraId="52543CDE" w14:textId="66FA73FD" w:rsidR="00EA4527" w:rsidRPr="00780C1D" w:rsidRDefault="00EA4527" w:rsidP="000A3C72">
            <w:pPr>
              <w:pStyle w:val="-"/>
              <w:spacing w:beforeLines="0" w:before="0" w:line="330" w:lineRule="atLeast"/>
              <w:ind w:left="329" w:hanging="329"/>
              <w:jc w:val="center"/>
              <w:rPr>
                <w:color w:val="000000" w:themeColor="text1"/>
                <w:u w:val="none"/>
                <w:lang w:val="en-US"/>
              </w:rPr>
            </w:pPr>
            <w:r>
              <w:rPr>
                <w:rFonts w:hint="eastAsia"/>
                <w:color w:val="000000" w:themeColor="text1"/>
                <w:u w:val="none"/>
                <w:lang w:val="en-US"/>
              </w:rPr>
              <w:t>應該</w:t>
            </w:r>
            <w:r w:rsidRPr="00165F09">
              <w:rPr>
                <w:rFonts w:hint="eastAsia"/>
                <w:color w:val="000000" w:themeColor="text1"/>
                <w:u w:val="none"/>
                <w:lang w:val="en-US"/>
              </w:rPr>
              <w:t>實踐或強化的審議民主要</w:t>
            </w:r>
            <w:r w:rsidR="002C3F69">
              <w:rPr>
                <w:rFonts w:hint="eastAsia"/>
                <w:color w:val="000000" w:themeColor="text1"/>
                <w:u w:val="none"/>
                <w:lang w:val="en-US"/>
              </w:rPr>
              <w:t>件</w:t>
            </w:r>
            <w:r w:rsidRPr="00780C1D">
              <w:rPr>
                <w:rFonts w:hint="eastAsia"/>
                <w:color w:val="000000" w:themeColor="text1"/>
                <w:u w:val="none"/>
                <w:lang w:val="en-US"/>
              </w:rPr>
              <w:t>（各</w:t>
            </w:r>
            <w:r w:rsidRPr="00780C1D">
              <w:rPr>
                <w:color w:val="000000" w:themeColor="text1"/>
                <w:u w:val="none"/>
                <w:lang w:val="en-US"/>
              </w:rPr>
              <w:t>10</w:t>
            </w:r>
            <w:r w:rsidRPr="00780C1D">
              <w:rPr>
                <w:rFonts w:hint="eastAsia"/>
                <w:color w:val="000000" w:themeColor="text1"/>
                <w:u w:val="none"/>
                <w:lang w:val="en-US"/>
              </w:rPr>
              <w:t>字</w:t>
            </w:r>
            <w:r w:rsidR="00324A31">
              <w:rPr>
                <w:rFonts w:hint="eastAsia"/>
                <w:color w:val="000000" w:themeColor="text1"/>
                <w:u w:val="none"/>
                <w:lang w:val="en-US"/>
              </w:rPr>
              <w:t>內</w:t>
            </w:r>
            <w:r w:rsidRPr="00780C1D">
              <w:rPr>
                <w:rFonts w:hint="eastAsia"/>
                <w:color w:val="000000" w:themeColor="text1"/>
                <w:u w:val="none"/>
                <w:lang w:val="en-US"/>
              </w:rPr>
              <w:t>）</w:t>
            </w:r>
          </w:p>
        </w:tc>
      </w:tr>
      <w:tr w:rsidR="00EA4527" w:rsidRPr="00780C1D" w14:paraId="787D4786" w14:textId="77777777" w:rsidTr="00C932BD">
        <w:trPr>
          <w:trHeight w:val="410"/>
        </w:trPr>
        <w:tc>
          <w:tcPr>
            <w:tcW w:w="1080" w:type="dxa"/>
            <w:vAlign w:val="center"/>
          </w:tcPr>
          <w:p w14:paraId="6C9E0540" w14:textId="77B7C650" w:rsidR="00EA4527" w:rsidRPr="001F74B0" w:rsidRDefault="00EA4527" w:rsidP="000A3C72">
            <w:pPr>
              <w:pStyle w:val="-"/>
              <w:spacing w:beforeLines="0" w:before="0" w:line="330" w:lineRule="atLeast"/>
              <w:ind w:left="330" w:hanging="330"/>
              <w:jc w:val="both"/>
              <w:rPr>
                <w:color w:val="000000" w:themeColor="text1"/>
                <w:spacing w:val="20"/>
                <w:u w:val="none"/>
                <w:lang w:val="en-US"/>
              </w:rPr>
            </w:pPr>
            <w:r w:rsidRPr="001F74B0">
              <w:rPr>
                <w:rFonts w:hint="eastAsia"/>
                <w:color w:val="000000" w:themeColor="text1"/>
                <w:spacing w:val="20"/>
                <w:u w:val="none"/>
              </w:rPr>
              <w:t>要</w:t>
            </w:r>
            <w:r w:rsidR="002C3F69">
              <w:rPr>
                <w:rFonts w:hint="eastAsia"/>
                <w:color w:val="000000" w:themeColor="text1"/>
                <w:spacing w:val="20"/>
                <w:u w:val="none"/>
              </w:rPr>
              <w:t>件</w:t>
            </w:r>
            <w:proofErr w:type="gramStart"/>
            <w:r w:rsidRPr="001F74B0">
              <w:rPr>
                <w:rFonts w:hint="eastAsia"/>
                <w:color w:val="000000" w:themeColor="text1"/>
                <w:spacing w:val="20"/>
                <w:u w:val="none"/>
              </w:rPr>
              <w:t>一</w:t>
            </w:r>
            <w:proofErr w:type="gramEnd"/>
          </w:p>
        </w:tc>
        <w:tc>
          <w:tcPr>
            <w:tcW w:w="7909" w:type="dxa"/>
            <w:vAlign w:val="center"/>
          </w:tcPr>
          <w:p w14:paraId="053C61B6" w14:textId="77777777" w:rsidR="00EA4527" w:rsidRPr="00780C1D" w:rsidRDefault="00EA4527" w:rsidP="000A3C72">
            <w:pPr>
              <w:pStyle w:val="-"/>
              <w:spacing w:beforeLines="0" w:before="0" w:line="330" w:lineRule="atLeast"/>
              <w:ind w:left="329" w:hanging="329"/>
              <w:jc w:val="center"/>
              <w:rPr>
                <w:color w:val="000000" w:themeColor="text1"/>
                <w:u w:val="none"/>
                <w:lang w:val="en-US"/>
              </w:rPr>
            </w:pPr>
          </w:p>
        </w:tc>
      </w:tr>
      <w:tr w:rsidR="00EA4527" w:rsidRPr="00A83AB9" w14:paraId="0BECDA79" w14:textId="77777777" w:rsidTr="00C932BD">
        <w:trPr>
          <w:trHeight w:val="410"/>
        </w:trPr>
        <w:tc>
          <w:tcPr>
            <w:tcW w:w="1080" w:type="dxa"/>
            <w:vAlign w:val="center"/>
          </w:tcPr>
          <w:p w14:paraId="792DD9A9" w14:textId="61D35FDD" w:rsidR="00EA4527" w:rsidRPr="001F74B0" w:rsidRDefault="00EA4527" w:rsidP="000A3C72">
            <w:pPr>
              <w:pStyle w:val="-"/>
              <w:spacing w:beforeLines="0" w:before="0" w:line="330" w:lineRule="atLeast"/>
              <w:ind w:left="330" w:hanging="330"/>
              <w:jc w:val="both"/>
              <w:rPr>
                <w:color w:val="000000" w:themeColor="text1"/>
                <w:spacing w:val="20"/>
                <w:u w:val="none"/>
                <w:lang w:val="en-US"/>
              </w:rPr>
            </w:pPr>
            <w:r w:rsidRPr="001F74B0">
              <w:rPr>
                <w:rFonts w:hint="eastAsia"/>
                <w:color w:val="000000" w:themeColor="text1"/>
                <w:spacing w:val="20"/>
                <w:u w:val="none"/>
              </w:rPr>
              <w:t>要</w:t>
            </w:r>
            <w:r w:rsidR="002C3F69">
              <w:rPr>
                <w:rFonts w:hint="eastAsia"/>
                <w:color w:val="000000" w:themeColor="text1"/>
                <w:spacing w:val="20"/>
                <w:u w:val="none"/>
              </w:rPr>
              <w:t>件</w:t>
            </w:r>
            <w:r w:rsidRPr="001F74B0">
              <w:rPr>
                <w:rFonts w:hint="eastAsia"/>
                <w:color w:val="000000" w:themeColor="text1"/>
                <w:spacing w:val="20"/>
                <w:u w:val="none"/>
              </w:rPr>
              <w:t>二</w:t>
            </w:r>
          </w:p>
        </w:tc>
        <w:tc>
          <w:tcPr>
            <w:tcW w:w="7909" w:type="dxa"/>
            <w:vAlign w:val="center"/>
          </w:tcPr>
          <w:p w14:paraId="6F041D81" w14:textId="77777777" w:rsidR="00EA4527" w:rsidRPr="00A83AB9" w:rsidRDefault="00EA4527" w:rsidP="000A3C72">
            <w:pPr>
              <w:pStyle w:val="-"/>
              <w:spacing w:beforeLines="0" w:before="0" w:line="330" w:lineRule="atLeast"/>
              <w:ind w:left="329" w:hanging="329"/>
              <w:jc w:val="center"/>
              <w:rPr>
                <w:color w:val="000000" w:themeColor="text1"/>
                <w:u w:val="none"/>
                <w:lang w:val="en-US"/>
              </w:rPr>
            </w:pPr>
          </w:p>
        </w:tc>
      </w:tr>
    </w:tbl>
    <w:p w14:paraId="18860A22" w14:textId="2AF924DA" w:rsidR="00EA4527" w:rsidRPr="00A83AB9" w:rsidRDefault="00EA4527" w:rsidP="000027C0">
      <w:pPr>
        <w:pStyle w:val="-"/>
        <w:spacing w:beforeLines="50" w:before="120" w:line="330" w:lineRule="atLeast"/>
        <w:rPr>
          <w:color w:val="000000" w:themeColor="text1"/>
          <w:u w:val="none"/>
        </w:rPr>
      </w:pPr>
      <w:r w:rsidRPr="00A83AB9">
        <w:rPr>
          <w:color w:val="000000" w:themeColor="text1"/>
        </w:rPr>
        <w:lastRenderedPageBreak/>
        <w:t>36</w:t>
      </w:r>
      <w:r w:rsidRPr="00A83AB9">
        <w:rPr>
          <w:rFonts w:hint="eastAsia"/>
          <w:color w:val="000000" w:themeColor="text1"/>
        </w:rPr>
        <w:t>-3</w:t>
      </w:r>
      <w:r w:rsidRPr="00A83AB9">
        <w:rPr>
          <w:color w:val="000000" w:themeColor="text1"/>
        </w:rPr>
        <w:t>7</w:t>
      </w:r>
      <w:r w:rsidRPr="00A83AB9">
        <w:rPr>
          <w:rFonts w:hint="eastAsia"/>
          <w:color w:val="000000" w:themeColor="text1"/>
        </w:rPr>
        <w:t>為題組</w:t>
      </w:r>
    </w:p>
    <w:p w14:paraId="693F7A57" w14:textId="06541E4F" w:rsidR="00EA4527" w:rsidRPr="00FE62F7" w:rsidRDefault="00C25AED" w:rsidP="002C5708">
      <w:pPr>
        <w:pStyle w:val="TIT10"/>
        <w:numPr>
          <w:ilvl w:val="0"/>
          <w:numId w:val="21"/>
        </w:numPr>
        <w:adjustRightInd/>
        <w:spacing w:beforeLines="20" w:before="48" w:line="320" w:lineRule="atLeast"/>
        <w:ind w:left="352" w:hangingChars="160" w:hanging="352"/>
        <w:rPr>
          <w:color w:val="000000" w:themeColor="text1"/>
          <w:spacing w:val="8"/>
          <w:szCs w:val="24"/>
        </w:rPr>
      </w:pPr>
      <w:r>
        <w:rPr>
          <w:rFonts w:hint="eastAsia"/>
          <w:noProof/>
          <w:color w:val="000000" w:themeColor="text1"/>
          <w:spacing w:val="8"/>
          <w:szCs w:val="24"/>
        </w:rPr>
        <mc:AlternateContent>
          <mc:Choice Requires="wpg">
            <w:drawing>
              <wp:anchor distT="0" distB="0" distL="114300" distR="114300" simplePos="0" relativeHeight="251642368" behindDoc="0" locked="0" layoutInCell="1" allowOverlap="1" wp14:anchorId="58201C60" wp14:editId="48836D92">
                <wp:simplePos x="0" y="0"/>
                <wp:positionH relativeFrom="column">
                  <wp:posOffset>4112260</wp:posOffset>
                </wp:positionH>
                <wp:positionV relativeFrom="paragraph">
                  <wp:posOffset>475615</wp:posOffset>
                </wp:positionV>
                <wp:extent cx="1757680" cy="1948180"/>
                <wp:effectExtent l="0" t="0" r="0" b="0"/>
                <wp:wrapSquare wrapText="bothSides"/>
                <wp:docPr id="6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57680" cy="1948180"/>
                          <a:chOff x="1" y="1"/>
                          <a:chExt cx="1787161" cy="2034982"/>
                        </a:xfrm>
                      </wpg:grpSpPr>
                      <pic:pic xmlns:pic="http://schemas.openxmlformats.org/drawingml/2006/picture">
                        <pic:nvPicPr>
                          <pic:cNvPr id="752336079" name="圖片 1" descr="一張含有 圖表 的圖片&#10;&#10;自動產生的描述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1" y="1"/>
                            <a:ext cx="1787161" cy="177407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539054040" name="矩形 1"/>
                        <wps:cNvSpPr/>
                        <wps:spPr>
                          <a:xfrm>
                            <a:off x="547200" y="1746791"/>
                            <a:ext cx="734695" cy="288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3CD9321" w14:textId="77777777" w:rsidR="007B52B3" w:rsidRPr="00105595" w:rsidRDefault="007B52B3" w:rsidP="006E383F">
                              <w:pPr>
                                <w:spacing w:line="0" w:lineRule="atLeast"/>
                                <w:jc w:val="center"/>
                                <w:rPr>
                                  <w:rFonts w:eastAsia="新細明體"/>
                                  <w:color w:val="000000" w:themeColor="text1"/>
                                  <w:sz w:val="22"/>
                                  <w:lang w:eastAsia="zh-TW"/>
                                </w:rPr>
                              </w:pPr>
                              <w:r w:rsidRPr="00105595">
                                <w:rPr>
                                  <w:rFonts w:eastAsia="新細明體" w:hint="eastAsia"/>
                                  <w:color w:val="000000" w:themeColor="text1"/>
                                  <w:sz w:val="22"/>
                                  <w:lang w:eastAsia="zh-TW"/>
                                </w:rPr>
                                <w:t>圖</w:t>
                              </w:r>
                              <w:r w:rsidRPr="009C40E2">
                                <w:rPr>
                                  <w:rFonts w:ascii="Times New Roman" w:eastAsia="新細明體" w:hAnsi="Times New Roman" w:cs="Times New Roman"/>
                                  <w:color w:val="000000" w:themeColor="text1"/>
                                  <w:sz w:val="22"/>
                                  <w:lang w:eastAsia="zh-TW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8201C60" id="群組 6" o:spid="_x0000_s1058" style="position:absolute;left:0;text-align:left;margin-left:323.8pt;margin-top:37.45pt;width:138.4pt;height:153.4pt;z-index:251642368;mso-height-relative:margin" coordorigin="" coordsize="17871,203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">
                <v:shape id="圖片 1" o:spid="_x0000_s1059" type="#_x0000_t75" alt="一張含有 圖表 的圖片&#10;&#10;自動產生的描述" style="position:absolute;width:17871;height:177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">
                  <v:imagedata r:id="rId22" o:title="一張含有 圖表 的圖片&#10;&#10;自動產生的描述"/>
                </v:shape>
                <v:rect id="_x0000_s1060" style="position:absolute;left:5472;top:17467;width:7346;height:28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" filled="f" stroked="f" strokeweight="1pt">
                  <v:textbox>
                    <w:txbxContent>
                      <w:p w14:paraId="03CD9321" w14:textId="77777777" w:rsidR="007B52B3" w:rsidRPr="00105595" w:rsidRDefault="007B52B3" w:rsidP="006E383F">
                        <w:pPr>
                          <w:spacing w:line="0" w:lineRule="atLeast"/>
                          <w:jc w:val="center"/>
                          <w:rPr>
                            <w:rFonts w:eastAsia="新細明體"/>
                            <w:color w:val="000000" w:themeColor="text1"/>
                            <w:sz w:val="22"/>
                            <w:lang w:eastAsia="zh-TW"/>
                          </w:rPr>
                        </w:pPr>
                        <w:r w:rsidRPr="00105595">
                          <w:rPr>
                            <w:rFonts w:eastAsia="新細明體" w:hint="eastAsia"/>
                            <w:color w:val="000000" w:themeColor="text1"/>
                            <w:sz w:val="22"/>
                            <w:lang w:eastAsia="zh-TW"/>
                          </w:rPr>
                          <w:t>圖</w:t>
                        </w:r>
                        <w:r w:rsidRPr="009C40E2">
                          <w:rPr>
                            <w:rFonts w:ascii="Times New Roman" w:eastAsia="新細明體" w:hAnsi="Times New Roman" w:cs="Times New Roman"/>
                            <w:color w:val="000000" w:themeColor="text1"/>
                            <w:sz w:val="22"/>
                            <w:lang w:eastAsia="zh-TW"/>
                          </w:rPr>
                          <w:t>4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>
        <w:rPr>
          <w:rFonts w:hint="eastAsia"/>
          <w:noProof/>
          <w:color w:val="000000" w:themeColor="text1"/>
          <w:spacing w:val="8"/>
          <w:szCs w:val="24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2F00FA6F" wp14:editId="22B3FF79">
                <wp:simplePos x="0" y="0"/>
                <wp:positionH relativeFrom="column">
                  <wp:posOffset>4882754</wp:posOffset>
                </wp:positionH>
                <wp:positionV relativeFrom="paragraph">
                  <wp:posOffset>506867</wp:posOffset>
                </wp:positionV>
                <wp:extent cx="289780" cy="142941"/>
                <wp:effectExtent l="0" t="0" r="0" b="9525"/>
                <wp:wrapSquare wrapText="bothSides"/>
                <wp:docPr id="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780" cy="14294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041266" w14:textId="6BB93459" w:rsidR="007B52B3" w:rsidRPr="009F536C" w:rsidRDefault="007B52B3" w:rsidP="00B7270C">
                            <w:pPr>
                              <w:snapToGrid w:val="0"/>
                              <w:spacing w:line="204" w:lineRule="auto"/>
                              <w:jc w:val="center"/>
                              <w:rPr>
                                <w:rFonts w:ascii="標楷體" w:eastAsia="標楷體" w:hAnsi="標楷體" w:cs="新細明體"/>
                                <w:sz w:val="19"/>
                                <w:szCs w:val="19"/>
                                <w:lang w:eastAsia="zh-TW"/>
                              </w:rPr>
                            </w:pPr>
                            <w:r w:rsidRPr="009F536C">
                              <w:rPr>
                                <w:rFonts w:ascii="標楷體" w:eastAsia="標楷體" w:hAnsi="標楷體" w:cs="新細明體" w:hint="eastAsia"/>
                                <w:sz w:val="19"/>
                                <w:szCs w:val="19"/>
                                <w:lang w:eastAsia="zh-TW"/>
                              </w:rPr>
                              <w:t>道路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F00FA6F" id="_x0000_s1061" type="#_x0000_t202" style="position:absolute;left:0;text-align:left;margin-left:384.45pt;margin-top:39.9pt;width:22.8pt;height:11.25pt;z-index:2516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" fillcolor="white [3212]" stroked="f">
                <v:textbox inset="0,0,0,0">
                  <w:txbxContent>
                    <w:p w14:paraId="46041266" w14:textId="6BB93459" w:rsidR="007B52B3" w:rsidRPr="009F536C" w:rsidRDefault="007B52B3" w:rsidP="00B7270C">
                      <w:pPr>
                        <w:snapToGrid w:val="0"/>
                        <w:spacing w:line="204" w:lineRule="auto"/>
                        <w:jc w:val="center"/>
                        <w:rPr>
                          <w:rFonts w:ascii="標楷體" w:eastAsia="標楷體" w:hAnsi="標楷體" w:cs="新細明體"/>
                          <w:sz w:val="19"/>
                          <w:szCs w:val="19"/>
                          <w:lang w:eastAsia="zh-TW"/>
                        </w:rPr>
                      </w:pPr>
                      <w:r w:rsidRPr="009F536C">
                        <w:rPr>
                          <w:rFonts w:ascii="標楷體" w:eastAsia="標楷體" w:hAnsi="標楷體" w:cs="新細明體" w:hint="eastAsia"/>
                          <w:sz w:val="19"/>
                          <w:szCs w:val="19"/>
                          <w:lang w:eastAsia="zh-TW"/>
                        </w:rPr>
                        <w:t>道路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  <w:noProof/>
          <w:color w:val="000000" w:themeColor="text1"/>
          <w:spacing w:val="8"/>
          <w:szCs w:val="24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2456C747" wp14:editId="3B4A453D">
                <wp:simplePos x="0" y="0"/>
                <wp:positionH relativeFrom="column">
                  <wp:posOffset>4539210</wp:posOffset>
                </wp:positionH>
                <wp:positionV relativeFrom="paragraph">
                  <wp:posOffset>817707</wp:posOffset>
                </wp:positionV>
                <wp:extent cx="518980" cy="158478"/>
                <wp:effectExtent l="0" t="0" r="0" b="0"/>
                <wp:wrapSquare wrapText="bothSides"/>
                <wp:docPr id="10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980" cy="15847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437398" w14:textId="25AFD7B2" w:rsidR="007B52B3" w:rsidRPr="00B7270C" w:rsidRDefault="007B52B3" w:rsidP="00B7270C">
                            <w:pPr>
                              <w:snapToGrid w:val="0"/>
                              <w:spacing w:line="204" w:lineRule="auto"/>
                              <w:jc w:val="center"/>
                              <w:rPr>
                                <w:rFonts w:ascii="標楷體" w:eastAsia="標楷體" w:hAnsi="標楷體" w:cs="新細明體"/>
                                <w:sz w:val="20"/>
                                <w:szCs w:val="20"/>
                                <w:lang w:eastAsia="zh-TW"/>
                              </w:rPr>
                            </w:pPr>
                            <w:r>
                              <w:rPr>
                                <w:rFonts w:ascii="標楷體" w:eastAsia="標楷體" w:hAnsi="標楷體" w:cs="新細明體" w:hint="eastAsia"/>
                                <w:sz w:val="20"/>
                                <w:szCs w:val="20"/>
                                <w:lang w:eastAsia="zh-TW"/>
                              </w:rPr>
                              <w:t>（</w:t>
                            </w:r>
                            <w:r w:rsidRPr="009F536C">
                              <w:rPr>
                                <w:rFonts w:ascii="標楷體" w:eastAsia="標楷體" w:hAnsi="標楷體" w:cs="新細明體" w:hint="eastAsia"/>
                                <w:sz w:val="19"/>
                                <w:szCs w:val="19"/>
                                <w:lang w:eastAsia="zh-TW"/>
                              </w:rPr>
                              <w:t>甲地</w:t>
                            </w:r>
                            <w:r>
                              <w:rPr>
                                <w:rFonts w:ascii="標楷體" w:eastAsia="標楷體" w:hAnsi="標楷體" w:cs="新細明體" w:hint="eastAsia"/>
                                <w:sz w:val="20"/>
                                <w:szCs w:val="20"/>
                                <w:lang w:eastAsia="zh-TW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456C747" id="_x0000_s1062" type="#_x0000_t202" style="position:absolute;left:0;text-align:left;margin-left:357.4pt;margin-top:64.4pt;width:40.85pt;height:12.5pt;z-index:2516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" fillcolor="white [3212]" stroked="f">
                <v:textbox inset="0,0,0,0">
                  <w:txbxContent>
                    <w:p w14:paraId="65437398" w14:textId="25AFD7B2" w:rsidR="007B52B3" w:rsidRPr="00B7270C" w:rsidRDefault="007B52B3" w:rsidP="00B7270C">
                      <w:pPr>
                        <w:snapToGrid w:val="0"/>
                        <w:spacing w:line="204" w:lineRule="auto"/>
                        <w:jc w:val="center"/>
                        <w:rPr>
                          <w:rFonts w:ascii="標楷體" w:eastAsia="標楷體" w:hAnsi="標楷體" w:cs="新細明體"/>
                          <w:sz w:val="20"/>
                          <w:szCs w:val="20"/>
                          <w:lang w:eastAsia="zh-TW"/>
                        </w:rPr>
                      </w:pPr>
                      <w:r>
                        <w:rPr>
                          <w:rFonts w:ascii="標楷體" w:eastAsia="標楷體" w:hAnsi="標楷體" w:cs="新細明體" w:hint="eastAsia"/>
                          <w:sz w:val="20"/>
                          <w:szCs w:val="20"/>
                          <w:lang w:eastAsia="zh-TW"/>
                        </w:rPr>
                        <w:t>（</w:t>
                      </w:r>
                      <w:r w:rsidRPr="009F536C">
                        <w:rPr>
                          <w:rFonts w:ascii="標楷體" w:eastAsia="標楷體" w:hAnsi="標楷體" w:cs="新細明體" w:hint="eastAsia"/>
                          <w:sz w:val="19"/>
                          <w:szCs w:val="19"/>
                          <w:lang w:eastAsia="zh-TW"/>
                        </w:rPr>
                        <w:t>甲地</w:t>
                      </w:r>
                      <w:r>
                        <w:rPr>
                          <w:rFonts w:ascii="標楷體" w:eastAsia="標楷體" w:hAnsi="標楷體" w:cs="新細明體" w:hint="eastAsia"/>
                          <w:sz w:val="20"/>
                          <w:szCs w:val="20"/>
                          <w:lang w:eastAsia="zh-TW"/>
                        </w:rPr>
                        <w:t>）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  <w:noProof/>
          <w:color w:val="000000" w:themeColor="text1"/>
          <w:spacing w:val="8"/>
          <w:szCs w:val="24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641B69CE" wp14:editId="124D0CB1">
                <wp:simplePos x="0" y="0"/>
                <wp:positionH relativeFrom="column">
                  <wp:posOffset>5203995</wp:posOffset>
                </wp:positionH>
                <wp:positionV relativeFrom="paragraph">
                  <wp:posOffset>919604</wp:posOffset>
                </wp:positionV>
                <wp:extent cx="518980" cy="158478"/>
                <wp:effectExtent l="0" t="0" r="0" b="0"/>
                <wp:wrapSquare wrapText="bothSides"/>
                <wp:docPr id="1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980" cy="15847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880F15" w14:textId="6FD85950" w:rsidR="007B52B3" w:rsidRPr="009F536C" w:rsidRDefault="007B52B3" w:rsidP="00B7270C">
                            <w:pPr>
                              <w:snapToGrid w:val="0"/>
                              <w:spacing w:line="204" w:lineRule="auto"/>
                              <w:jc w:val="center"/>
                              <w:rPr>
                                <w:rFonts w:ascii="標楷體" w:eastAsia="標楷體" w:hAnsi="標楷體" w:cs="新細明體"/>
                                <w:sz w:val="19"/>
                                <w:szCs w:val="19"/>
                                <w:lang w:eastAsia="zh-TW"/>
                              </w:rPr>
                            </w:pPr>
                            <w:r w:rsidRPr="009F536C">
                              <w:rPr>
                                <w:rFonts w:ascii="標楷體" w:eastAsia="標楷體" w:hAnsi="標楷體" w:cs="新細明體" w:hint="eastAsia"/>
                                <w:sz w:val="19"/>
                                <w:szCs w:val="19"/>
                                <w:lang w:eastAsia="zh-TW"/>
                              </w:rPr>
                              <w:t>鐵皮圍籬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41B69CE" id="_x0000_s1063" type="#_x0000_t202" style="position:absolute;left:0;text-align:left;margin-left:409.75pt;margin-top:72.4pt;width:40.85pt;height:12.5pt;z-index:2516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" fillcolor="white [3212]" stroked="f">
                <v:textbox inset="0,0,0,0">
                  <w:txbxContent>
                    <w:p w14:paraId="3B880F15" w14:textId="6FD85950" w:rsidR="007B52B3" w:rsidRPr="009F536C" w:rsidRDefault="007B52B3" w:rsidP="00B7270C">
                      <w:pPr>
                        <w:snapToGrid w:val="0"/>
                        <w:spacing w:line="204" w:lineRule="auto"/>
                        <w:jc w:val="center"/>
                        <w:rPr>
                          <w:rFonts w:ascii="標楷體" w:eastAsia="標楷體" w:hAnsi="標楷體" w:cs="新細明體"/>
                          <w:sz w:val="19"/>
                          <w:szCs w:val="19"/>
                          <w:lang w:eastAsia="zh-TW"/>
                        </w:rPr>
                      </w:pPr>
                      <w:r w:rsidRPr="009F536C">
                        <w:rPr>
                          <w:rFonts w:ascii="標楷體" w:eastAsia="標楷體" w:hAnsi="標楷體" w:cs="新細明體" w:hint="eastAsia"/>
                          <w:sz w:val="19"/>
                          <w:szCs w:val="19"/>
                          <w:lang w:eastAsia="zh-TW"/>
                        </w:rPr>
                        <w:t>鐵皮圍籬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A4527" w:rsidRPr="00FE62F7">
        <w:rPr>
          <w:rFonts w:hint="eastAsia"/>
          <w:color w:val="000000" w:themeColor="text1"/>
          <w:spacing w:val="8"/>
          <w:szCs w:val="24"/>
        </w:rPr>
        <w:t>小華</w:t>
      </w:r>
      <w:r w:rsidR="006054EF">
        <w:rPr>
          <w:rFonts w:hint="eastAsia"/>
          <w:color w:val="000000" w:themeColor="text1"/>
          <w:spacing w:val="8"/>
          <w:szCs w:val="24"/>
        </w:rPr>
        <w:t>與</w:t>
      </w:r>
      <w:r w:rsidR="00EA4527" w:rsidRPr="00FE62F7">
        <w:rPr>
          <w:rFonts w:hint="eastAsia"/>
          <w:color w:val="000000" w:themeColor="text1"/>
          <w:spacing w:val="8"/>
          <w:szCs w:val="24"/>
        </w:rPr>
        <w:t>小明為兄妹，父親生前未立遺囑，但留下遺產甲、乙兩棟房屋，以及甲地，此外別無其他遺產。遺產由小華</w:t>
      </w:r>
      <w:r w:rsidR="006054EF">
        <w:rPr>
          <w:rFonts w:hint="eastAsia"/>
          <w:color w:val="000000" w:themeColor="text1"/>
          <w:spacing w:val="8"/>
          <w:szCs w:val="24"/>
        </w:rPr>
        <w:t>、</w:t>
      </w:r>
      <w:r w:rsidR="00EA4527" w:rsidRPr="00FE62F7">
        <w:rPr>
          <w:rFonts w:hint="eastAsia"/>
          <w:color w:val="000000" w:themeColor="text1"/>
          <w:spacing w:val="8"/>
          <w:szCs w:val="24"/>
        </w:rPr>
        <w:t>小明兩人共同繼承，因雙方未達成分配遺產之協議，經法院判決，小華分到臨道路的甲地</w:t>
      </w:r>
      <w:proofErr w:type="gramStart"/>
      <w:r w:rsidR="00EA4527" w:rsidRPr="00FE62F7">
        <w:rPr>
          <w:rFonts w:hint="eastAsia"/>
          <w:color w:val="000000" w:themeColor="text1"/>
          <w:spacing w:val="8"/>
          <w:szCs w:val="24"/>
        </w:rPr>
        <w:t>及甲屋</w:t>
      </w:r>
      <w:proofErr w:type="gramEnd"/>
      <w:r w:rsidR="00EA4527" w:rsidRPr="00FE62F7">
        <w:rPr>
          <w:rFonts w:hint="eastAsia"/>
          <w:color w:val="000000" w:themeColor="text1"/>
          <w:spacing w:val="8"/>
          <w:szCs w:val="24"/>
        </w:rPr>
        <w:t>，小明則分</w:t>
      </w:r>
      <w:proofErr w:type="gramStart"/>
      <w:r w:rsidR="00EA4527" w:rsidRPr="00FE62F7">
        <w:rPr>
          <w:rFonts w:hint="eastAsia"/>
          <w:color w:val="000000" w:themeColor="text1"/>
          <w:spacing w:val="8"/>
          <w:szCs w:val="24"/>
        </w:rPr>
        <w:t>到乙</w:t>
      </w:r>
      <w:proofErr w:type="gramEnd"/>
      <w:r w:rsidR="00EA4527" w:rsidRPr="00FE62F7">
        <w:rPr>
          <w:rFonts w:hint="eastAsia"/>
          <w:color w:val="000000" w:themeColor="text1"/>
          <w:spacing w:val="8"/>
          <w:szCs w:val="24"/>
        </w:rPr>
        <w:t>屋。</w:t>
      </w:r>
      <w:r w:rsidR="00EA4527" w:rsidRPr="00085CE5">
        <w:rPr>
          <w:rFonts w:hint="eastAsia"/>
          <w:color w:val="000000" w:themeColor="text1"/>
          <w:spacing w:val="4"/>
          <w:szCs w:val="24"/>
        </w:rPr>
        <w:t>雙方因積怨甚深，小華</w:t>
      </w:r>
      <w:r w:rsidR="006054EF" w:rsidRPr="00085CE5">
        <w:rPr>
          <w:rFonts w:hint="eastAsia"/>
          <w:color w:val="000000" w:themeColor="text1"/>
          <w:spacing w:val="4"/>
          <w:szCs w:val="24"/>
        </w:rPr>
        <w:t>惡意</w:t>
      </w:r>
      <w:r w:rsidR="00EA4527" w:rsidRPr="00085CE5">
        <w:rPr>
          <w:rFonts w:hint="eastAsia"/>
          <w:color w:val="000000" w:themeColor="text1"/>
          <w:spacing w:val="4"/>
          <w:szCs w:val="24"/>
        </w:rPr>
        <w:t>在甲地搭起鐵皮圍籬</w:t>
      </w:r>
      <w:r w:rsidR="00B66D02" w:rsidRPr="00085CE5">
        <w:rPr>
          <w:rFonts w:hint="eastAsia"/>
          <w:color w:val="000000" w:themeColor="text1"/>
          <w:spacing w:val="4"/>
          <w:szCs w:val="24"/>
        </w:rPr>
        <w:t>（</w:t>
      </w:r>
      <w:r w:rsidR="00EA4527" w:rsidRPr="00085CE5">
        <w:rPr>
          <w:rFonts w:hint="eastAsia"/>
          <w:color w:val="000000" w:themeColor="text1"/>
          <w:spacing w:val="4"/>
          <w:szCs w:val="24"/>
        </w:rPr>
        <w:t>參見圖</w:t>
      </w:r>
      <w:r w:rsidR="00EA4527" w:rsidRPr="00085CE5">
        <w:rPr>
          <w:color w:val="000000" w:themeColor="text1"/>
          <w:spacing w:val="4"/>
          <w:szCs w:val="24"/>
        </w:rPr>
        <w:t>4</w:t>
      </w:r>
      <w:r w:rsidR="00B66D02" w:rsidRPr="00085CE5">
        <w:rPr>
          <w:rFonts w:hint="eastAsia"/>
          <w:color w:val="000000" w:themeColor="text1"/>
          <w:spacing w:val="4"/>
          <w:szCs w:val="24"/>
        </w:rPr>
        <w:t>）</w:t>
      </w:r>
      <w:r w:rsidR="00EA4527" w:rsidRPr="00085CE5">
        <w:rPr>
          <w:rFonts w:hint="eastAsia"/>
          <w:color w:val="000000" w:themeColor="text1"/>
          <w:spacing w:val="4"/>
          <w:szCs w:val="24"/>
        </w:rPr>
        <w:t>，</w:t>
      </w:r>
      <w:r w:rsidR="006054EF">
        <w:rPr>
          <w:rFonts w:hint="eastAsia"/>
          <w:color w:val="000000" w:themeColor="text1"/>
          <w:spacing w:val="8"/>
          <w:szCs w:val="24"/>
        </w:rPr>
        <w:t>目的在</w:t>
      </w:r>
      <w:proofErr w:type="gramStart"/>
      <w:r w:rsidR="00EA4527" w:rsidRPr="00FE62F7">
        <w:rPr>
          <w:rFonts w:hint="eastAsia"/>
          <w:color w:val="000000" w:themeColor="text1"/>
          <w:spacing w:val="8"/>
          <w:szCs w:val="24"/>
        </w:rPr>
        <w:t>阻擋乙屋的</w:t>
      </w:r>
      <w:proofErr w:type="gramEnd"/>
      <w:r w:rsidR="00EA4527" w:rsidRPr="00FE62F7">
        <w:rPr>
          <w:rFonts w:hint="eastAsia"/>
          <w:color w:val="000000" w:themeColor="text1"/>
          <w:spacing w:val="8"/>
          <w:szCs w:val="24"/>
        </w:rPr>
        <w:t>對外通行。</w:t>
      </w:r>
      <w:proofErr w:type="gramStart"/>
      <w:r w:rsidR="00EA4527" w:rsidRPr="00FE62F7">
        <w:rPr>
          <w:rFonts w:hint="eastAsia"/>
          <w:color w:val="000000" w:themeColor="text1"/>
          <w:spacing w:val="8"/>
          <w:szCs w:val="24"/>
        </w:rPr>
        <w:t>小明乃告</w:t>
      </w:r>
      <w:proofErr w:type="gramEnd"/>
      <w:r w:rsidR="00EA4527" w:rsidRPr="00FE62F7">
        <w:rPr>
          <w:rFonts w:hint="eastAsia"/>
          <w:color w:val="000000" w:themeColor="text1"/>
          <w:spacing w:val="8"/>
          <w:szCs w:val="24"/>
        </w:rPr>
        <w:t>上法院要求小華拆除，後來法院判決小明勝訴。請問：</w:t>
      </w:r>
    </w:p>
    <w:p w14:paraId="21209466" w14:textId="570318CA" w:rsidR="00A521ED" w:rsidRDefault="00C25AED" w:rsidP="002C5708">
      <w:pPr>
        <w:pStyle w:val="TIT10"/>
        <w:spacing w:beforeLines="20" w:before="48" w:afterLines="25" w:after="60" w:line="320" w:lineRule="atLeast"/>
        <w:ind w:left="330" w:hanging="330"/>
        <w:rPr>
          <w:szCs w:val="20"/>
          <w:lang w:val="es-ES"/>
        </w:rPr>
      </w:pP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2CDADE31" wp14:editId="02F51A08">
                <wp:simplePos x="0" y="0"/>
                <wp:positionH relativeFrom="column">
                  <wp:posOffset>4450904</wp:posOffset>
                </wp:positionH>
                <wp:positionV relativeFrom="paragraph">
                  <wp:posOffset>214710</wp:posOffset>
                </wp:positionV>
                <wp:extent cx="289780" cy="157856"/>
                <wp:effectExtent l="0" t="0" r="0" b="0"/>
                <wp:wrapSquare wrapText="bothSides"/>
                <wp:docPr id="1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780" cy="15785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6754E3" w14:textId="28B15710" w:rsidR="007B52B3" w:rsidRPr="009F536C" w:rsidRDefault="007B52B3" w:rsidP="00B7270C">
                            <w:pPr>
                              <w:snapToGrid w:val="0"/>
                              <w:spacing w:line="204" w:lineRule="auto"/>
                              <w:jc w:val="center"/>
                              <w:rPr>
                                <w:rFonts w:ascii="標楷體" w:eastAsia="標楷體" w:hAnsi="標楷體" w:cs="新細明體"/>
                                <w:sz w:val="19"/>
                                <w:szCs w:val="19"/>
                                <w:lang w:eastAsia="zh-TW"/>
                              </w:rPr>
                            </w:pPr>
                            <w:r>
                              <w:rPr>
                                <w:rFonts w:ascii="標楷體" w:eastAsia="標楷體" w:hAnsi="標楷體" w:cs="新細明體" w:hint="eastAsia"/>
                                <w:sz w:val="19"/>
                                <w:szCs w:val="19"/>
                                <w:lang w:eastAsia="zh-TW"/>
                              </w:rPr>
                              <w:t>甲屋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CDADE31" id="_x0000_s1064" type="#_x0000_t202" style="position:absolute;left:0;text-align:left;margin-left:350.45pt;margin-top:16.9pt;width:22.8pt;height:12.45pt;z-index:2516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" fillcolor="white [3212]" stroked="f">
                <v:textbox inset="0,0,0,0">
                  <w:txbxContent>
                    <w:p w14:paraId="076754E3" w14:textId="28B15710" w:rsidR="007B52B3" w:rsidRPr="009F536C" w:rsidRDefault="007B52B3" w:rsidP="00B7270C">
                      <w:pPr>
                        <w:snapToGrid w:val="0"/>
                        <w:spacing w:line="204" w:lineRule="auto"/>
                        <w:jc w:val="center"/>
                        <w:rPr>
                          <w:rFonts w:ascii="標楷體" w:eastAsia="標楷體" w:hAnsi="標楷體" w:cs="新細明體"/>
                          <w:sz w:val="19"/>
                          <w:szCs w:val="19"/>
                          <w:lang w:eastAsia="zh-TW"/>
                        </w:rPr>
                      </w:pPr>
                      <w:r>
                        <w:rPr>
                          <w:rFonts w:ascii="標楷體" w:eastAsia="標楷體" w:hAnsi="標楷體" w:cs="新細明體" w:hint="eastAsia"/>
                          <w:sz w:val="19"/>
                          <w:szCs w:val="19"/>
                          <w:lang w:eastAsia="zh-TW"/>
                        </w:rPr>
                        <w:t>甲屋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A4527" w:rsidRPr="00A83AB9"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36</w:t>
      </w:r>
      <w:r w:rsidR="00EA4527" w:rsidRPr="00A83AB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.</w:t>
      </w:r>
      <w:r w:rsidR="009522F6">
        <w:rPr>
          <w:color w:val="000000" w:themeColor="text1"/>
          <w:sz w:val="6"/>
          <w:szCs w:val="8"/>
          <w:lang w:val="en-US"/>
        </w:rPr>
        <w:tab/>
      </w:r>
      <w:proofErr w:type="gramStart"/>
      <w:r w:rsidR="00EA4527" w:rsidRPr="00713FFA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依據題文描述</w:t>
      </w:r>
      <w:proofErr w:type="gramEnd"/>
      <w:r w:rsidR="00EA4527" w:rsidRPr="00713FFA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及現行</w:t>
      </w:r>
      <w:r w:rsidR="00EA4527" w:rsidRPr="005904B8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民法</w:t>
      </w:r>
      <w:r w:rsidR="00EA4527" w:rsidRPr="00713FFA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規定，下列哪項分析正確</w:t>
      </w:r>
      <w:r w:rsidR="00EA4527" w:rsidRPr="00A83AB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？</w:t>
      </w:r>
    </w:p>
    <w:p w14:paraId="18F1A28A" w14:textId="387551C8" w:rsidR="00C444B2" w:rsidRDefault="00C25AED" w:rsidP="002C5708">
      <w:pPr>
        <w:pStyle w:val="AA"/>
        <w:widowControl w:val="0"/>
        <w:tabs>
          <w:tab w:val="left" w:pos="3119"/>
          <w:tab w:val="left" w:pos="5040"/>
        </w:tabs>
        <w:spacing w:beforeLines="20" w:before="48" w:afterLines="0" w:after="0" w:line="320" w:lineRule="atLeast"/>
        <w:ind w:left="698" w:hangingChars="150" w:hanging="330"/>
        <w:textAlignment w:val="baselin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07CF25CC" wp14:editId="2DCCA3CF">
                <wp:simplePos x="0" y="0"/>
                <wp:positionH relativeFrom="column">
                  <wp:posOffset>5337138</wp:posOffset>
                </wp:positionH>
                <wp:positionV relativeFrom="paragraph">
                  <wp:posOffset>98735</wp:posOffset>
                </wp:positionV>
                <wp:extent cx="289780" cy="157856"/>
                <wp:effectExtent l="0" t="0" r="0" b="0"/>
                <wp:wrapSquare wrapText="bothSides"/>
                <wp:docPr id="1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780" cy="15785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8104FB" w14:textId="7AA43BD4" w:rsidR="007B52B3" w:rsidRPr="009F536C" w:rsidRDefault="007B52B3" w:rsidP="00B7270C">
                            <w:pPr>
                              <w:snapToGrid w:val="0"/>
                              <w:spacing w:line="204" w:lineRule="auto"/>
                              <w:jc w:val="center"/>
                              <w:rPr>
                                <w:rFonts w:ascii="標楷體" w:eastAsia="標楷體" w:hAnsi="標楷體" w:cs="新細明體"/>
                                <w:sz w:val="19"/>
                                <w:szCs w:val="19"/>
                                <w:lang w:eastAsia="zh-TW"/>
                              </w:rPr>
                            </w:pPr>
                            <w:r>
                              <w:rPr>
                                <w:rFonts w:ascii="標楷體" w:eastAsia="標楷體" w:hAnsi="標楷體" w:cs="新細明體" w:hint="eastAsia"/>
                                <w:sz w:val="19"/>
                                <w:szCs w:val="19"/>
                                <w:lang w:eastAsia="zh-TW"/>
                              </w:rPr>
                              <w:t>乙屋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7CF25CC" id="_x0000_s1065" type="#_x0000_t202" style="position:absolute;left:0;text-align:left;margin-left:420.25pt;margin-top:7.75pt;width:22.8pt;height:12.45pt;z-index:2516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" fillcolor="white [3212]" stroked="f">
                <v:textbox inset="0,0,0,0">
                  <w:txbxContent>
                    <w:p w14:paraId="0D8104FB" w14:textId="7AA43BD4" w:rsidR="007B52B3" w:rsidRPr="009F536C" w:rsidRDefault="007B52B3" w:rsidP="00B7270C">
                      <w:pPr>
                        <w:snapToGrid w:val="0"/>
                        <w:spacing w:line="204" w:lineRule="auto"/>
                        <w:jc w:val="center"/>
                        <w:rPr>
                          <w:rFonts w:ascii="標楷體" w:eastAsia="標楷體" w:hAnsi="標楷體" w:cs="新細明體"/>
                          <w:sz w:val="19"/>
                          <w:szCs w:val="19"/>
                          <w:lang w:eastAsia="zh-TW"/>
                        </w:rPr>
                      </w:pPr>
                      <w:r>
                        <w:rPr>
                          <w:rFonts w:ascii="標楷體" w:eastAsia="標楷體" w:hAnsi="標楷體" w:cs="新細明體" w:hint="eastAsia"/>
                          <w:sz w:val="19"/>
                          <w:szCs w:val="19"/>
                          <w:lang w:eastAsia="zh-TW"/>
                        </w:rPr>
                        <w:t>乙屋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A4527" w:rsidRPr="00300537">
        <w:t>(A)</w:t>
      </w:r>
      <w:r w:rsidR="00EA4527" w:rsidRPr="00300537">
        <w:rPr>
          <w:rFonts w:hint="eastAsia"/>
        </w:rPr>
        <w:t>小華與小明並沒有任何其他親屬</w:t>
      </w:r>
    </w:p>
    <w:p w14:paraId="51D26011" w14:textId="569122D1" w:rsidR="00EA4527" w:rsidRPr="00713FFA" w:rsidRDefault="00EA4527" w:rsidP="002C5708">
      <w:pPr>
        <w:pStyle w:val="AA"/>
        <w:widowControl w:val="0"/>
        <w:tabs>
          <w:tab w:val="left" w:pos="3119"/>
          <w:tab w:val="left" w:pos="5040"/>
        </w:tabs>
        <w:spacing w:beforeLines="20" w:before="48" w:afterLines="0" w:after="0" w:line="320" w:lineRule="atLeast"/>
        <w:ind w:left="728" w:hangingChars="150" w:hanging="360"/>
        <w:textAlignment w:val="baseline"/>
      </w:pPr>
      <w:r w:rsidRPr="00713FFA">
        <w:t>(B)</w:t>
      </w:r>
      <w:r w:rsidRPr="00713FFA">
        <w:rPr>
          <w:rFonts w:hint="eastAsia"/>
        </w:rPr>
        <w:t>小華取得之遺產侵害</w:t>
      </w:r>
      <w:proofErr w:type="gramStart"/>
      <w:r w:rsidRPr="00713FFA">
        <w:rPr>
          <w:rFonts w:hint="eastAsia"/>
        </w:rPr>
        <w:t>小明特留</w:t>
      </w:r>
      <w:proofErr w:type="gramEnd"/>
      <w:r w:rsidRPr="00713FFA">
        <w:rPr>
          <w:rFonts w:hint="eastAsia"/>
        </w:rPr>
        <w:t>分</w:t>
      </w:r>
    </w:p>
    <w:p w14:paraId="666A464A" w14:textId="2E43E9D7" w:rsidR="00C444B2" w:rsidRDefault="00EA4527" w:rsidP="002C5708">
      <w:pPr>
        <w:pStyle w:val="AA"/>
        <w:widowControl w:val="0"/>
        <w:tabs>
          <w:tab w:val="left" w:pos="3119"/>
          <w:tab w:val="left" w:pos="5040"/>
        </w:tabs>
        <w:spacing w:beforeLines="20" w:before="48" w:afterLines="0" w:after="0" w:line="320" w:lineRule="atLeast"/>
        <w:ind w:left="728" w:hangingChars="150" w:hanging="360"/>
        <w:textAlignment w:val="baseline"/>
      </w:pPr>
      <w:r w:rsidRPr="00713FFA">
        <w:rPr>
          <w:rFonts w:hint="eastAsia"/>
        </w:rPr>
        <w:t>(C)</w:t>
      </w:r>
      <w:r w:rsidRPr="00713FFA">
        <w:rPr>
          <w:rFonts w:hint="eastAsia"/>
        </w:rPr>
        <w:t>小華與小明父親的配偶仍然在世</w:t>
      </w:r>
    </w:p>
    <w:p w14:paraId="0EBC529B" w14:textId="5A06D2F4" w:rsidR="00EA4527" w:rsidRPr="00A83AB9" w:rsidRDefault="00EA4527" w:rsidP="002C5708">
      <w:pPr>
        <w:pStyle w:val="AA"/>
        <w:widowControl w:val="0"/>
        <w:tabs>
          <w:tab w:val="left" w:pos="3119"/>
          <w:tab w:val="left" w:pos="5040"/>
        </w:tabs>
        <w:spacing w:beforeLines="20" w:before="48" w:afterLines="0" w:after="0" w:line="320" w:lineRule="atLeast"/>
        <w:ind w:left="728" w:hangingChars="150" w:hanging="360"/>
        <w:textAlignment w:val="baseline"/>
      </w:pPr>
      <w:r w:rsidRPr="00713FFA">
        <w:rPr>
          <w:rFonts w:hint="eastAsia"/>
        </w:rPr>
        <w:t>(D)</w:t>
      </w:r>
      <w:r w:rsidRPr="00713FFA">
        <w:rPr>
          <w:rFonts w:hint="eastAsia"/>
        </w:rPr>
        <w:t>小華與小明兩人的應繼分應相</w:t>
      </w:r>
      <w:r w:rsidRPr="00A83AB9">
        <w:rPr>
          <w:rFonts w:hint="eastAsia"/>
        </w:rPr>
        <w:t>同</w:t>
      </w:r>
    </w:p>
    <w:p w14:paraId="69B9C365" w14:textId="032E44D5" w:rsidR="00EA4527" w:rsidRPr="00077232" w:rsidRDefault="00EA4527" w:rsidP="002C5708">
      <w:pPr>
        <w:pStyle w:val="TIT10"/>
        <w:spacing w:beforeLines="20" w:before="48" w:afterLines="25" w:after="60" w:line="320" w:lineRule="atLeast"/>
        <w:ind w:left="360" w:hanging="360"/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</w:pPr>
      <w:r w:rsidRPr="00A83AB9"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37</w:t>
      </w:r>
      <w:r w:rsidRPr="00A83AB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.</w:t>
      </w:r>
      <w:r w:rsidR="009522F6">
        <w:rPr>
          <w:color w:val="000000" w:themeColor="text1"/>
          <w:sz w:val="6"/>
          <w:szCs w:val="8"/>
          <w:lang w:val="en-US"/>
        </w:rPr>
        <w:tab/>
      </w:r>
      <w:proofErr w:type="gramStart"/>
      <w:r w:rsidRPr="00FD0FFB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依據題文資訊</w:t>
      </w:r>
      <w:proofErr w:type="gramEnd"/>
      <w:r w:rsidRPr="00FD0FFB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，法官判決小明勝訴，最可能是依據何種原理原則？</w:t>
      </w:r>
      <w:r w:rsidR="00CE484E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理由為何？</w:t>
      </w:r>
      <w:r w:rsidRPr="00FD0FFB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請在</w:t>
      </w:r>
      <w:proofErr w:type="gramStart"/>
      <w:r w:rsidRPr="00FD0FFB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答題卷</w:t>
      </w:r>
      <w:r w:rsidR="00E37B96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表格</w:t>
      </w:r>
      <w:proofErr w:type="gramEnd"/>
      <w:r w:rsidRPr="00FD0FFB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左欄勾選一項，再於右欄依據此原則說明法官判決小明勝訴之理由。</w:t>
      </w:r>
      <w:proofErr w:type="gramStart"/>
      <w:r w:rsidRPr="00FD0FFB">
        <w:rPr>
          <w:rFonts w:hint="eastAsia"/>
        </w:rPr>
        <w:t>（</w:t>
      </w:r>
      <w:proofErr w:type="gramEnd"/>
      <w:r w:rsidRPr="00FD0FFB">
        <w:t>5</w:t>
      </w:r>
      <w:r w:rsidRPr="00FD0FFB">
        <w:rPr>
          <w:rFonts w:hint="eastAsia"/>
        </w:rPr>
        <w:t>分，</w:t>
      </w:r>
      <w:r w:rsidRPr="00FD0FFB">
        <w:t>30</w:t>
      </w:r>
      <w:r w:rsidRPr="00FD0FFB">
        <w:rPr>
          <w:rFonts w:hint="eastAsia"/>
        </w:rPr>
        <w:t>字內；左</w:t>
      </w:r>
      <w:proofErr w:type="gramStart"/>
      <w:r w:rsidRPr="00FD0FFB">
        <w:rPr>
          <w:rFonts w:hint="eastAsia"/>
        </w:rPr>
        <w:t>欄未勾選</w:t>
      </w:r>
      <w:proofErr w:type="gramEnd"/>
      <w:r w:rsidRPr="00FD0FFB">
        <w:rPr>
          <w:rFonts w:hint="eastAsia"/>
        </w:rPr>
        <w:t>或勾選錯誤</w:t>
      </w:r>
      <w:r>
        <w:rPr>
          <w:rFonts w:hint="eastAsia"/>
        </w:rPr>
        <w:t>，則</w:t>
      </w:r>
      <w:r w:rsidRPr="00FD0FFB">
        <w:rPr>
          <w:rFonts w:hint="eastAsia"/>
        </w:rPr>
        <w:t>本題不計分）</w:t>
      </w:r>
    </w:p>
    <w:tbl>
      <w:tblPr>
        <w:tblStyle w:val="a5"/>
        <w:tblW w:w="8992" w:type="dxa"/>
        <w:tblInd w:w="359" w:type="dxa"/>
        <w:tblLook w:val="04A0" w:firstRow="1" w:lastRow="0" w:firstColumn="1" w:lastColumn="0" w:noHBand="0" w:noVBand="1"/>
      </w:tblPr>
      <w:tblGrid>
        <w:gridCol w:w="2755"/>
        <w:gridCol w:w="6237"/>
      </w:tblGrid>
      <w:tr w:rsidR="00EA4527" w:rsidRPr="00A83AB9" w14:paraId="644269F4" w14:textId="77777777" w:rsidTr="00594038">
        <w:trPr>
          <w:trHeight w:val="340"/>
        </w:trPr>
        <w:tc>
          <w:tcPr>
            <w:tcW w:w="2755" w:type="dxa"/>
            <w:vAlign w:val="center"/>
          </w:tcPr>
          <w:p w14:paraId="1689F7A6" w14:textId="77777777" w:rsidR="00EA4527" w:rsidRPr="00A83AB9" w:rsidRDefault="00EA4527" w:rsidP="000027C0">
            <w:pPr>
              <w:pStyle w:val="TIT10"/>
              <w:adjustRightInd/>
              <w:spacing w:beforeLines="0" w:before="0" w:line="330" w:lineRule="atLeast"/>
              <w:ind w:left="360" w:hanging="360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bookmarkStart w:id="10" w:name="_Hlk129380776"/>
            <w:r w:rsidRPr="00A83AB9"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原理原則</w:t>
            </w:r>
          </w:p>
        </w:tc>
        <w:tc>
          <w:tcPr>
            <w:tcW w:w="6237" w:type="dxa"/>
            <w:vAlign w:val="center"/>
          </w:tcPr>
          <w:p w14:paraId="45EE5BBE" w14:textId="3BAA403D" w:rsidR="00EA4527" w:rsidRPr="00A83AB9" w:rsidRDefault="00EA4527" w:rsidP="000027C0">
            <w:pPr>
              <w:pStyle w:val="TIT10"/>
              <w:adjustRightInd/>
              <w:spacing w:beforeLines="0" w:before="0" w:line="330" w:lineRule="atLeast"/>
              <w:ind w:left="149" w:hangingChars="62" w:hanging="149"/>
              <w:jc w:val="center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ascii="新細明體" w:hAnsi="新細明體"/>
              </w:rPr>
              <w:t>說明</w:t>
            </w:r>
            <w:r w:rsidRPr="00A83AB9">
              <w:rPr>
                <w:rFonts w:ascii="新細明體" w:hAnsi="新細明體" w:hint="eastAsia"/>
              </w:rPr>
              <w:t>該判決</w:t>
            </w:r>
            <w:r w:rsidRPr="00A83AB9">
              <w:rPr>
                <w:rFonts w:ascii="新細明體" w:hAnsi="新細明體"/>
              </w:rPr>
              <w:t>之</w:t>
            </w:r>
            <w:r w:rsidRPr="00A83AB9">
              <w:rPr>
                <w:rFonts w:ascii="新細明體" w:hAnsi="新細明體" w:hint="eastAsia"/>
              </w:rPr>
              <w:t>理由</w:t>
            </w:r>
            <w:r w:rsidR="006C1474">
              <w:rPr>
                <w:rFonts w:hint="eastAsia"/>
              </w:rPr>
              <w:t>（</w:t>
            </w:r>
            <w:r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30</w:t>
            </w:r>
            <w:r w:rsidRPr="00A83AB9"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字內</w:t>
            </w:r>
            <w:r w:rsidR="006C1474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）</w:t>
            </w:r>
          </w:p>
        </w:tc>
      </w:tr>
      <w:tr w:rsidR="00EA4527" w:rsidRPr="00A83AB9" w14:paraId="46643782" w14:textId="77777777" w:rsidTr="00594038">
        <w:trPr>
          <w:trHeight w:val="737"/>
        </w:trPr>
        <w:tc>
          <w:tcPr>
            <w:tcW w:w="2755" w:type="dxa"/>
            <w:vAlign w:val="center"/>
          </w:tcPr>
          <w:p w14:paraId="62E79EFD" w14:textId="0983EFF3" w:rsidR="00EA4527" w:rsidRPr="00A83AB9" w:rsidRDefault="006C1474" w:rsidP="000027C0">
            <w:pPr>
              <w:pStyle w:val="TIT10"/>
              <w:adjustRightInd/>
              <w:spacing w:before="60" w:line="330" w:lineRule="atLeast"/>
              <w:ind w:left="0" w:firstLineChars="0" w:firstLine="0"/>
              <w:jc w:val="both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ascii="新細明體" w:hAnsi="新細明體"/>
                <w:color w:val="000000" w:themeColor="text1"/>
              </w:rPr>
              <w:sym w:font="Wingdings 2" w:char="F0A3"/>
            </w:r>
            <w:r w:rsidR="00EA4527" w:rsidRPr="00A83AB9"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信賴保護</w:t>
            </w:r>
          </w:p>
          <w:p w14:paraId="6ACB3895" w14:textId="7661B8E7" w:rsidR="00EA4527" w:rsidRPr="00CE563F" w:rsidRDefault="006C1474" w:rsidP="000027C0">
            <w:pPr>
              <w:pStyle w:val="TIT10"/>
              <w:adjustRightInd/>
              <w:spacing w:beforeLines="0" w:before="0" w:line="330" w:lineRule="atLeast"/>
              <w:ind w:left="330" w:hanging="330"/>
              <w:jc w:val="both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ascii="新細明體" w:hAnsi="新細明體"/>
                <w:color w:val="000000" w:themeColor="text1"/>
              </w:rPr>
              <w:sym w:font="Wingdings 2" w:char="F0A3"/>
            </w:r>
            <w:r w:rsidR="00EA4527" w:rsidRPr="00A83AB9"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特別犧牲</w:t>
            </w:r>
          </w:p>
          <w:p w14:paraId="1146A2D2" w14:textId="6DB0C601" w:rsidR="00EA4527" w:rsidRPr="00A83AB9" w:rsidRDefault="006C1474" w:rsidP="000027C0">
            <w:pPr>
              <w:pStyle w:val="TIT10"/>
              <w:adjustRightInd/>
              <w:spacing w:beforeLines="0" w:before="0" w:line="330" w:lineRule="atLeast"/>
              <w:ind w:left="330" w:hanging="330"/>
              <w:jc w:val="both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ascii="新細明體" w:hAnsi="新細明體"/>
                <w:color w:val="000000" w:themeColor="text1"/>
              </w:rPr>
              <w:sym w:font="Wingdings 2" w:char="F0A3"/>
            </w:r>
            <w:r w:rsidR="00EA4527" w:rsidRPr="00A83AB9"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禁止權利濫用</w:t>
            </w:r>
          </w:p>
          <w:p w14:paraId="5DE0FAF9" w14:textId="3CDA83C4" w:rsidR="00EA4527" w:rsidRPr="00A83AB9" w:rsidRDefault="006C1474" w:rsidP="000027C0">
            <w:pPr>
              <w:pStyle w:val="TIT10"/>
              <w:adjustRightInd/>
              <w:spacing w:beforeLines="0" w:before="0" w:afterLines="25" w:after="60" w:line="330" w:lineRule="atLeast"/>
              <w:ind w:left="330" w:hanging="330"/>
              <w:jc w:val="both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  <w:r w:rsidRPr="00A83AB9">
              <w:rPr>
                <w:rFonts w:ascii="新細明體" w:hAnsi="新細明體"/>
                <w:color w:val="000000" w:themeColor="text1"/>
              </w:rPr>
              <w:sym w:font="Wingdings 2" w:char="F0A3"/>
            </w:r>
            <w:r w:rsidR="00EA4527" w:rsidRPr="00A83AB9"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所有權絕對</w:t>
            </w:r>
            <w:r w:rsidR="00EA4527">
              <w:rPr>
                <w:rFonts w:hint="eastAsia"/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  <w:t>性</w:t>
            </w:r>
          </w:p>
        </w:tc>
        <w:tc>
          <w:tcPr>
            <w:tcW w:w="6237" w:type="dxa"/>
          </w:tcPr>
          <w:p w14:paraId="1B091480" w14:textId="77777777" w:rsidR="00EA4527" w:rsidRPr="00A83AB9" w:rsidRDefault="00EA4527" w:rsidP="000027C0">
            <w:pPr>
              <w:pStyle w:val="TIT10"/>
              <w:adjustRightInd/>
              <w:spacing w:beforeLines="0" w:before="0" w:line="330" w:lineRule="atLeast"/>
              <w:ind w:left="360" w:hanging="360"/>
              <w:rPr>
                <w:color w:val="000000" w:themeColor="text1"/>
                <w:lang w:val="en-US"/>
                <w14:textOutline w14:w="0" w14:cap="flat" w14:cmpd="sng" w14:algn="ctr">
                  <w14:noFill/>
                  <w14:prstDash w14:val="solid"/>
                  <w14:bevel/>
                </w14:textOutline>
              </w:rPr>
            </w:pPr>
          </w:p>
        </w:tc>
      </w:tr>
    </w:tbl>
    <w:bookmarkEnd w:id="10"/>
    <w:p w14:paraId="7C9C98ED" w14:textId="33078A46" w:rsidR="00EA4527" w:rsidRPr="00A83AB9" w:rsidRDefault="00EA4527" w:rsidP="000027C0">
      <w:pPr>
        <w:pStyle w:val="-"/>
        <w:spacing w:beforeLines="50" w:before="120" w:line="330" w:lineRule="atLeast"/>
        <w:rPr>
          <w:color w:val="000000" w:themeColor="text1"/>
        </w:rPr>
      </w:pPr>
      <w:r w:rsidRPr="00A83AB9">
        <w:rPr>
          <w:rFonts w:hint="eastAsia"/>
          <w:color w:val="000000" w:themeColor="text1"/>
        </w:rPr>
        <w:t>3</w:t>
      </w:r>
      <w:r w:rsidRPr="00A83AB9">
        <w:rPr>
          <w:color w:val="000000" w:themeColor="text1"/>
        </w:rPr>
        <w:t>8-</w:t>
      </w:r>
      <w:r w:rsidRPr="00A83AB9">
        <w:rPr>
          <w:rFonts w:hint="eastAsia"/>
          <w:color w:val="000000" w:themeColor="text1"/>
        </w:rPr>
        <w:t>3</w:t>
      </w:r>
      <w:r w:rsidRPr="00A83AB9">
        <w:rPr>
          <w:color w:val="000000" w:themeColor="text1"/>
        </w:rPr>
        <w:t>9</w:t>
      </w:r>
      <w:r w:rsidRPr="00A83AB9">
        <w:rPr>
          <w:rFonts w:hint="eastAsia"/>
          <w:color w:val="000000" w:themeColor="text1"/>
        </w:rPr>
        <w:t>為題組</w:t>
      </w:r>
    </w:p>
    <w:p w14:paraId="3BEE6AE2" w14:textId="1365E765" w:rsidR="007B52B3" w:rsidRPr="007B52B3" w:rsidRDefault="00EA4527" w:rsidP="002C5708">
      <w:pPr>
        <w:pStyle w:val="TIT10"/>
        <w:numPr>
          <w:ilvl w:val="0"/>
          <w:numId w:val="21"/>
        </w:numPr>
        <w:adjustRightInd/>
        <w:spacing w:beforeLines="20" w:before="48" w:line="320" w:lineRule="atLeast"/>
        <w:ind w:left="360"/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</w:pPr>
      <w:r w:rsidRPr="00C444B2">
        <w:rPr>
          <w:rFonts w:hint="eastAsia"/>
          <w:color w:val="000000" w:themeColor="text1"/>
          <w:szCs w:val="24"/>
        </w:rPr>
        <w:t>圖</w:t>
      </w:r>
      <w:r w:rsidRPr="00C444B2">
        <w:rPr>
          <w:color w:val="000000" w:themeColor="text1"/>
          <w:szCs w:val="24"/>
        </w:rPr>
        <w:t>5</w:t>
      </w:r>
      <w:r w:rsidRPr="00C444B2">
        <w:rPr>
          <w:rFonts w:hint="eastAsia"/>
          <w:color w:val="000000" w:themeColor="text1"/>
          <w:szCs w:val="24"/>
        </w:rPr>
        <w:t>為</w:t>
      </w:r>
      <w:r w:rsidRPr="00C444B2">
        <w:rPr>
          <w:rFonts w:hint="eastAsia"/>
          <w:color w:val="000000" w:themeColor="text1"/>
          <w:szCs w:val="24"/>
        </w:rPr>
        <w:t>2017</w:t>
      </w:r>
      <w:r w:rsidRPr="00C444B2">
        <w:rPr>
          <w:rFonts w:hint="eastAsia"/>
          <w:color w:val="000000" w:themeColor="text1"/>
          <w:szCs w:val="24"/>
        </w:rPr>
        <w:t>年全球</w:t>
      </w:r>
      <w:r w:rsidR="006E1170">
        <w:rPr>
          <w:rFonts w:hint="eastAsia"/>
          <w:color w:val="000000" w:themeColor="text1"/>
          <w:szCs w:val="24"/>
        </w:rPr>
        <w:t>四</w:t>
      </w:r>
      <w:r w:rsidRPr="00C444B2">
        <w:rPr>
          <w:rFonts w:hint="eastAsia"/>
          <w:color w:val="000000" w:themeColor="text1"/>
          <w:szCs w:val="24"/>
        </w:rPr>
        <w:t>個區域的比較資料，</w:t>
      </w:r>
      <w:r w:rsidRPr="00C444B2">
        <w:rPr>
          <w:rFonts w:hint="eastAsia"/>
          <w:color w:val="000000" w:themeColor="text1"/>
          <w:spacing w:val="8"/>
          <w:szCs w:val="24"/>
        </w:rPr>
        <w:t>分別</w:t>
      </w:r>
      <w:r w:rsidRPr="00C444B2">
        <w:rPr>
          <w:rFonts w:hint="eastAsia"/>
          <w:color w:val="000000" w:themeColor="text1"/>
          <w:szCs w:val="24"/>
        </w:rPr>
        <w:t>為：</w:t>
      </w:r>
    </w:p>
    <w:p w14:paraId="0FCFC65E" w14:textId="26AE4DA2" w:rsidR="007B52B3" w:rsidRDefault="00452308" w:rsidP="002C5708">
      <w:pPr>
        <w:pStyle w:val="TIT10"/>
        <w:adjustRightInd/>
        <w:spacing w:beforeLines="20" w:before="48" w:line="320" w:lineRule="atLeast"/>
        <w:ind w:left="357" w:firstLineChars="0" w:firstLine="0"/>
        <w:rPr>
          <w:color w:val="000000" w:themeColor="text1"/>
          <w:szCs w:val="24"/>
        </w:rPr>
      </w:pPr>
      <w:r w:rsidRPr="00A83AB9">
        <w:rPr>
          <w:rFonts w:ascii="新細明體" w:hAnsi="新細明體"/>
          <w:color w:val="000000" w:themeColor="text1"/>
        </w:rPr>
        <w:t>Ⅰ</w:t>
      </w:r>
      <w:r w:rsidR="00EA4527" w:rsidRPr="00C444B2">
        <w:rPr>
          <w:rFonts w:hint="eastAsia"/>
          <w:color w:val="000000" w:themeColor="text1"/>
          <w:szCs w:val="24"/>
        </w:rPr>
        <w:t>、各區域</w:t>
      </w:r>
      <w:r w:rsidR="00EA4527" w:rsidRPr="00C444B2">
        <w:rPr>
          <w:rFonts w:hint="eastAsia"/>
          <w:color w:val="000000" w:themeColor="text1"/>
          <w:szCs w:val="24"/>
        </w:rPr>
        <w:t>GDP</w:t>
      </w:r>
      <w:r w:rsidR="00EA4527" w:rsidRPr="00C444B2">
        <w:rPr>
          <w:rFonts w:hint="eastAsia"/>
          <w:color w:val="000000" w:themeColor="text1"/>
          <w:szCs w:val="24"/>
        </w:rPr>
        <w:t>占全球比例（依</w:t>
      </w:r>
      <w:r w:rsidR="00EA4527" w:rsidRPr="00C444B2">
        <w:rPr>
          <w:rFonts w:hint="eastAsia"/>
          <w:color w:val="000000" w:themeColor="text1"/>
          <w:szCs w:val="24"/>
        </w:rPr>
        <w:t>PPP</w:t>
      </w:r>
      <w:r w:rsidR="00EA4527" w:rsidRPr="00C444B2">
        <w:rPr>
          <w:rFonts w:hint="eastAsia"/>
          <w:color w:val="000000" w:themeColor="text1"/>
          <w:szCs w:val="24"/>
        </w:rPr>
        <w:t>指數轉成美元）</w:t>
      </w:r>
      <w:r w:rsidR="00594038">
        <w:rPr>
          <w:rFonts w:hint="eastAsia"/>
          <w:color w:val="000000" w:themeColor="text1"/>
          <w:szCs w:val="24"/>
        </w:rPr>
        <w:t>；</w:t>
      </w:r>
    </w:p>
    <w:p w14:paraId="067295E5" w14:textId="3DE29CA8" w:rsidR="007B52B3" w:rsidRDefault="00F52EAE" w:rsidP="002C5708">
      <w:pPr>
        <w:pStyle w:val="TIT10"/>
        <w:adjustRightInd/>
        <w:spacing w:beforeLines="20" w:before="48" w:line="320" w:lineRule="atLeast"/>
        <w:ind w:left="357" w:firstLineChars="0" w:firstLine="0"/>
        <w:rPr>
          <w:color w:val="000000" w:themeColor="text1"/>
          <w:szCs w:val="24"/>
        </w:rPr>
      </w:pPr>
      <w:r w:rsidRPr="00A83AB9">
        <w:rPr>
          <w:rFonts w:ascii="新細明體" w:hAnsi="新細明體"/>
          <w:color w:val="000000" w:themeColor="text1"/>
        </w:rPr>
        <w:t>Ⅱ</w:t>
      </w:r>
      <w:r w:rsidR="00EA4527" w:rsidRPr="00C444B2">
        <w:rPr>
          <w:rFonts w:hint="eastAsia"/>
          <w:color w:val="000000" w:themeColor="text1"/>
          <w:szCs w:val="24"/>
        </w:rPr>
        <w:t>、各區域</w:t>
      </w:r>
      <w:r w:rsidR="00EA4527" w:rsidRPr="00C444B2">
        <w:rPr>
          <w:rFonts w:hint="eastAsia"/>
          <w:color w:val="000000" w:themeColor="text1"/>
          <w:szCs w:val="24"/>
        </w:rPr>
        <w:t>GDP</w:t>
      </w:r>
      <w:r w:rsidR="00EA4527" w:rsidRPr="00C444B2">
        <w:rPr>
          <w:rFonts w:hint="eastAsia"/>
          <w:color w:val="000000" w:themeColor="text1"/>
          <w:szCs w:val="24"/>
        </w:rPr>
        <w:t>占全球比例</w:t>
      </w:r>
      <w:r w:rsidR="00657CC6" w:rsidRPr="00C444B2">
        <w:rPr>
          <w:rFonts w:hint="eastAsia"/>
          <w:color w:val="000000" w:themeColor="text1"/>
          <w:szCs w:val="24"/>
        </w:rPr>
        <w:t>（</w:t>
      </w:r>
      <w:r w:rsidR="00EA4527" w:rsidRPr="00C444B2">
        <w:rPr>
          <w:rFonts w:hint="eastAsia"/>
          <w:color w:val="000000" w:themeColor="text1"/>
          <w:szCs w:val="24"/>
        </w:rPr>
        <w:t>依匯率轉成美元）</w:t>
      </w:r>
      <w:r w:rsidR="00594038">
        <w:rPr>
          <w:rFonts w:hint="eastAsia"/>
          <w:color w:val="000000" w:themeColor="text1"/>
          <w:szCs w:val="24"/>
        </w:rPr>
        <w:t>；</w:t>
      </w:r>
    </w:p>
    <w:p w14:paraId="64E3E7B7" w14:textId="71D2296C" w:rsidR="00594038" w:rsidRDefault="000B672B" w:rsidP="002C5708">
      <w:pPr>
        <w:pStyle w:val="TIT10"/>
        <w:adjustRightInd/>
        <w:spacing w:beforeLines="20" w:before="48" w:line="320" w:lineRule="atLeast"/>
        <w:ind w:left="357" w:firstLineChars="0" w:firstLine="0"/>
        <w:rPr>
          <w:color w:val="000000" w:themeColor="text1"/>
          <w:szCs w:val="24"/>
        </w:rPr>
      </w:pPr>
      <w:r w:rsidRPr="00A83AB9">
        <w:rPr>
          <w:rFonts w:ascii="新細明體" w:hAnsi="新細明體"/>
          <w:color w:val="000000" w:themeColor="text1"/>
        </w:rPr>
        <w:t>Ⅲ</w:t>
      </w:r>
      <w:r w:rsidR="00EA4527" w:rsidRPr="00C444B2">
        <w:rPr>
          <w:rFonts w:hint="eastAsia"/>
          <w:color w:val="000000" w:themeColor="text1"/>
          <w:szCs w:val="24"/>
        </w:rPr>
        <w:t>、各</w:t>
      </w:r>
      <w:r w:rsidR="00EA4527" w:rsidRPr="008F4C64">
        <w:rPr>
          <w:rFonts w:ascii="新細明體" w:hAnsi="新細明體" w:hint="eastAsia"/>
          <w:color w:val="000000" w:themeColor="text1"/>
        </w:rPr>
        <w:t>區域</w:t>
      </w:r>
      <w:r w:rsidR="00EA4527" w:rsidRPr="00C444B2">
        <w:rPr>
          <w:rFonts w:hint="eastAsia"/>
          <w:color w:val="000000" w:themeColor="text1"/>
          <w:szCs w:val="24"/>
        </w:rPr>
        <w:t>人口占全球比例</w:t>
      </w:r>
      <w:r w:rsidR="00FF010B">
        <w:rPr>
          <w:rFonts w:hint="eastAsia"/>
          <w:color w:val="000000" w:themeColor="text1"/>
          <w:szCs w:val="24"/>
        </w:rPr>
        <w:t>。</w:t>
      </w:r>
    </w:p>
    <w:p w14:paraId="123E6951" w14:textId="3EB3E1A6" w:rsidR="00D33F9A" w:rsidRPr="00C444B2" w:rsidRDefault="002C5708" w:rsidP="002C5708">
      <w:pPr>
        <w:pStyle w:val="TIT10"/>
        <w:adjustRightInd/>
        <w:spacing w:beforeLines="20" w:before="48" w:line="320" w:lineRule="atLeast"/>
        <w:ind w:left="357" w:firstLineChars="0" w:firstLine="0"/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</w:pPr>
      <w:r>
        <w:rPr>
          <w:rFonts w:hint="eastAsia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51000499" wp14:editId="389A690B">
                <wp:simplePos x="0" y="0"/>
                <wp:positionH relativeFrom="column">
                  <wp:posOffset>215900</wp:posOffset>
                </wp:positionH>
                <wp:positionV relativeFrom="paragraph">
                  <wp:posOffset>673100</wp:posOffset>
                </wp:positionV>
                <wp:extent cx="5683250" cy="2501265"/>
                <wp:effectExtent l="0" t="0" r="12700" b="0"/>
                <wp:wrapSquare wrapText="bothSides"/>
                <wp:docPr id="19" name="群組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83250" cy="2501265"/>
                          <a:chOff x="0" y="0"/>
                          <a:chExt cx="5683250" cy="2406162"/>
                        </a:xfrm>
                      </wpg:grpSpPr>
                      <wps:wsp>
                        <wps:cNvPr id="2014510166" name="矩形 1"/>
                        <wps:cNvSpPr/>
                        <wps:spPr>
                          <a:xfrm>
                            <a:off x="2513495" y="2153424"/>
                            <a:ext cx="450575" cy="252738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092171C" w14:textId="77777777" w:rsidR="007B52B3" w:rsidRPr="00105595" w:rsidRDefault="007B52B3" w:rsidP="002C5708">
                              <w:pPr>
                                <w:spacing w:line="0" w:lineRule="atLeast"/>
                                <w:jc w:val="center"/>
                                <w:rPr>
                                  <w:rFonts w:eastAsia="新細明體"/>
                                  <w:color w:val="000000" w:themeColor="text1"/>
                                  <w:sz w:val="22"/>
                                  <w:lang w:eastAsia="zh-TW"/>
                                </w:rPr>
                              </w:pPr>
                              <w:r w:rsidRPr="009F2163">
                                <w:rPr>
                                  <w:rFonts w:eastAsia="新細明體" w:hint="eastAsia"/>
                                  <w:color w:val="000000" w:themeColor="text1"/>
                                  <w:sz w:val="22"/>
                                  <w:lang w:eastAsia="zh-TW"/>
                                </w:rPr>
                                <w:t>圖</w:t>
                              </w:r>
                              <w:r w:rsidRPr="009F2163">
                                <w:rPr>
                                  <w:rFonts w:ascii="Times New Roman" w:eastAsia="新細明體" w:hAnsi="Times New Roman" w:cs="Times New Roman"/>
                                  <w:color w:val="000000" w:themeColor="text1"/>
                                  <w:sz w:val="22"/>
                                  <w:lang w:eastAsia="zh-TW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8" name="群組 18"/>
                        <wpg:cNvGrpSpPr/>
                        <wpg:grpSpPr>
                          <a:xfrm>
                            <a:off x="0" y="0"/>
                            <a:ext cx="5683250" cy="2165985"/>
                            <a:chOff x="0" y="0"/>
                            <a:chExt cx="5420360" cy="2147570"/>
                          </a:xfrm>
                        </wpg:grpSpPr>
                        <wpg:graphicFrame>
                          <wpg:cNvPr id="11" name="圖表 11"/>
                          <wpg:cNvFrPr/>
                          <wpg:xfrm>
                            <a:off x="0" y="0"/>
                            <a:ext cx="5420360" cy="2147570"/>
                          </wpg:xfrm>
                          <a:graphic>
                            <a:graphicData uri="http://schemas.openxmlformats.org/drawingml/2006/chart">
                              <c:chart xmlns:c="http://schemas.openxmlformats.org/drawingml/2006/chart" xmlns:r="http://schemas.openxmlformats.org/officeDocument/2006/relationships" r:id="rId23"/>
                            </a:graphicData>
                          </a:graphic>
                        </wpg:graphicFrame>
                        <wps:wsp>
                          <wps:cNvPr id="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02751" y="692255"/>
                              <a:ext cx="1316564" cy="22288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CAF9867" w14:textId="77777777" w:rsidR="007B52B3" w:rsidRPr="000B6BCB" w:rsidRDefault="007B52B3" w:rsidP="00B85C81">
                                <w:pPr>
                                  <w:tabs>
                                    <w:tab w:val="left" w:pos="142"/>
                                    <w:tab w:val="left" w:pos="284"/>
                                    <w:tab w:val="left" w:pos="1134"/>
                                  </w:tabs>
                                  <w:spacing w:line="0" w:lineRule="atLeast"/>
                                  <w:rPr>
                                    <w:rFonts w:ascii="新細明體" w:eastAsia="新細明體" w:hAnsi="新細明體"/>
                                    <w:color w:val="000000" w:themeColor="text1"/>
                                    <w:sz w:val="20"/>
                                    <w:szCs w:val="18"/>
                                  </w:rPr>
                                </w:pPr>
                                <w:r w:rsidRPr="000B6BCB">
                                  <w:rPr>
                                    <w:rFonts w:ascii="新細明體" w:eastAsia="新細明體" w:hAnsi="新細明體"/>
                                    <w:color w:val="000000" w:themeColor="text1"/>
                                    <w:sz w:val="20"/>
                                    <w:szCs w:val="18"/>
                                  </w:rPr>
                                  <w:t>Ⅰ</w:t>
                                </w:r>
                                <w:r w:rsidRPr="000B6BCB">
                                  <w:rPr>
                                    <w:rFonts w:ascii="新細明體" w:eastAsia="新細明體" w:hAnsi="新細明體" w:hint="eastAsia"/>
                                    <w:color w:val="000000" w:themeColor="text1"/>
                                    <w:sz w:val="20"/>
                                    <w:szCs w:val="18"/>
                                  </w:rPr>
                                  <w:t>.</w:t>
                                </w:r>
                                <w:r w:rsidRPr="000B6BCB">
                                  <w:rPr>
                                    <w:rFonts w:ascii="新細明體" w:eastAsia="新細明體" w:hAnsi="新細明體"/>
                                    <w:color w:val="000000" w:themeColor="text1"/>
                                    <w:sz w:val="20"/>
                                    <w:szCs w:val="18"/>
                                  </w:rPr>
                                  <w:t xml:space="preserve"> </w:t>
                                </w:r>
                                <w:r w:rsidRPr="000B6BCB">
                                  <w:rPr>
                                    <w:rFonts w:ascii="Times New Roman" w:eastAsia="新細明體" w:hAnsi="Times New Roman" w:cs="Times New Roman"/>
                                    <w:color w:val="000000" w:themeColor="text1"/>
                                    <w:sz w:val="20"/>
                                    <w:szCs w:val="18"/>
                                  </w:rPr>
                                  <w:t>GDP</w:t>
                                </w:r>
                                <w:r w:rsidRPr="000B6BCB">
                                  <w:rPr>
                                    <w:rFonts w:ascii="新細明體" w:eastAsia="新細明體" w:hAnsi="新細明體" w:hint="eastAsia"/>
                                    <w:color w:val="000000" w:themeColor="text1"/>
                                    <w:sz w:val="20"/>
                                    <w:szCs w:val="18"/>
                                  </w:rPr>
                                  <w:t>占比（</w:t>
                                </w:r>
                                <w:r w:rsidRPr="000B6BCB">
                                  <w:rPr>
                                    <w:rFonts w:ascii="Times New Roman" w:eastAsia="新細明體" w:hAnsi="Times New Roman" w:cs="Times New Roman" w:hint="eastAsia"/>
                                    <w:color w:val="000000" w:themeColor="text1"/>
                                    <w:sz w:val="20"/>
                                    <w:szCs w:val="18"/>
                                  </w:rPr>
                                  <w:t>P</w:t>
                                </w:r>
                                <w:r w:rsidRPr="000B6BCB">
                                  <w:rPr>
                                    <w:rFonts w:ascii="Times New Roman" w:eastAsia="新細明體" w:hAnsi="Times New Roman" w:cs="Times New Roman"/>
                                    <w:color w:val="000000" w:themeColor="text1"/>
                                    <w:sz w:val="20"/>
                                    <w:szCs w:val="18"/>
                                  </w:rPr>
                                  <w:t>PP</w:t>
                                </w:r>
                                <w:r w:rsidRPr="000B6BCB">
                                  <w:rPr>
                                    <w:rFonts w:ascii="新細明體" w:eastAsia="新細明體" w:hAnsi="新細明體" w:hint="eastAsia"/>
                                    <w:color w:val="000000" w:themeColor="text1"/>
                                    <w:sz w:val="20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>
                            <a:noAutofit/>
                          </wps:bodyPr>
                        </wps:wsp>
                        <wps:wsp>
                          <wps:cNvPr id="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02751" y="963981"/>
                              <a:ext cx="1295481" cy="21971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EE0E6E3" w14:textId="77777777" w:rsidR="007B52B3" w:rsidRPr="000B6BCB" w:rsidRDefault="007B52B3" w:rsidP="00B85C81">
                                <w:pPr>
                                  <w:tabs>
                                    <w:tab w:val="left" w:pos="142"/>
                                    <w:tab w:val="left" w:pos="284"/>
                                    <w:tab w:val="left" w:pos="1134"/>
                                  </w:tabs>
                                  <w:spacing w:line="0" w:lineRule="atLeast"/>
                                  <w:rPr>
                                    <w:rFonts w:ascii="新細明體" w:eastAsia="新細明體" w:hAnsi="新細明體"/>
                                    <w:color w:val="000000" w:themeColor="text1"/>
                                    <w:sz w:val="20"/>
                                    <w:szCs w:val="18"/>
                                  </w:rPr>
                                </w:pPr>
                                <w:r w:rsidRPr="000B6BCB">
                                  <w:rPr>
                                    <w:rFonts w:ascii="新細明體" w:eastAsia="新細明體" w:hAnsi="新細明體"/>
                                    <w:color w:val="000000" w:themeColor="text1"/>
                                    <w:sz w:val="20"/>
                                    <w:szCs w:val="18"/>
                                  </w:rPr>
                                  <w:t>Ⅱ</w:t>
                                </w:r>
                                <w:r w:rsidRPr="000B6BCB">
                                  <w:rPr>
                                    <w:rFonts w:ascii="新細明體" w:eastAsia="新細明體" w:hAnsi="新細明體" w:hint="eastAsia"/>
                                    <w:color w:val="000000" w:themeColor="text1"/>
                                    <w:sz w:val="20"/>
                                    <w:szCs w:val="18"/>
                                  </w:rPr>
                                  <w:t>.</w:t>
                                </w:r>
                                <w:r w:rsidRPr="000B6BCB">
                                  <w:rPr>
                                    <w:rFonts w:ascii="新細明體" w:eastAsia="新細明體" w:hAnsi="新細明體"/>
                                    <w:color w:val="000000" w:themeColor="text1"/>
                                    <w:sz w:val="20"/>
                                    <w:szCs w:val="18"/>
                                  </w:rPr>
                                  <w:t xml:space="preserve"> </w:t>
                                </w:r>
                                <w:r w:rsidRPr="000B6BCB">
                                  <w:rPr>
                                    <w:rFonts w:ascii="Times New Roman" w:eastAsia="新細明體" w:hAnsi="Times New Roman" w:cs="Times New Roman" w:hint="eastAsia"/>
                                    <w:color w:val="000000" w:themeColor="text1"/>
                                    <w:sz w:val="20"/>
                                    <w:szCs w:val="18"/>
                                  </w:rPr>
                                  <w:t>G</w:t>
                                </w:r>
                                <w:r w:rsidRPr="000B6BCB">
                                  <w:rPr>
                                    <w:rFonts w:ascii="Times New Roman" w:eastAsia="新細明體" w:hAnsi="Times New Roman" w:cs="Times New Roman"/>
                                    <w:color w:val="000000" w:themeColor="text1"/>
                                    <w:sz w:val="20"/>
                                    <w:szCs w:val="18"/>
                                  </w:rPr>
                                  <w:t>DP</w:t>
                                </w:r>
                                <w:r w:rsidRPr="000B6BCB">
                                  <w:rPr>
                                    <w:rFonts w:ascii="新細明體" w:eastAsia="新細明體" w:hAnsi="新細明體" w:hint="eastAsia"/>
                                    <w:color w:val="000000" w:themeColor="text1"/>
                                    <w:sz w:val="20"/>
                                    <w:szCs w:val="18"/>
                                  </w:rPr>
                                  <w:t>占比</w:t>
                                </w:r>
                                <w:r w:rsidRPr="000B6BCB">
                                  <w:rPr>
                                    <w:rFonts w:ascii="新細明體" w:eastAsia="新細明體" w:hAnsi="新細明體" w:hint="eastAsia"/>
                                    <w:color w:val="000000" w:themeColor="text1"/>
                                    <w:spacing w:val="-6"/>
                                    <w:sz w:val="20"/>
                                    <w:szCs w:val="18"/>
                                  </w:rPr>
                                  <w:t>（匯率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>
                            <a:noAutofit/>
                          </wps:bodyPr>
                        </wps:wsp>
                        <wps:wsp>
                          <wps:cNvPr id="1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05777" y="1251371"/>
                              <a:ext cx="773355" cy="20193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E6AEC91" w14:textId="3B752100" w:rsidR="007B52B3" w:rsidRPr="000B6BCB" w:rsidRDefault="007B52B3" w:rsidP="00B85C81">
                                <w:pPr>
                                  <w:tabs>
                                    <w:tab w:val="left" w:pos="284"/>
                                  </w:tabs>
                                  <w:spacing w:line="0" w:lineRule="atLeast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0B6BCB">
                                  <w:rPr>
                                    <w:rFonts w:ascii="新細明體" w:eastAsia="新細明體" w:hAnsi="新細明體"/>
                                    <w:color w:val="000000" w:themeColor="text1"/>
                                    <w:sz w:val="20"/>
                                    <w:szCs w:val="18"/>
                                  </w:rPr>
                                  <w:t>Ⅲ</w:t>
                                </w:r>
                                <w:r w:rsidRPr="000B6BCB">
                                  <w:rPr>
                                    <w:rFonts w:ascii="新細明體" w:eastAsia="新細明體" w:hAnsi="新細明體" w:hint="eastAsia"/>
                                    <w:color w:val="000000" w:themeColor="text1"/>
                                    <w:sz w:val="20"/>
                                    <w:szCs w:val="18"/>
                                  </w:rPr>
                                  <w:t>.</w:t>
                                </w:r>
                                <w:r w:rsidRPr="000B6BCB">
                                  <w:rPr>
                                    <w:rFonts w:ascii="新細明體" w:eastAsia="新細明體" w:hAnsi="新細明體"/>
                                    <w:color w:val="000000" w:themeColor="text1"/>
                                    <w:sz w:val="12"/>
                                    <w:szCs w:val="18"/>
                                  </w:rPr>
                                  <w:t xml:space="preserve"> </w:t>
                                </w:r>
                                <w:r w:rsidRPr="000B6BCB">
                                  <w:rPr>
                                    <w:rFonts w:ascii="新細明體" w:eastAsia="新細明體" w:hAnsi="新細明體" w:hint="eastAsia"/>
                                    <w:color w:val="000000" w:themeColor="text1"/>
                                    <w:spacing w:val="6"/>
                                    <w:sz w:val="20"/>
                                    <w:szCs w:val="18"/>
                                  </w:rPr>
                                  <w:t>人口占比</w:t>
                                </w:r>
                              </w:p>
                              <w:p w14:paraId="77024379" w14:textId="77777777" w:rsidR="007B52B3" w:rsidRPr="000B6BCB" w:rsidRDefault="007B52B3" w:rsidP="000B672B">
                                <w:pPr>
                                  <w:spacing w:line="0" w:lineRule="atLeast"/>
                                  <w:rPr>
                                    <w:rFonts w:ascii="新細明體" w:eastAsia="新細明體" w:hAnsi="新細明體"/>
                                    <w:color w:val="000000" w:themeColor="text1"/>
                                    <w:sz w:val="20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ctr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1000499" id="群組 19" o:spid="_x0000_s1067" style="position:absolute;left:0;text-align:left;margin-left:17pt;margin-top:53pt;width:447.5pt;height:196.95pt;z-index:251653632;mso-height-relative:margin" coordsize="56832,24061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">
                <v:rect id="_x0000_s1068" style="position:absolute;left:25134;top:21534;width:4506;height:25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" filled="f" stroked="f" strokeweight="1pt">
                  <v:textbox>
                    <w:txbxContent>
                      <w:p w14:paraId="0092171C" w14:textId="77777777" w:rsidR="007B52B3" w:rsidRPr="00105595" w:rsidRDefault="007B52B3" w:rsidP="002C5708">
                        <w:pPr>
                          <w:spacing w:line="0" w:lineRule="atLeast"/>
                          <w:jc w:val="center"/>
                          <w:rPr>
                            <w:rFonts w:eastAsia="新細明體"/>
                            <w:color w:val="000000" w:themeColor="text1"/>
                            <w:sz w:val="22"/>
                            <w:lang w:eastAsia="zh-TW"/>
                          </w:rPr>
                        </w:pPr>
                        <w:r w:rsidRPr="009F2163">
                          <w:rPr>
                            <w:rFonts w:eastAsia="新細明體" w:hint="eastAsia"/>
                            <w:color w:val="000000" w:themeColor="text1"/>
                            <w:sz w:val="22"/>
                            <w:lang w:eastAsia="zh-TW"/>
                          </w:rPr>
                          <w:t>圖</w:t>
                        </w:r>
                        <w:r w:rsidRPr="009F2163">
                          <w:rPr>
                            <w:rFonts w:ascii="Times New Roman" w:eastAsia="新細明體" w:hAnsi="Times New Roman" w:cs="Times New Roman"/>
                            <w:color w:val="000000" w:themeColor="text1"/>
                            <w:sz w:val="22"/>
                            <w:lang w:eastAsia="zh-TW"/>
                          </w:rPr>
                          <w:t>5</w:t>
                        </w:r>
                      </w:p>
                    </w:txbxContent>
                  </v:textbox>
                </v:rect>
                <v:group id="群組 18" o:spid="_x0000_s1069" style="position:absolute;width:56832;height:21659" coordsize="54203,214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shape id="圖表 11" o:spid="_x0000_s1070" type="#_x0000_t75" style="position:absolute;width:54244;height:2151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">
                    <v:imagedata r:id="rId24" o:title=""/>
                    <o:lock v:ext="edit" aspectratio="f"/>
                  </v:shape>
                  <v:shape id="_x0000_s1071" type="#_x0000_t202" style="position:absolute;left:40027;top:6922;width:13166;height:22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" fillcolor="white [3212]" stroked="f">
                    <v:textbox inset="0,0,0,0">
                      <w:txbxContent>
                        <w:p w14:paraId="7CAF9867" w14:textId="77777777" w:rsidR="007B52B3" w:rsidRPr="000B6BCB" w:rsidRDefault="007B52B3" w:rsidP="00B85C81">
                          <w:pPr>
                            <w:tabs>
                              <w:tab w:val="left" w:pos="142"/>
                              <w:tab w:val="left" w:pos="284"/>
                              <w:tab w:val="left" w:pos="1134"/>
                            </w:tabs>
                            <w:spacing w:line="0" w:lineRule="atLeast"/>
                            <w:rPr>
                              <w:rFonts w:ascii="新細明體" w:eastAsia="新細明體" w:hAnsi="新細明體"/>
                              <w:color w:val="000000" w:themeColor="text1"/>
                              <w:sz w:val="20"/>
                              <w:szCs w:val="18"/>
                            </w:rPr>
                          </w:pPr>
                          <w:r w:rsidRPr="000B6BCB">
                            <w:rPr>
                              <w:rFonts w:ascii="新細明體" w:eastAsia="新細明體" w:hAnsi="新細明體"/>
                              <w:color w:val="000000" w:themeColor="text1"/>
                              <w:sz w:val="20"/>
                              <w:szCs w:val="18"/>
                            </w:rPr>
                            <w:t>Ⅰ</w:t>
                          </w:r>
                          <w:r w:rsidRPr="000B6BCB">
                            <w:rPr>
                              <w:rFonts w:ascii="新細明體" w:eastAsia="新細明體" w:hAnsi="新細明體" w:hint="eastAsia"/>
                              <w:color w:val="000000" w:themeColor="text1"/>
                              <w:sz w:val="20"/>
                              <w:szCs w:val="18"/>
                            </w:rPr>
                            <w:t>.</w:t>
                          </w:r>
                          <w:r w:rsidRPr="000B6BCB">
                            <w:rPr>
                              <w:rFonts w:ascii="新細明體" w:eastAsia="新細明體" w:hAnsi="新細明體"/>
                              <w:color w:val="000000" w:themeColor="text1"/>
                              <w:sz w:val="20"/>
                              <w:szCs w:val="18"/>
                            </w:rPr>
                            <w:t xml:space="preserve"> </w:t>
                          </w:r>
                          <w:r w:rsidRPr="000B6BCB">
                            <w:rPr>
                              <w:rFonts w:ascii="Times New Roman" w:eastAsia="新細明體" w:hAnsi="Times New Roman" w:cs="Times New Roman"/>
                              <w:color w:val="000000" w:themeColor="text1"/>
                              <w:sz w:val="20"/>
                              <w:szCs w:val="18"/>
                            </w:rPr>
                            <w:t>GDP</w:t>
                          </w:r>
                          <w:r w:rsidRPr="000B6BCB">
                            <w:rPr>
                              <w:rFonts w:ascii="新細明體" w:eastAsia="新細明體" w:hAnsi="新細明體" w:hint="eastAsia"/>
                              <w:color w:val="000000" w:themeColor="text1"/>
                              <w:sz w:val="20"/>
                              <w:szCs w:val="18"/>
                            </w:rPr>
                            <w:t>占比（</w:t>
                          </w:r>
                          <w:r w:rsidRPr="000B6BCB">
                            <w:rPr>
                              <w:rFonts w:ascii="Times New Roman" w:eastAsia="新細明體" w:hAnsi="Times New Roman" w:cs="Times New Roman" w:hint="eastAsia"/>
                              <w:color w:val="000000" w:themeColor="text1"/>
                              <w:sz w:val="20"/>
                              <w:szCs w:val="18"/>
                            </w:rPr>
                            <w:t>P</w:t>
                          </w:r>
                          <w:r w:rsidRPr="000B6BCB">
                            <w:rPr>
                              <w:rFonts w:ascii="Times New Roman" w:eastAsia="新細明體" w:hAnsi="Times New Roman" w:cs="Times New Roman"/>
                              <w:color w:val="000000" w:themeColor="text1"/>
                              <w:sz w:val="20"/>
                              <w:szCs w:val="18"/>
                            </w:rPr>
                            <w:t>PP</w:t>
                          </w:r>
                          <w:r w:rsidRPr="000B6BCB">
                            <w:rPr>
                              <w:rFonts w:ascii="新細明體" w:eastAsia="新細明體" w:hAnsi="新細明體" w:hint="eastAsia"/>
                              <w:color w:val="000000" w:themeColor="text1"/>
                              <w:sz w:val="20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_x0000_s1072" type="#_x0000_t202" style="position:absolute;left:40027;top:9639;width:12955;height:21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" fillcolor="white [3212]" stroked="f">
                    <v:textbox inset="0,0,0,0">
                      <w:txbxContent>
                        <w:p w14:paraId="1EE0E6E3" w14:textId="77777777" w:rsidR="007B52B3" w:rsidRPr="000B6BCB" w:rsidRDefault="007B52B3" w:rsidP="00B85C81">
                          <w:pPr>
                            <w:tabs>
                              <w:tab w:val="left" w:pos="142"/>
                              <w:tab w:val="left" w:pos="284"/>
                              <w:tab w:val="left" w:pos="1134"/>
                            </w:tabs>
                            <w:spacing w:line="0" w:lineRule="atLeast"/>
                            <w:rPr>
                              <w:rFonts w:ascii="新細明體" w:eastAsia="新細明體" w:hAnsi="新細明體"/>
                              <w:color w:val="000000" w:themeColor="text1"/>
                              <w:sz w:val="20"/>
                              <w:szCs w:val="18"/>
                            </w:rPr>
                          </w:pPr>
                          <w:r w:rsidRPr="000B6BCB">
                            <w:rPr>
                              <w:rFonts w:ascii="新細明體" w:eastAsia="新細明體" w:hAnsi="新細明體"/>
                              <w:color w:val="000000" w:themeColor="text1"/>
                              <w:sz w:val="20"/>
                              <w:szCs w:val="18"/>
                            </w:rPr>
                            <w:t>Ⅱ</w:t>
                          </w:r>
                          <w:r w:rsidRPr="000B6BCB">
                            <w:rPr>
                              <w:rFonts w:ascii="新細明體" w:eastAsia="新細明體" w:hAnsi="新細明體" w:hint="eastAsia"/>
                              <w:color w:val="000000" w:themeColor="text1"/>
                              <w:sz w:val="20"/>
                              <w:szCs w:val="18"/>
                            </w:rPr>
                            <w:t>.</w:t>
                          </w:r>
                          <w:r w:rsidRPr="000B6BCB">
                            <w:rPr>
                              <w:rFonts w:ascii="新細明體" w:eastAsia="新細明體" w:hAnsi="新細明體"/>
                              <w:color w:val="000000" w:themeColor="text1"/>
                              <w:sz w:val="20"/>
                              <w:szCs w:val="18"/>
                            </w:rPr>
                            <w:t xml:space="preserve"> </w:t>
                          </w:r>
                          <w:r w:rsidRPr="000B6BCB">
                            <w:rPr>
                              <w:rFonts w:ascii="Times New Roman" w:eastAsia="新細明體" w:hAnsi="Times New Roman" w:cs="Times New Roman" w:hint="eastAsia"/>
                              <w:color w:val="000000" w:themeColor="text1"/>
                              <w:sz w:val="20"/>
                              <w:szCs w:val="18"/>
                            </w:rPr>
                            <w:t>G</w:t>
                          </w:r>
                          <w:r w:rsidRPr="000B6BCB">
                            <w:rPr>
                              <w:rFonts w:ascii="Times New Roman" w:eastAsia="新細明體" w:hAnsi="Times New Roman" w:cs="Times New Roman"/>
                              <w:color w:val="000000" w:themeColor="text1"/>
                              <w:sz w:val="20"/>
                              <w:szCs w:val="18"/>
                            </w:rPr>
                            <w:t>DP</w:t>
                          </w:r>
                          <w:r w:rsidRPr="000B6BCB">
                            <w:rPr>
                              <w:rFonts w:ascii="新細明體" w:eastAsia="新細明體" w:hAnsi="新細明體" w:hint="eastAsia"/>
                              <w:color w:val="000000" w:themeColor="text1"/>
                              <w:sz w:val="20"/>
                              <w:szCs w:val="18"/>
                            </w:rPr>
                            <w:t>占比</w:t>
                          </w:r>
                          <w:r w:rsidRPr="000B6BCB">
                            <w:rPr>
                              <w:rFonts w:ascii="新細明體" w:eastAsia="新細明體" w:hAnsi="新細明體" w:hint="eastAsia"/>
                              <w:color w:val="000000" w:themeColor="text1"/>
                              <w:spacing w:val="-6"/>
                              <w:sz w:val="20"/>
                              <w:szCs w:val="18"/>
                            </w:rPr>
                            <w:t>（匯率）</w:t>
                          </w:r>
                        </w:p>
                      </w:txbxContent>
                    </v:textbox>
                  </v:shape>
                  <v:shape id="_x0000_s1073" type="#_x0000_t202" style="position:absolute;left:40057;top:12513;width:7734;height:20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" fillcolor="white [3212]" stroked="f">
                    <v:textbox inset="0,0,0,0">
                      <w:txbxContent>
                        <w:p w14:paraId="4E6AEC91" w14:textId="3B752100" w:rsidR="007B52B3" w:rsidRPr="000B6BCB" w:rsidRDefault="007B52B3" w:rsidP="00B85C81">
                          <w:pPr>
                            <w:tabs>
                              <w:tab w:val="left" w:pos="284"/>
                            </w:tabs>
                            <w:spacing w:line="0" w:lineRule="atLeast"/>
                            <w:rPr>
                              <w:sz w:val="20"/>
                              <w:szCs w:val="18"/>
                            </w:rPr>
                          </w:pPr>
                          <w:r w:rsidRPr="000B6BCB">
                            <w:rPr>
                              <w:rFonts w:ascii="新細明體" w:eastAsia="新細明體" w:hAnsi="新細明體"/>
                              <w:color w:val="000000" w:themeColor="text1"/>
                              <w:sz w:val="20"/>
                              <w:szCs w:val="18"/>
                            </w:rPr>
                            <w:t>Ⅲ</w:t>
                          </w:r>
                          <w:r w:rsidRPr="000B6BCB">
                            <w:rPr>
                              <w:rFonts w:ascii="新細明體" w:eastAsia="新細明體" w:hAnsi="新細明體" w:hint="eastAsia"/>
                              <w:color w:val="000000" w:themeColor="text1"/>
                              <w:sz w:val="20"/>
                              <w:szCs w:val="18"/>
                            </w:rPr>
                            <w:t>.</w:t>
                          </w:r>
                          <w:r w:rsidRPr="000B6BCB">
                            <w:rPr>
                              <w:rFonts w:ascii="新細明體" w:eastAsia="新細明體" w:hAnsi="新細明體"/>
                              <w:color w:val="000000" w:themeColor="text1"/>
                              <w:sz w:val="12"/>
                              <w:szCs w:val="18"/>
                            </w:rPr>
                            <w:t xml:space="preserve"> </w:t>
                          </w:r>
                          <w:r w:rsidRPr="000B6BCB">
                            <w:rPr>
                              <w:rFonts w:ascii="新細明體" w:eastAsia="新細明體" w:hAnsi="新細明體" w:hint="eastAsia"/>
                              <w:color w:val="000000" w:themeColor="text1"/>
                              <w:spacing w:val="6"/>
                              <w:sz w:val="20"/>
                              <w:szCs w:val="18"/>
                            </w:rPr>
                            <w:t>人口占比</w:t>
                          </w:r>
                        </w:p>
                        <w:p w14:paraId="77024379" w14:textId="77777777" w:rsidR="007B52B3" w:rsidRPr="000B6BCB" w:rsidRDefault="007B52B3" w:rsidP="000B672B">
                          <w:pPr>
                            <w:spacing w:line="0" w:lineRule="atLeast"/>
                            <w:rPr>
                              <w:rFonts w:ascii="新細明體" w:eastAsia="新細明體" w:hAnsi="新細明體"/>
                              <w:color w:val="000000" w:themeColor="text1"/>
                              <w:sz w:val="20"/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6E1170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某</w:t>
      </w:r>
      <w:r w:rsidR="00EA4527" w:rsidRPr="00C444B2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學生閱讀資料後，認為東亞及亞太人民</w:t>
      </w:r>
      <w:r w:rsidR="006E1170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的</w:t>
      </w:r>
      <w:r w:rsidR="00EA4527" w:rsidRPr="00C444B2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生活水準高於</w:t>
      </w:r>
      <w:r w:rsidR="00EA4527" w:rsidRPr="00B13F68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中東</w:t>
      </w:r>
      <w:r w:rsidR="00EA4527" w:rsidRPr="00C444B2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及北非，</w:t>
      </w:r>
      <w:r w:rsidR="006E1170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但</w:t>
      </w:r>
      <w:r w:rsidR="006E1170" w:rsidRPr="00B7606B">
        <w:rPr>
          <w:rFonts w:hint="eastAsia"/>
          <w:color w:val="000000" w:themeColor="text1"/>
          <w:spacing w:val="6"/>
          <w14:textOutline w14:w="0" w14:cap="flat" w14:cmpd="sng" w14:algn="ctr">
            <w14:noFill/>
            <w14:prstDash w14:val="solid"/>
            <w14:bevel/>
          </w14:textOutline>
        </w:rPr>
        <w:t>老師</w:t>
      </w:r>
      <w:r w:rsidR="00EA4527" w:rsidRPr="00B7606B">
        <w:rPr>
          <w:rFonts w:hint="eastAsia"/>
          <w:color w:val="000000" w:themeColor="text1"/>
          <w:spacing w:val="6"/>
          <w14:textOutline w14:w="0" w14:cap="flat" w14:cmpd="sng" w14:algn="ctr">
            <w14:noFill/>
            <w14:prstDash w14:val="solid"/>
            <w14:bevel/>
          </w14:textOutline>
        </w:rPr>
        <w:t>卻認為剛好相反，</w:t>
      </w:r>
      <w:r w:rsidR="00EA4527" w:rsidRPr="00BD7FA2">
        <w:rPr>
          <w:rFonts w:hint="eastAsia"/>
          <w:color w:val="000000" w:themeColor="text1"/>
          <w:spacing w:val="5"/>
          <w14:textOutline w14:w="0" w14:cap="flat" w14:cmpd="sng" w14:algn="ctr">
            <w14:noFill/>
            <w14:prstDash w14:val="solid"/>
            <w14:bevel/>
          </w14:textOutline>
        </w:rPr>
        <w:t>並</w:t>
      </w:r>
      <w:r w:rsidR="006E1170" w:rsidRPr="00BD7FA2">
        <w:rPr>
          <w:rFonts w:hint="eastAsia"/>
          <w:color w:val="000000" w:themeColor="text1"/>
          <w:spacing w:val="5"/>
          <w14:textOutline w14:w="0" w14:cap="flat" w14:cmpd="sng" w14:algn="ctr">
            <w14:noFill/>
            <w14:prstDash w14:val="solid"/>
            <w14:bevel/>
          </w14:textOutline>
        </w:rPr>
        <w:t>指出該</w:t>
      </w:r>
      <w:r w:rsidR="00EA4527" w:rsidRPr="00BD7FA2">
        <w:rPr>
          <w:rFonts w:hint="eastAsia"/>
          <w:color w:val="000000" w:themeColor="text1"/>
          <w:spacing w:val="5"/>
          <w14:textOutline w14:w="0" w14:cap="flat" w14:cmpd="sng" w14:algn="ctr">
            <w14:noFill/>
            <w14:prstDash w14:val="solid"/>
            <w14:bevel/>
          </w14:textOutline>
        </w:rPr>
        <w:t>生依據的資料</w:t>
      </w:r>
      <w:r w:rsidR="006E1170" w:rsidRPr="00BD7FA2">
        <w:rPr>
          <w:rFonts w:hint="eastAsia"/>
          <w:color w:val="000000" w:themeColor="text1"/>
          <w:spacing w:val="5"/>
          <w14:textOutline w14:w="0" w14:cap="flat" w14:cmpd="sng" w14:algn="ctr">
            <w14:noFill/>
            <w14:prstDash w14:val="solid"/>
            <w14:bevel/>
          </w14:textOutline>
        </w:rPr>
        <w:t>組合</w:t>
      </w:r>
      <w:r w:rsidR="00EA4527" w:rsidRPr="00BD7FA2">
        <w:rPr>
          <w:rFonts w:hint="eastAsia"/>
          <w:color w:val="000000" w:themeColor="text1"/>
          <w:spacing w:val="5"/>
          <w14:textOutline w14:w="0" w14:cap="flat" w14:cmpd="sng" w14:algn="ctr">
            <w14:noFill/>
            <w14:prstDash w14:val="solid"/>
            <w14:bevel/>
          </w14:textOutline>
        </w:rPr>
        <w:t>不適合用來判斷人民生活水準的高低</w:t>
      </w:r>
      <w:r w:rsidR="006E1170" w:rsidRPr="00BD7FA2">
        <w:rPr>
          <w:rFonts w:hint="eastAsia"/>
          <w:color w:val="000000" w:themeColor="text1"/>
          <w:spacing w:val="5"/>
          <w14:textOutline w14:w="0" w14:cap="flat" w14:cmpd="sng" w14:algn="ctr">
            <w14:noFill/>
            <w14:prstDash w14:val="solid"/>
            <w14:bevel/>
          </w14:textOutline>
        </w:rPr>
        <w:t>，</w:t>
      </w:r>
      <w:r w:rsidR="006E1170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而是應該依據其他的資料組合。</w:t>
      </w:r>
      <w:r w:rsidR="00EA4527" w:rsidRPr="00C444B2">
        <w:rPr>
          <w:rFonts w:hint="eastAsia"/>
          <w:color w:val="000000" w:themeColor="text1"/>
          <w:szCs w:val="24"/>
        </w:rPr>
        <w:t>請問：</w:t>
      </w:r>
    </w:p>
    <w:p w14:paraId="0B5BDDA3" w14:textId="56B761CA" w:rsidR="00EA4527" w:rsidRPr="00A83AB9" w:rsidRDefault="00EA4527" w:rsidP="001376C1">
      <w:pPr>
        <w:pStyle w:val="TIT10"/>
        <w:spacing w:beforeLines="20" w:before="48" w:line="320" w:lineRule="atLeast"/>
        <w:ind w:left="360" w:hanging="360"/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</w:pPr>
      <w:r w:rsidRPr="00A83AB9"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lastRenderedPageBreak/>
        <w:t>38</w:t>
      </w:r>
      <w:r w:rsidRPr="00A83AB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.</w:t>
      </w:r>
      <w:r w:rsidR="009522F6">
        <w:rPr>
          <w:color w:val="000000" w:themeColor="text1"/>
          <w:sz w:val="6"/>
          <w:szCs w:val="8"/>
          <w:lang w:val="en-US"/>
        </w:rPr>
        <w:tab/>
      </w:r>
      <w:r w:rsidRPr="00BD62A4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若僅根據圖</w:t>
      </w:r>
      <w:r w:rsidRPr="00BD62A4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5</w:t>
      </w:r>
      <w:r w:rsidRPr="00BD62A4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資訊比較</w:t>
      </w:r>
      <w:r w:rsidR="00630FBD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「</w:t>
      </w:r>
      <w:r w:rsidRPr="00BD62A4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歐洲及中亞</w:t>
      </w:r>
      <w:r w:rsidR="00630FBD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」</w:t>
      </w:r>
      <w:r w:rsidRPr="00BD62A4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與</w:t>
      </w:r>
      <w:r w:rsidR="00630FBD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「</w:t>
      </w:r>
      <w:r w:rsidRPr="00BD62A4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北美</w:t>
      </w:r>
      <w:r w:rsidR="00630FBD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」</w:t>
      </w:r>
      <w:r w:rsidRPr="00BD62A4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整體物價水準的差異，</w:t>
      </w:r>
      <w:r w:rsidR="00630FBD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結合</w:t>
      </w:r>
      <w:r w:rsidRPr="00BD62A4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供需架構和</w:t>
      </w:r>
      <w:r w:rsidR="00630FBD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物價相關知識</w:t>
      </w:r>
      <w:r w:rsidRPr="00BD62A4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，下列</w:t>
      </w:r>
      <w:r w:rsidR="00630FBD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推論</w:t>
      </w:r>
      <w:r w:rsidRPr="00BD62A4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何者最合理</w:t>
      </w:r>
      <w:r w:rsidRPr="00A83AB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？</w:t>
      </w:r>
    </w:p>
    <w:p w14:paraId="5E5261AC" w14:textId="206E6872" w:rsidR="00EA4527" w:rsidRPr="00BD62A4" w:rsidRDefault="00EA4527" w:rsidP="001376C1">
      <w:pPr>
        <w:pStyle w:val="AA"/>
        <w:spacing w:beforeLines="20" w:before="48" w:afterLines="0" w:after="0" w:line="320" w:lineRule="atLeast"/>
      </w:pPr>
      <w:r w:rsidRPr="00BD62A4">
        <w:rPr>
          <w:rFonts w:hint="eastAsia"/>
        </w:rPr>
        <w:t>(A)</w:t>
      </w:r>
      <w:r w:rsidRPr="00BD62A4">
        <w:rPr>
          <w:rFonts w:hint="eastAsia"/>
        </w:rPr>
        <w:t>歐洲及中亞因較多人口刺激消費使物價水準高於北美</w:t>
      </w:r>
    </w:p>
    <w:p w14:paraId="1979EAD0" w14:textId="29898F53" w:rsidR="00EA4527" w:rsidRPr="00BD62A4" w:rsidRDefault="00EA4527" w:rsidP="001376C1">
      <w:pPr>
        <w:pStyle w:val="AA"/>
        <w:spacing w:beforeLines="20" w:before="48" w:afterLines="0" w:after="0" w:line="320" w:lineRule="atLeast"/>
      </w:pPr>
      <w:r w:rsidRPr="00BD62A4">
        <w:rPr>
          <w:rFonts w:hint="eastAsia"/>
        </w:rPr>
        <w:t>(B)</w:t>
      </w:r>
      <w:r w:rsidRPr="00BD62A4">
        <w:rPr>
          <w:rFonts w:hint="eastAsia"/>
        </w:rPr>
        <w:t>歐洲及中亞因較高所得刺激消費使物價水準高於北美</w:t>
      </w:r>
    </w:p>
    <w:p w14:paraId="7531F38B" w14:textId="7E21D1D4" w:rsidR="00EA4527" w:rsidRPr="00BD62A4" w:rsidRDefault="00EA4527" w:rsidP="001376C1">
      <w:pPr>
        <w:pStyle w:val="AA"/>
        <w:spacing w:beforeLines="20" w:before="48" w:afterLines="0" w:after="0" w:line="320" w:lineRule="atLeast"/>
      </w:pPr>
      <w:r w:rsidRPr="00BD62A4">
        <w:rPr>
          <w:rFonts w:hint="eastAsia"/>
        </w:rPr>
        <w:t>(C)</w:t>
      </w:r>
      <w:r w:rsidRPr="00BD62A4">
        <w:rPr>
          <w:rFonts w:hint="eastAsia"/>
        </w:rPr>
        <w:t>北美央行執行較多寬鬆貨幣政策</w:t>
      </w:r>
      <w:r w:rsidR="00630FBD">
        <w:rPr>
          <w:rFonts w:hint="eastAsia"/>
        </w:rPr>
        <w:t>而</w:t>
      </w:r>
      <w:r w:rsidRPr="00BD62A4">
        <w:rPr>
          <w:rFonts w:hint="eastAsia"/>
        </w:rPr>
        <w:t>使物價水準高於歐洲及中亞</w:t>
      </w:r>
    </w:p>
    <w:p w14:paraId="18590E5D" w14:textId="2EAEB837" w:rsidR="00EA4527" w:rsidRPr="00A83AB9" w:rsidRDefault="00EA4527" w:rsidP="001376C1">
      <w:pPr>
        <w:pStyle w:val="AA"/>
        <w:spacing w:beforeLines="20" w:before="48" w:afterLines="0" w:after="0" w:line="320" w:lineRule="atLeast"/>
        <w:rPr>
          <w14:textOutline w14:w="0" w14:cap="flat" w14:cmpd="sng" w14:algn="ctr">
            <w14:noFill/>
            <w14:prstDash w14:val="solid"/>
            <w14:bevel/>
          </w14:textOutline>
        </w:rPr>
      </w:pPr>
      <w:r w:rsidRPr="00BD62A4">
        <w:rPr>
          <w:rFonts w:hint="eastAsia"/>
        </w:rPr>
        <w:t>(D)</w:t>
      </w:r>
      <w:r w:rsidRPr="00BD62A4">
        <w:rPr>
          <w:rFonts w:hint="eastAsia"/>
        </w:rPr>
        <w:t>北美央行</w:t>
      </w:r>
      <w:r w:rsidR="00630FBD">
        <w:rPr>
          <w:rFonts w:hint="eastAsia"/>
        </w:rPr>
        <w:t>出售</w:t>
      </w:r>
      <w:r w:rsidRPr="00BD62A4">
        <w:rPr>
          <w:rFonts w:hint="eastAsia"/>
        </w:rPr>
        <w:t>較多債券</w:t>
      </w:r>
      <w:r w:rsidR="00630FBD">
        <w:rPr>
          <w:rFonts w:hint="eastAsia"/>
        </w:rPr>
        <w:t>或定期存單</w:t>
      </w:r>
      <w:r w:rsidRPr="00BD62A4">
        <w:rPr>
          <w:rFonts w:hint="eastAsia"/>
        </w:rPr>
        <w:t>使物價水準高於歐洲及中亞</w:t>
      </w:r>
    </w:p>
    <w:p w14:paraId="2B88CACC" w14:textId="18F7D610" w:rsidR="00EA4527" w:rsidRPr="00A83AB9" w:rsidRDefault="00EA4527" w:rsidP="00AE148C">
      <w:pPr>
        <w:pStyle w:val="TIT10"/>
        <w:spacing w:beforeLines="20" w:before="48" w:afterLines="25" w:after="60" w:line="320" w:lineRule="atLeast"/>
        <w:ind w:left="360" w:hanging="360"/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</w:pPr>
      <w:r w:rsidRPr="00A83AB9"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39</w:t>
      </w:r>
      <w:r w:rsidRPr="00A83AB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.</w:t>
      </w:r>
      <w:r w:rsidR="009522F6">
        <w:rPr>
          <w:color w:val="000000" w:themeColor="text1"/>
          <w:sz w:val="6"/>
          <w:szCs w:val="8"/>
          <w:lang w:val="en-US"/>
        </w:rPr>
        <w:tab/>
      </w:r>
      <w:r w:rsidR="008F385A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依據圖</w:t>
      </w:r>
      <w:r w:rsidR="008F385A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5</w:t>
      </w:r>
      <w:r w:rsidR="008F385A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，該生與老師最可能分別依據哪些資料？與老師依據的資料相較，該生</w:t>
      </w:r>
      <w:r w:rsidRPr="00A83AB9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依據</w:t>
      </w:r>
      <w:r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的</w:t>
      </w:r>
      <w:r w:rsidRPr="00A83AB9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資料</w:t>
      </w:r>
      <w:r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不適合之原因</w:t>
      </w:r>
      <w:r w:rsidRPr="00A83AB9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為何？請在</w:t>
      </w:r>
      <w:proofErr w:type="gramStart"/>
      <w:r w:rsidRPr="00A83AB9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答題卷表格</w:t>
      </w:r>
      <w:proofErr w:type="gramEnd"/>
      <w:r w:rsidRPr="00A83AB9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中的左欄勾選</w:t>
      </w:r>
      <w:r w:rsidR="001A773F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該生</w:t>
      </w:r>
      <w:r w:rsidRPr="00A83AB9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所依據的資料，於中欄勾選</w:t>
      </w:r>
      <w:r w:rsidR="008F385A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老師</w:t>
      </w:r>
      <w:r w:rsidRPr="00A83AB9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所依據的資料，最後在右欄說明</w:t>
      </w:r>
      <w:r w:rsidR="005C41E4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該生</w:t>
      </w:r>
      <w:r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所依據</w:t>
      </w:r>
      <w:r w:rsidR="008F385A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的</w:t>
      </w:r>
      <w:r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資料</w:t>
      </w:r>
      <w:r w:rsidR="008F385A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較</w:t>
      </w:r>
      <w:r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不適合</w:t>
      </w:r>
      <w:r w:rsidR="008F385A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之</w:t>
      </w:r>
      <w:r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原因</w:t>
      </w:r>
      <w:r w:rsidRPr="00A83AB9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。</w:t>
      </w:r>
      <w:r w:rsidR="002443AB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（</w:t>
      </w:r>
      <w:r w:rsidRPr="00A83AB9">
        <w:rPr>
          <w:color w:val="000000"/>
          <w14:textOutline w14:w="0" w14:cap="flat" w14:cmpd="sng" w14:algn="ctr">
            <w14:noFill/>
            <w14:prstDash w14:val="solid"/>
            <w14:bevel/>
          </w14:textOutline>
        </w:rPr>
        <w:t>6</w:t>
      </w:r>
      <w:r w:rsidRPr="00A83AB9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分</w:t>
      </w:r>
      <w:r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；</w:t>
      </w:r>
      <w:r w:rsidRPr="00A83AB9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右欄</w:t>
      </w:r>
      <w:r w:rsidRPr="00A83AB9">
        <w:rPr>
          <w:color w:val="000000"/>
          <w14:textOutline w14:w="0" w14:cap="flat" w14:cmpd="sng" w14:algn="ctr">
            <w14:noFill/>
            <w14:prstDash w14:val="solid"/>
            <w14:bevel/>
          </w14:textOutline>
        </w:rPr>
        <w:t>2</w:t>
      </w:r>
      <w:r>
        <w:rPr>
          <w:color w:val="000000"/>
          <w14:textOutline w14:w="0" w14:cap="flat" w14:cmpd="sng" w14:algn="ctr">
            <w14:noFill/>
            <w14:prstDash w14:val="solid"/>
            <w14:bevel/>
          </w14:textOutline>
        </w:rPr>
        <w:t>5</w:t>
      </w:r>
      <w:r w:rsidRPr="00A83AB9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字內；左欄和中欄</w:t>
      </w:r>
      <w:r w:rsidR="008F385A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任一欄</w:t>
      </w:r>
      <w:r w:rsidR="00E37B96" w:rsidRPr="00FD0FFB">
        <w:rPr>
          <w:rFonts w:hint="eastAsia"/>
        </w:rPr>
        <w:t>未勾選或勾選錯誤</w:t>
      </w:r>
      <w:r w:rsidRPr="00A83AB9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，</w:t>
      </w:r>
      <w:r w:rsidR="00386581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則</w:t>
      </w:r>
      <w:r w:rsidRPr="00A83AB9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右欄不給分</w:t>
      </w:r>
      <w:r w:rsidR="007F4ECB">
        <w:rPr>
          <w:rFonts w:hint="eastAsia"/>
          <w:color w:val="000000"/>
          <w14:textOutline w14:w="0" w14:cap="flat" w14:cmpd="sng" w14:algn="ctr">
            <w14:noFill/>
            <w14:prstDash w14:val="solid"/>
            <w14:bevel/>
          </w14:textOutline>
        </w:rPr>
        <w:t>）</w:t>
      </w:r>
    </w:p>
    <w:tbl>
      <w:tblPr>
        <w:tblStyle w:val="a5"/>
        <w:tblW w:w="8991" w:type="dxa"/>
        <w:tblInd w:w="360" w:type="dxa"/>
        <w:tblLook w:val="04A0" w:firstRow="1" w:lastRow="0" w:firstColumn="1" w:lastColumn="0" w:noHBand="0" w:noVBand="1"/>
      </w:tblPr>
      <w:tblGrid>
        <w:gridCol w:w="1377"/>
        <w:gridCol w:w="1377"/>
        <w:gridCol w:w="6237"/>
      </w:tblGrid>
      <w:tr w:rsidR="00EA4527" w:rsidRPr="00A83AB9" w14:paraId="4E625FBE" w14:textId="77777777" w:rsidTr="00FF1DED">
        <w:trPr>
          <w:trHeight w:val="624"/>
        </w:trPr>
        <w:tc>
          <w:tcPr>
            <w:tcW w:w="1377" w:type="dxa"/>
            <w:vAlign w:val="center"/>
          </w:tcPr>
          <w:p w14:paraId="39D8B2C0" w14:textId="5D54E7CD" w:rsidR="00EA4527" w:rsidRPr="00B314CE" w:rsidRDefault="008F385A" w:rsidP="00F11622">
            <w:pPr>
              <w:pStyle w:val="af6"/>
              <w:ind w:leftChars="0" w:left="0"/>
              <w:jc w:val="center"/>
              <w:rPr>
                <w:rFonts w:ascii="新細明體" w:eastAsia="新細明體" w:hAnsi="新細明體"/>
                <w:color w:val="000000" w:themeColor="text1"/>
                <w:spacing w:val="6"/>
                <w:sz w:val="22"/>
              </w:rPr>
            </w:pPr>
            <w:r w:rsidRPr="00B314CE">
              <w:rPr>
                <w:rFonts w:ascii="新細明體" w:eastAsia="新細明體" w:hAnsi="新細明體" w:hint="eastAsia"/>
                <w:color w:val="000000" w:themeColor="text1"/>
                <w:spacing w:val="6"/>
                <w:sz w:val="22"/>
              </w:rPr>
              <w:t>該生</w:t>
            </w:r>
            <w:r w:rsidR="00EA4527" w:rsidRPr="00B314CE">
              <w:rPr>
                <w:rFonts w:ascii="新細明體" w:eastAsia="新細明體" w:hAnsi="新細明體" w:hint="eastAsia"/>
                <w:color w:val="000000" w:themeColor="text1"/>
                <w:spacing w:val="6"/>
                <w:sz w:val="22"/>
              </w:rPr>
              <w:t>依據的</w:t>
            </w:r>
            <w:r w:rsidR="00F11622" w:rsidRPr="00B314CE">
              <w:rPr>
                <w:rFonts w:ascii="新細明體" w:eastAsia="新細明體" w:hAnsi="新細明體"/>
                <w:color w:val="000000" w:themeColor="text1"/>
                <w:spacing w:val="6"/>
                <w:sz w:val="22"/>
              </w:rPr>
              <w:br/>
            </w:r>
            <w:r w:rsidR="00EA4527" w:rsidRPr="00B314CE">
              <w:rPr>
                <w:rFonts w:ascii="新細明體" w:eastAsia="新細明體" w:hAnsi="新細明體" w:hint="eastAsia"/>
                <w:color w:val="000000" w:themeColor="text1"/>
                <w:spacing w:val="6"/>
                <w:sz w:val="22"/>
              </w:rPr>
              <w:t>資料</w:t>
            </w:r>
          </w:p>
        </w:tc>
        <w:tc>
          <w:tcPr>
            <w:tcW w:w="1377" w:type="dxa"/>
            <w:vAlign w:val="center"/>
          </w:tcPr>
          <w:p w14:paraId="494E43E5" w14:textId="29BA8208" w:rsidR="00EA4527" w:rsidRPr="00B314CE" w:rsidRDefault="008F385A" w:rsidP="00F11622">
            <w:pPr>
              <w:pStyle w:val="af6"/>
              <w:ind w:leftChars="0" w:left="0"/>
              <w:jc w:val="center"/>
              <w:rPr>
                <w:rFonts w:ascii="新細明體" w:eastAsia="新細明體" w:hAnsi="新細明體"/>
                <w:color w:val="000000" w:themeColor="text1"/>
                <w:spacing w:val="6"/>
                <w:sz w:val="22"/>
              </w:rPr>
            </w:pPr>
            <w:r w:rsidRPr="00B314CE">
              <w:rPr>
                <w:rFonts w:ascii="新細明體" w:eastAsia="新細明體" w:hAnsi="新細明體" w:hint="eastAsia"/>
                <w:color w:val="000000" w:themeColor="text1"/>
                <w:spacing w:val="6"/>
                <w:sz w:val="22"/>
              </w:rPr>
              <w:t>老師</w:t>
            </w:r>
            <w:r w:rsidR="00EA4527" w:rsidRPr="00B314CE">
              <w:rPr>
                <w:rFonts w:ascii="新細明體" w:eastAsia="新細明體" w:hAnsi="新細明體" w:hint="eastAsia"/>
                <w:color w:val="000000" w:themeColor="text1"/>
                <w:spacing w:val="6"/>
                <w:sz w:val="22"/>
              </w:rPr>
              <w:t>依據的</w:t>
            </w:r>
            <w:r w:rsidR="00F11622" w:rsidRPr="00B314CE">
              <w:rPr>
                <w:rFonts w:ascii="新細明體" w:eastAsia="新細明體" w:hAnsi="新細明體"/>
                <w:color w:val="000000" w:themeColor="text1"/>
                <w:spacing w:val="6"/>
                <w:sz w:val="22"/>
              </w:rPr>
              <w:br/>
            </w:r>
            <w:r w:rsidR="00EA4527" w:rsidRPr="00B314CE">
              <w:rPr>
                <w:rFonts w:ascii="新細明體" w:eastAsia="新細明體" w:hAnsi="新細明體" w:hint="eastAsia"/>
                <w:color w:val="000000" w:themeColor="text1"/>
                <w:spacing w:val="6"/>
                <w:sz w:val="22"/>
              </w:rPr>
              <w:t>資料</w:t>
            </w:r>
          </w:p>
        </w:tc>
        <w:tc>
          <w:tcPr>
            <w:tcW w:w="6237" w:type="dxa"/>
            <w:vAlign w:val="center"/>
          </w:tcPr>
          <w:p w14:paraId="5A8F815B" w14:textId="5CC8FFB6" w:rsidR="00EA4527" w:rsidRPr="00A83AB9" w:rsidRDefault="008F385A" w:rsidP="00F11622">
            <w:pPr>
              <w:pStyle w:val="af6"/>
              <w:ind w:leftChars="0" w:left="0"/>
              <w:jc w:val="center"/>
              <w:rPr>
                <w:rFonts w:ascii="新細明體" w:eastAsia="新細明體" w:hAnsi="新細明體"/>
                <w:color w:val="000000" w:themeColor="text1"/>
                <w:sz w:val="22"/>
              </w:rPr>
            </w:pPr>
            <w:r>
              <w:rPr>
                <w:rFonts w:ascii="新細明體" w:eastAsia="新細明體" w:hAnsi="新細明體" w:hint="eastAsia"/>
                <w:color w:val="000000" w:themeColor="text1"/>
                <w:sz w:val="22"/>
              </w:rPr>
              <w:t>該生</w:t>
            </w:r>
            <w:r w:rsidR="00EA4527">
              <w:rPr>
                <w:rFonts w:ascii="新細明體" w:eastAsia="新細明體" w:hAnsi="新細明體" w:hint="eastAsia"/>
                <w:color w:val="000000" w:themeColor="text1"/>
                <w:sz w:val="22"/>
              </w:rPr>
              <w:t>所依據資料</w:t>
            </w:r>
            <w:r>
              <w:rPr>
                <w:rFonts w:ascii="新細明體" w:eastAsia="新細明體" w:hAnsi="新細明體" w:hint="eastAsia"/>
                <w:color w:val="000000" w:themeColor="text1"/>
                <w:sz w:val="22"/>
              </w:rPr>
              <w:t>較</w:t>
            </w:r>
            <w:r w:rsidR="00EA4527">
              <w:rPr>
                <w:rFonts w:ascii="新細明體" w:eastAsia="新細明體" w:hAnsi="新細明體" w:hint="eastAsia"/>
                <w:color w:val="000000" w:themeColor="text1"/>
                <w:sz w:val="22"/>
              </w:rPr>
              <w:t>不適合的原因</w:t>
            </w:r>
            <w:r w:rsidR="00EA4527" w:rsidRPr="0069631D">
              <w:rPr>
                <w:rFonts w:eastAsia="新細明體"/>
                <w:color w:val="000000" w:themeColor="text1"/>
                <w:sz w:val="22"/>
              </w:rPr>
              <w:t>（</w:t>
            </w:r>
            <w:r w:rsidR="00EA4527" w:rsidRPr="0069631D">
              <w:rPr>
                <w:rFonts w:eastAsia="新細明體"/>
                <w:color w:val="000000" w:themeColor="text1"/>
                <w:sz w:val="22"/>
              </w:rPr>
              <w:t>25</w:t>
            </w:r>
            <w:r w:rsidR="00EA4527" w:rsidRPr="0069631D">
              <w:rPr>
                <w:rFonts w:eastAsia="新細明體"/>
                <w:color w:val="000000" w:themeColor="text1"/>
                <w:sz w:val="22"/>
              </w:rPr>
              <w:t>字內）</w:t>
            </w:r>
          </w:p>
        </w:tc>
      </w:tr>
      <w:tr w:rsidR="00EA4527" w:rsidRPr="00A83AB9" w14:paraId="3D03624E" w14:textId="77777777" w:rsidTr="005D7CAC">
        <w:trPr>
          <w:trHeight w:val="907"/>
        </w:trPr>
        <w:tc>
          <w:tcPr>
            <w:tcW w:w="1377" w:type="dxa"/>
            <w:vAlign w:val="center"/>
          </w:tcPr>
          <w:p w14:paraId="2EFFD424" w14:textId="77777777" w:rsidR="00EA4527" w:rsidRPr="00A83AB9" w:rsidRDefault="00EA4527" w:rsidP="00F11622">
            <w:pPr>
              <w:pStyle w:val="af6"/>
              <w:ind w:leftChars="0" w:left="0"/>
              <w:jc w:val="center"/>
              <w:rPr>
                <w:rFonts w:ascii="新細明體" w:eastAsia="新細明體" w:hAnsi="新細明體"/>
                <w:color w:val="000000" w:themeColor="text1"/>
                <w:sz w:val="22"/>
              </w:rPr>
            </w:pPr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sym w:font="Wingdings 2" w:char="F0A3"/>
            </w:r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t xml:space="preserve"> Ⅰ, Ⅱ</w:t>
            </w:r>
          </w:p>
          <w:p w14:paraId="277A33EF" w14:textId="77777777" w:rsidR="00EA4527" w:rsidRPr="00A83AB9" w:rsidRDefault="00EA4527" w:rsidP="00F11622">
            <w:pPr>
              <w:pStyle w:val="af6"/>
              <w:ind w:leftChars="0" w:left="0"/>
              <w:jc w:val="center"/>
              <w:rPr>
                <w:rFonts w:ascii="新細明體" w:eastAsia="新細明體" w:hAnsi="新細明體"/>
                <w:color w:val="000000" w:themeColor="text1"/>
                <w:sz w:val="22"/>
              </w:rPr>
            </w:pPr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sym w:font="Wingdings 2" w:char="F0A3"/>
            </w:r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t xml:space="preserve"> Ⅰ, Ⅲ</w:t>
            </w:r>
          </w:p>
          <w:p w14:paraId="16271CE9" w14:textId="77777777" w:rsidR="00EA4527" w:rsidRPr="00A83AB9" w:rsidRDefault="00EA4527" w:rsidP="00F11622">
            <w:pPr>
              <w:pStyle w:val="af6"/>
              <w:ind w:leftChars="0" w:left="0"/>
              <w:jc w:val="center"/>
              <w:rPr>
                <w:rFonts w:ascii="新細明體" w:eastAsia="新細明體" w:hAnsi="新細明體"/>
                <w:color w:val="000000" w:themeColor="text1"/>
                <w:sz w:val="22"/>
              </w:rPr>
            </w:pPr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sym w:font="Wingdings 2" w:char="F0A3"/>
            </w:r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t xml:space="preserve"> </w:t>
            </w:r>
            <w:bookmarkStart w:id="11" w:name="_Hlk139534691"/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t>Ⅱ</w:t>
            </w:r>
            <w:bookmarkEnd w:id="11"/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t xml:space="preserve">, </w:t>
            </w:r>
            <w:bookmarkStart w:id="12" w:name="_Hlk139534725"/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t>Ⅲ</w:t>
            </w:r>
            <w:bookmarkEnd w:id="12"/>
          </w:p>
        </w:tc>
        <w:tc>
          <w:tcPr>
            <w:tcW w:w="1377" w:type="dxa"/>
            <w:vAlign w:val="center"/>
          </w:tcPr>
          <w:p w14:paraId="758CDC40" w14:textId="77777777" w:rsidR="00EA4527" w:rsidRPr="00A83AB9" w:rsidRDefault="00EA4527" w:rsidP="00F11622">
            <w:pPr>
              <w:pStyle w:val="af6"/>
              <w:ind w:leftChars="0" w:left="0"/>
              <w:jc w:val="center"/>
              <w:rPr>
                <w:rFonts w:ascii="新細明體" w:eastAsia="新細明體" w:hAnsi="新細明體"/>
                <w:color w:val="000000" w:themeColor="text1"/>
                <w:sz w:val="22"/>
              </w:rPr>
            </w:pPr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sym w:font="Wingdings 2" w:char="F0A3"/>
            </w:r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t xml:space="preserve"> </w:t>
            </w:r>
            <w:bookmarkStart w:id="13" w:name="_Hlk139534639"/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t>Ⅰ</w:t>
            </w:r>
            <w:bookmarkEnd w:id="13"/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t>, Ⅱ</w:t>
            </w:r>
          </w:p>
          <w:p w14:paraId="37EA79A3" w14:textId="77777777" w:rsidR="00EA4527" w:rsidRPr="00A83AB9" w:rsidRDefault="00EA4527" w:rsidP="00F11622">
            <w:pPr>
              <w:pStyle w:val="af6"/>
              <w:ind w:leftChars="0" w:left="0"/>
              <w:jc w:val="center"/>
              <w:rPr>
                <w:rFonts w:ascii="新細明體" w:eastAsia="新細明體" w:hAnsi="新細明體"/>
                <w:color w:val="000000" w:themeColor="text1"/>
                <w:sz w:val="22"/>
              </w:rPr>
            </w:pPr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sym w:font="Wingdings 2" w:char="F0A3"/>
            </w:r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t xml:space="preserve"> Ⅰ, Ⅲ</w:t>
            </w:r>
          </w:p>
          <w:p w14:paraId="39493BC1" w14:textId="6F266669" w:rsidR="00EA4527" w:rsidRPr="00A83AB9" w:rsidRDefault="00EA4527" w:rsidP="00F11622">
            <w:pPr>
              <w:pStyle w:val="af6"/>
              <w:ind w:leftChars="0" w:left="0"/>
              <w:jc w:val="center"/>
              <w:rPr>
                <w:rFonts w:ascii="新細明體" w:eastAsia="新細明體" w:hAnsi="新細明體"/>
                <w:color w:val="000000" w:themeColor="text1"/>
                <w:sz w:val="22"/>
              </w:rPr>
            </w:pPr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sym w:font="Wingdings 2" w:char="F0A3"/>
            </w:r>
            <w:r w:rsidRPr="00A83AB9">
              <w:rPr>
                <w:rFonts w:ascii="新細明體" w:eastAsia="新細明體" w:hAnsi="新細明體" w:hint="eastAsia"/>
                <w:color w:val="000000" w:themeColor="text1"/>
                <w:sz w:val="22"/>
              </w:rPr>
              <w:t xml:space="preserve"> </w:t>
            </w:r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t>Ⅱ, Ⅲ</w:t>
            </w:r>
          </w:p>
        </w:tc>
        <w:tc>
          <w:tcPr>
            <w:tcW w:w="6237" w:type="dxa"/>
            <w:vAlign w:val="center"/>
          </w:tcPr>
          <w:p w14:paraId="49863746" w14:textId="307ECEC9" w:rsidR="00EA4527" w:rsidRPr="00A83AB9" w:rsidRDefault="00EA4527" w:rsidP="009F536C">
            <w:pPr>
              <w:pStyle w:val="af6"/>
              <w:spacing w:line="326" w:lineRule="atLeast"/>
              <w:ind w:leftChars="0" w:left="0"/>
              <w:jc w:val="both"/>
              <w:rPr>
                <w:rFonts w:eastAsia="新細明體"/>
                <w:sz w:val="22"/>
              </w:rPr>
            </w:pPr>
          </w:p>
        </w:tc>
      </w:tr>
    </w:tbl>
    <w:p w14:paraId="45DF1710" w14:textId="4350796B" w:rsidR="00EA4527" w:rsidRPr="00A83AB9" w:rsidRDefault="00EA4527" w:rsidP="00EC57D6">
      <w:pPr>
        <w:pStyle w:val="-"/>
        <w:spacing w:beforeLines="50" w:before="120" w:line="330" w:lineRule="atLeast"/>
        <w:rPr>
          <w:color w:val="000000" w:themeColor="text1"/>
        </w:rPr>
      </w:pPr>
      <w:r w:rsidRPr="00A83AB9">
        <w:rPr>
          <w:rFonts w:hint="eastAsia"/>
          <w:color w:val="000000" w:themeColor="text1"/>
        </w:rPr>
        <w:t>4</w:t>
      </w:r>
      <w:r w:rsidRPr="00A83AB9">
        <w:rPr>
          <w:color w:val="000000" w:themeColor="text1"/>
        </w:rPr>
        <w:t>0</w:t>
      </w:r>
      <w:r w:rsidRPr="00A83AB9">
        <w:rPr>
          <w:rFonts w:hint="eastAsia"/>
          <w:color w:val="000000" w:themeColor="text1"/>
        </w:rPr>
        <w:t>-4</w:t>
      </w:r>
      <w:r w:rsidRPr="00A83AB9">
        <w:rPr>
          <w:color w:val="000000" w:themeColor="text1"/>
        </w:rPr>
        <w:t>3</w:t>
      </w:r>
      <w:r w:rsidRPr="00A83AB9">
        <w:rPr>
          <w:rFonts w:hint="eastAsia"/>
          <w:color w:val="000000" w:themeColor="text1"/>
        </w:rPr>
        <w:t>為題組</w:t>
      </w:r>
    </w:p>
    <w:p w14:paraId="1A849AA7" w14:textId="4C91F042" w:rsidR="00EA4527" w:rsidRPr="00023CDF" w:rsidRDefault="00EA4527" w:rsidP="009F536C">
      <w:pPr>
        <w:pStyle w:val="TIT10"/>
        <w:numPr>
          <w:ilvl w:val="0"/>
          <w:numId w:val="21"/>
        </w:numPr>
        <w:adjustRightInd/>
        <w:spacing w:beforeLines="20" w:before="48" w:afterLines="20" w:after="48" w:line="326" w:lineRule="atLeast"/>
        <w:ind w:left="360"/>
        <w:rPr>
          <w:color w:val="000000" w:themeColor="text1"/>
          <w:szCs w:val="24"/>
        </w:rPr>
      </w:pPr>
      <w:r w:rsidRPr="00023CDF">
        <w:rPr>
          <w:rFonts w:hint="eastAsia"/>
          <w:color w:val="000000" w:themeColor="text1"/>
          <w:szCs w:val="24"/>
        </w:rPr>
        <w:t>我國某市立音樂廳需要整修，</w:t>
      </w:r>
      <w:r w:rsidRPr="00935800">
        <w:rPr>
          <w:rFonts w:hint="eastAsia"/>
          <w:color w:val="000000" w:themeColor="text1"/>
          <w:spacing w:val="8"/>
          <w:szCs w:val="24"/>
        </w:rPr>
        <w:t>基於</w:t>
      </w:r>
      <w:r w:rsidRPr="00023CDF">
        <w:rPr>
          <w:rFonts w:hint="eastAsia"/>
          <w:color w:val="000000" w:themeColor="text1"/>
          <w:szCs w:val="24"/>
        </w:rPr>
        <w:t>身心障礙者權利公約</w:t>
      </w:r>
      <w:r w:rsidR="006C1474">
        <w:rPr>
          <w:rFonts w:hint="eastAsia"/>
          <w:color w:val="000000" w:themeColor="text1"/>
          <w:szCs w:val="24"/>
        </w:rPr>
        <w:t>（</w:t>
      </w:r>
      <w:r w:rsidRPr="00023CDF">
        <w:rPr>
          <w:rFonts w:hint="eastAsia"/>
          <w:color w:val="000000" w:themeColor="text1"/>
          <w:szCs w:val="24"/>
        </w:rPr>
        <w:t>CRPD</w:t>
      </w:r>
      <w:r w:rsidR="006C1474">
        <w:rPr>
          <w:rFonts w:hint="eastAsia"/>
          <w:color w:val="000000" w:themeColor="text1"/>
          <w:szCs w:val="24"/>
        </w:rPr>
        <w:t>）</w:t>
      </w:r>
      <w:r w:rsidRPr="00023CDF">
        <w:rPr>
          <w:rFonts w:hint="eastAsia"/>
          <w:color w:val="000000" w:themeColor="text1"/>
          <w:szCs w:val="24"/>
        </w:rPr>
        <w:t>的要求，民間團體主張應增加身障座位，但也有反對聲浪。正反意見彙整如下：</w:t>
      </w:r>
    </w:p>
    <w:tbl>
      <w:tblPr>
        <w:tblStyle w:val="a5"/>
        <w:tblW w:w="8992" w:type="dxa"/>
        <w:tblInd w:w="359" w:type="dxa"/>
        <w:tblCellMar>
          <w:bottom w:w="28" w:type="dxa"/>
        </w:tblCellMar>
        <w:tblLook w:val="04A0" w:firstRow="1" w:lastRow="0" w:firstColumn="1" w:lastColumn="0" w:noHBand="0" w:noVBand="1"/>
      </w:tblPr>
      <w:tblGrid>
        <w:gridCol w:w="4496"/>
        <w:gridCol w:w="4496"/>
      </w:tblGrid>
      <w:tr w:rsidR="00EA4527" w:rsidRPr="00A83AB9" w14:paraId="3F3BB8F0" w14:textId="77777777" w:rsidTr="00156031">
        <w:trPr>
          <w:trHeight w:val="283"/>
        </w:trPr>
        <w:tc>
          <w:tcPr>
            <w:tcW w:w="4496" w:type="dxa"/>
            <w:vAlign w:val="center"/>
          </w:tcPr>
          <w:p w14:paraId="6C2DCA56" w14:textId="77777777" w:rsidR="00EA4527" w:rsidRPr="00A83AB9" w:rsidRDefault="00EA4527" w:rsidP="009F536C">
            <w:pPr>
              <w:pStyle w:val="TIT10"/>
              <w:spacing w:beforeLines="0" w:before="0" w:line="326" w:lineRule="atLeast"/>
              <w:ind w:left="360" w:hanging="360"/>
              <w:jc w:val="center"/>
              <w:rPr>
                <w:color w:val="000000" w:themeColor="text1"/>
                <w:szCs w:val="24"/>
                <w:lang w:val="en-US"/>
              </w:rPr>
            </w:pPr>
            <w:r w:rsidRPr="00A83AB9">
              <w:rPr>
                <w:color w:val="000000" w:themeColor="text1"/>
                <w:szCs w:val="24"/>
                <w:lang w:val="en-US"/>
              </w:rPr>
              <w:t>反對意見</w:t>
            </w:r>
          </w:p>
        </w:tc>
        <w:tc>
          <w:tcPr>
            <w:tcW w:w="4496" w:type="dxa"/>
            <w:vAlign w:val="center"/>
          </w:tcPr>
          <w:p w14:paraId="33B844FF" w14:textId="77777777" w:rsidR="00EA4527" w:rsidRPr="00A83AB9" w:rsidRDefault="00EA4527" w:rsidP="009F536C">
            <w:pPr>
              <w:pStyle w:val="TIT10"/>
              <w:spacing w:beforeLines="0" w:before="0" w:line="326" w:lineRule="atLeast"/>
              <w:ind w:left="360" w:hanging="360"/>
              <w:jc w:val="center"/>
              <w:rPr>
                <w:color w:val="000000" w:themeColor="text1"/>
                <w:szCs w:val="24"/>
                <w:lang w:val="en-US"/>
              </w:rPr>
            </w:pPr>
            <w:r w:rsidRPr="00A83AB9">
              <w:rPr>
                <w:color w:val="000000" w:themeColor="text1"/>
                <w:szCs w:val="24"/>
                <w:lang w:val="en-US"/>
              </w:rPr>
              <w:t>支持意見</w:t>
            </w:r>
          </w:p>
        </w:tc>
      </w:tr>
      <w:tr w:rsidR="00EA4527" w:rsidRPr="00A83AB9" w14:paraId="707D22D4" w14:textId="77777777" w:rsidTr="00156031">
        <w:trPr>
          <w:trHeight w:val="850"/>
        </w:trPr>
        <w:tc>
          <w:tcPr>
            <w:tcW w:w="4496" w:type="dxa"/>
            <w:vAlign w:val="center"/>
          </w:tcPr>
          <w:p w14:paraId="7132A1E8" w14:textId="77777777" w:rsidR="00EA4527" w:rsidRPr="00A83AB9" w:rsidRDefault="00EA4527" w:rsidP="00156031">
            <w:pPr>
              <w:pStyle w:val="TIT10"/>
              <w:spacing w:before="60" w:line="240" w:lineRule="auto"/>
              <w:ind w:left="0" w:firstLineChars="0" w:firstLine="0"/>
              <w:jc w:val="both"/>
              <w:rPr>
                <w:color w:val="000000" w:themeColor="text1"/>
                <w:szCs w:val="24"/>
                <w:lang w:val="en-US"/>
              </w:rPr>
            </w:pPr>
            <w:r w:rsidRPr="00A83AB9">
              <w:rPr>
                <w:rFonts w:hint="eastAsia"/>
                <w:color w:val="000000" w:themeColor="text1"/>
                <w:szCs w:val="24"/>
                <w:lang w:val="en-US"/>
              </w:rPr>
              <w:t>在廳內</w:t>
            </w:r>
            <w:r w:rsidRPr="00A83AB9">
              <w:rPr>
                <w:color w:val="000000" w:themeColor="text1"/>
                <w:szCs w:val="24"/>
                <w:lang w:val="en-US"/>
              </w:rPr>
              <w:t>增加身障座位</w:t>
            </w:r>
            <w:r w:rsidRPr="00A83AB9">
              <w:rPr>
                <w:rFonts w:hint="eastAsia"/>
                <w:color w:val="000000" w:themeColor="text1"/>
                <w:szCs w:val="24"/>
                <w:lang w:val="en-US"/>
              </w:rPr>
              <w:t>需</w:t>
            </w:r>
            <w:r w:rsidRPr="00A83AB9">
              <w:rPr>
                <w:color w:val="000000" w:themeColor="text1"/>
                <w:szCs w:val="24"/>
                <w:lang w:val="en-US"/>
              </w:rPr>
              <w:t>拆</w:t>
            </w:r>
            <w:r w:rsidRPr="00A83AB9">
              <w:rPr>
                <w:rFonts w:hint="eastAsia"/>
                <w:color w:val="000000" w:themeColor="text1"/>
                <w:szCs w:val="24"/>
                <w:lang w:val="en-US"/>
              </w:rPr>
              <w:t>除</w:t>
            </w:r>
            <w:r w:rsidRPr="00A83AB9">
              <w:rPr>
                <w:color w:val="000000" w:themeColor="text1"/>
                <w:szCs w:val="24"/>
                <w:lang w:val="en-US"/>
              </w:rPr>
              <w:t>20</w:t>
            </w:r>
            <w:r w:rsidRPr="00A83AB9">
              <w:rPr>
                <w:color w:val="000000" w:themeColor="text1"/>
                <w:szCs w:val="24"/>
                <w:lang w:val="en-US"/>
              </w:rPr>
              <w:t>個座位，</w:t>
            </w:r>
            <w:r w:rsidRPr="00A83AB9">
              <w:rPr>
                <w:rFonts w:hint="eastAsia"/>
                <w:color w:val="000000" w:themeColor="text1"/>
                <w:szCs w:val="24"/>
                <w:lang w:val="en-US"/>
              </w:rPr>
              <w:t>會產生</w:t>
            </w:r>
            <w:r w:rsidRPr="00A83AB9">
              <w:rPr>
                <w:color w:val="000000" w:themeColor="text1"/>
                <w:szCs w:val="24"/>
                <w:lang w:val="en-US"/>
              </w:rPr>
              <w:t>拆除與增建的施工成本，</w:t>
            </w:r>
            <w:r w:rsidRPr="00A83AB9">
              <w:rPr>
                <w:rFonts w:hint="eastAsia"/>
                <w:color w:val="000000" w:themeColor="text1"/>
                <w:szCs w:val="24"/>
                <w:lang w:val="en-US"/>
              </w:rPr>
              <w:t>也會有</w:t>
            </w:r>
            <w:r w:rsidRPr="00A83AB9">
              <w:rPr>
                <w:color w:val="000000" w:themeColor="text1"/>
                <w:szCs w:val="24"/>
                <w:lang w:val="en-US"/>
              </w:rPr>
              <w:t>未來每場表演</w:t>
            </w:r>
            <w:r w:rsidRPr="00A83AB9">
              <w:rPr>
                <w:rFonts w:hint="eastAsia"/>
                <w:color w:val="000000" w:themeColor="text1"/>
                <w:szCs w:val="24"/>
                <w:lang w:val="en-US"/>
              </w:rPr>
              <w:t>的門票</w:t>
            </w:r>
            <w:r w:rsidRPr="00A83AB9">
              <w:rPr>
                <w:color w:val="000000" w:themeColor="text1"/>
                <w:szCs w:val="24"/>
                <w:lang w:val="en-US"/>
              </w:rPr>
              <w:t>損失。</w:t>
            </w:r>
          </w:p>
        </w:tc>
        <w:tc>
          <w:tcPr>
            <w:tcW w:w="4496" w:type="dxa"/>
            <w:vAlign w:val="center"/>
          </w:tcPr>
          <w:p w14:paraId="3E7A2F80" w14:textId="77777777" w:rsidR="00EA4527" w:rsidRPr="00A83AB9" w:rsidRDefault="00EA4527" w:rsidP="00156031">
            <w:pPr>
              <w:pStyle w:val="TIT10"/>
              <w:spacing w:before="60" w:line="240" w:lineRule="auto"/>
              <w:ind w:left="0" w:firstLineChars="0" w:firstLine="0"/>
              <w:jc w:val="both"/>
              <w:rPr>
                <w:color w:val="000000" w:themeColor="text1"/>
                <w:szCs w:val="24"/>
                <w:lang w:val="en-US"/>
              </w:rPr>
            </w:pPr>
            <w:r w:rsidRPr="00A83AB9">
              <w:rPr>
                <w:color w:val="000000" w:themeColor="text1"/>
                <w:szCs w:val="24"/>
                <w:lang w:val="en-US"/>
              </w:rPr>
              <w:t>整建雖需付出成本，但建構友善身障者的環境，讓城市更具包容性，將帶來促進人權保障、落實文化權等</w:t>
            </w:r>
            <w:r w:rsidRPr="00A83AB9">
              <w:rPr>
                <w:rFonts w:hint="eastAsia"/>
                <w:color w:val="000000" w:themeColor="text1"/>
                <w:szCs w:val="24"/>
                <w:lang w:val="en-US"/>
              </w:rPr>
              <w:t>看不見的效益</w:t>
            </w:r>
            <w:r w:rsidRPr="00A83AB9">
              <w:rPr>
                <w:color w:val="000000" w:themeColor="text1"/>
                <w:szCs w:val="24"/>
                <w:lang w:val="en-US"/>
              </w:rPr>
              <w:t>。</w:t>
            </w:r>
          </w:p>
        </w:tc>
      </w:tr>
    </w:tbl>
    <w:p w14:paraId="0BAE1D59" w14:textId="77777777" w:rsidR="00EA4527" w:rsidRPr="00A83AB9" w:rsidRDefault="00EA4527" w:rsidP="00156031">
      <w:pPr>
        <w:pStyle w:val="TIT10"/>
        <w:spacing w:beforeLines="20" w:before="48" w:line="320" w:lineRule="atLeast"/>
        <w:ind w:leftChars="166" w:left="709" w:hanging="360"/>
        <w:rPr>
          <w:color w:val="000000" w:themeColor="text1"/>
          <w:szCs w:val="24"/>
          <w:lang w:val="en-US"/>
        </w:rPr>
      </w:pPr>
      <w:r w:rsidRPr="00A83AB9">
        <w:rPr>
          <w:rFonts w:hint="eastAsia"/>
          <w:color w:val="000000" w:themeColor="text1"/>
          <w:szCs w:val="24"/>
          <w:lang w:val="en-US"/>
        </w:rPr>
        <w:t>市政府也接獲以下三項整修方案建議：</w:t>
      </w:r>
    </w:p>
    <w:p w14:paraId="31A89C66" w14:textId="337563C9" w:rsidR="00EA4527" w:rsidRPr="00A83AB9" w:rsidRDefault="00EA4527" w:rsidP="009B1CB2">
      <w:pPr>
        <w:pStyle w:val="TIT10"/>
        <w:spacing w:beforeLines="20" w:before="48" w:line="320" w:lineRule="atLeast"/>
        <w:ind w:leftChars="165" w:left="836" w:hangingChars="204" w:hanging="490"/>
        <w:rPr>
          <w:color w:val="000000" w:themeColor="text1"/>
          <w:szCs w:val="24"/>
          <w:lang w:val="en-US"/>
        </w:rPr>
      </w:pPr>
      <w:r w:rsidRPr="00A83AB9">
        <w:rPr>
          <w:rFonts w:hint="eastAsia"/>
          <w:color w:val="000000" w:themeColor="text1"/>
          <w:szCs w:val="24"/>
          <w:lang w:val="en-US"/>
        </w:rPr>
        <w:t>甲：</w:t>
      </w:r>
      <w:r w:rsidR="004714EE">
        <w:rPr>
          <w:color w:val="000000" w:themeColor="text1"/>
          <w:szCs w:val="24"/>
          <w:lang w:val="en-US"/>
        </w:rPr>
        <w:tab/>
      </w:r>
      <w:r w:rsidRPr="00A83AB9">
        <w:rPr>
          <w:rFonts w:hint="eastAsia"/>
          <w:color w:val="000000" w:themeColor="text1"/>
          <w:szCs w:val="24"/>
          <w:lang w:val="en-US"/>
        </w:rPr>
        <w:t>考慮音樂廳是歷史古蹟，故將身障座位</w:t>
      </w:r>
      <w:proofErr w:type="gramStart"/>
      <w:r w:rsidRPr="00A83AB9">
        <w:rPr>
          <w:rFonts w:hint="eastAsia"/>
          <w:color w:val="000000" w:themeColor="text1"/>
          <w:szCs w:val="24"/>
          <w:lang w:val="en-US"/>
        </w:rPr>
        <w:t>設於廳外</w:t>
      </w:r>
      <w:proofErr w:type="gramEnd"/>
      <w:r w:rsidRPr="00A83AB9">
        <w:rPr>
          <w:rFonts w:hint="eastAsia"/>
          <w:color w:val="000000" w:themeColor="text1"/>
          <w:szCs w:val="24"/>
          <w:lang w:val="en-US"/>
        </w:rPr>
        <w:t>的大廳空間，再於表演時同步轉播內部音樂會，並提供各項聆賞必要的免費支持服務。</w:t>
      </w:r>
    </w:p>
    <w:p w14:paraId="2C84D052" w14:textId="2B4AF8F3" w:rsidR="00EA4527" w:rsidRPr="00A83AB9" w:rsidRDefault="00EA4527" w:rsidP="00156031">
      <w:pPr>
        <w:pStyle w:val="TIT10"/>
        <w:tabs>
          <w:tab w:val="left" w:pos="728"/>
        </w:tabs>
        <w:spacing w:beforeLines="20" w:before="48" w:line="320" w:lineRule="atLeast"/>
        <w:ind w:leftChars="165" w:left="836" w:hangingChars="204" w:hanging="490"/>
        <w:rPr>
          <w:color w:val="000000" w:themeColor="text1"/>
          <w:szCs w:val="24"/>
          <w:lang w:val="en-US"/>
        </w:rPr>
      </w:pPr>
      <w:r w:rsidRPr="00A83AB9">
        <w:rPr>
          <w:rFonts w:hint="eastAsia"/>
          <w:color w:val="000000" w:themeColor="text1"/>
          <w:szCs w:val="24"/>
          <w:lang w:val="en-US"/>
        </w:rPr>
        <w:t>乙：</w:t>
      </w:r>
      <w:r w:rsidR="004714EE">
        <w:rPr>
          <w:color w:val="000000" w:themeColor="text1"/>
          <w:szCs w:val="24"/>
          <w:lang w:val="en-US"/>
        </w:rPr>
        <w:tab/>
      </w:r>
      <w:r w:rsidRPr="00A83AB9">
        <w:rPr>
          <w:rFonts w:hint="eastAsia"/>
          <w:color w:val="000000" w:themeColor="text1"/>
          <w:szCs w:val="24"/>
          <w:lang w:val="en-US"/>
        </w:rPr>
        <w:t>重新規劃廳內動線與座位安排，在不同區域皆設置身</w:t>
      </w:r>
      <w:proofErr w:type="gramStart"/>
      <w:r w:rsidRPr="00A83AB9">
        <w:rPr>
          <w:rFonts w:hint="eastAsia"/>
          <w:color w:val="000000" w:themeColor="text1"/>
          <w:szCs w:val="24"/>
          <w:lang w:val="en-US"/>
        </w:rPr>
        <w:t>障</w:t>
      </w:r>
      <w:proofErr w:type="gramEnd"/>
      <w:r w:rsidRPr="00A83AB9">
        <w:rPr>
          <w:rFonts w:hint="eastAsia"/>
          <w:color w:val="000000" w:themeColor="text1"/>
          <w:szCs w:val="24"/>
          <w:lang w:val="en-US"/>
        </w:rPr>
        <w:t>座位，讓身障者依個人需求挑選不同票價的座位</w:t>
      </w:r>
      <w:r w:rsidR="00E15E06">
        <w:rPr>
          <w:rFonts w:hint="eastAsia"/>
          <w:color w:val="000000" w:themeColor="text1"/>
          <w:szCs w:val="24"/>
          <w:lang w:val="en-US"/>
        </w:rPr>
        <w:t>，並讓其選擇</w:t>
      </w:r>
      <w:r w:rsidRPr="00A83AB9">
        <w:rPr>
          <w:rFonts w:hint="eastAsia"/>
          <w:color w:val="000000" w:themeColor="text1"/>
          <w:szCs w:val="24"/>
          <w:lang w:val="en-US"/>
        </w:rPr>
        <w:t>所需的手語或口述影像等服務。</w:t>
      </w:r>
    </w:p>
    <w:p w14:paraId="00F1CD40" w14:textId="77777777" w:rsidR="004714EE" w:rsidRDefault="00EA4527" w:rsidP="00156031">
      <w:pPr>
        <w:pStyle w:val="TIT10"/>
        <w:spacing w:beforeLines="20" w:before="48" w:line="320" w:lineRule="atLeast"/>
        <w:ind w:leftChars="165" w:left="823" w:hangingChars="204" w:hanging="477"/>
        <w:rPr>
          <w:color w:val="000000" w:themeColor="text1"/>
          <w:szCs w:val="24"/>
          <w:lang w:val="en-US"/>
        </w:rPr>
      </w:pPr>
      <w:proofErr w:type="gramStart"/>
      <w:r w:rsidRPr="00245E0E">
        <w:rPr>
          <w:rFonts w:hint="eastAsia"/>
          <w:color w:val="000000" w:themeColor="text1"/>
          <w:spacing w:val="7"/>
          <w:szCs w:val="24"/>
          <w:lang w:val="en-US"/>
        </w:rPr>
        <w:t>丙</w:t>
      </w:r>
      <w:proofErr w:type="gramEnd"/>
      <w:r w:rsidRPr="00245E0E">
        <w:rPr>
          <w:rFonts w:hint="eastAsia"/>
          <w:color w:val="000000" w:themeColor="text1"/>
          <w:spacing w:val="7"/>
          <w:szCs w:val="24"/>
          <w:lang w:val="en-US"/>
        </w:rPr>
        <w:t>：</w:t>
      </w:r>
      <w:r w:rsidR="004714EE">
        <w:rPr>
          <w:color w:val="000000" w:themeColor="text1"/>
          <w:spacing w:val="7"/>
          <w:szCs w:val="24"/>
          <w:lang w:val="en-US"/>
        </w:rPr>
        <w:tab/>
      </w:r>
      <w:r w:rsidRPr="00245E0E">
        <w:rPr>
          <w:rFonts w:hint="eastAsia"/>
          <w:color w:val="000000" w:themeColor="text1"/>
          <w:spacing w:val="7"/>
          <w:szCs w:val="24"/>
          <w:lang w:val="en-US"/>
        </w:rPr>
        <w:t>考慮緊急應變措施，將身障座位安排在廳內第一排或邊緣位置，以確保身障者安全，</w:t>
      </w:r>
      <w:r w:rsidRPr="007B2928">
        <w:rPr>
          <w:rFonts w:hint="eastAsia"/>
          <w:color w:val="000000" w:themeColor="text1"/>
          <w:szCs w:val="24"/>
          <w:lang w:val="en-US"/>
        </w:rPr>
        <w:t>並避免影響出入動線造成逃生受阻；另外應提供障礙者及陪同者購票半價優惠</w:t>
      </w:r>
      <w:r w:rsidRPr="00A83AB9">
        <w:rPr>
          <w:rFonts w:hint="eastAsia"/>
          <w:color w:val="000000" w:themeColor="text1"/>
          <w:szCs w:val="24"/>
          <w:lang w:val="en-US"/>
        </w:rPr>
        <w:t>。</w:t>
      </w:r>
    </w:p>
    <w:p w14:paraId="28745A0F" w14:textId="68DE6A27" w:rsidR="00E15E06" w:rsidRDefault="00EA4527" w:rsidP="00156031">
      <w:pPr>
        <w:pStyle w:val="TIT10"/>
        <w:tabs>
          <w:tab w:val="left" w:pos="728"/>
        </w:tabs>
        <w:spacing w:beforeLines="20" w:before="48" w:line="320" w:lineRule="atLeast"/>
        <w:ind w:leftChars="165" w:left="346" w:firstLineChars="0" w:firstLine="0"/>
        <w:rPr>
          <w:color w:val="000000" w:themeColor="text1"/>
          <w:spacing w:val="12"/>
          <w:szCs w:val="24"/>
          <w:lang w:val="en-US"/>
        </w:rPr>
      </w:pPr>
      <w:r w:rsidRPr="007B2928">
        <w:rPr>
          <w:rFonts w:hint="eastAsia"/>
          <w:color w:val="000000" w:themeColor="text1"/>
          <w:szCs w:val="24"/>
          <w:lang w:val="en-US"/>
        </w:rPr>
        <w:t>在與各界交換意見後，市政府確立以「障礙者文化平權」</w:t>
      </w:r>
      <w:r w:rsidR="00E37B96">
        <w:rPr>
          <w:rFonts w:hint="eastAsia"/>
          <w:color w:val="000000" w:themeColor="text1"/>
          <w:szCs w:val="24"/>
          <w:lang w:val="en-US"/>
        </w:rPr>
        <w:t>做</w:t>
      </w:r>
      <w:r w:rsidRPr="007B2928">
        <w:rPr>
          <w:rFonts w:hint="eastAsia"/>
          <w:color w:val="000000" w:themeColor="text1"/>
          <w:szCs w:val="24"/>
          <w:lang w:val="en-US"/>
        </w:rPr>
        <w:t>為整修原則，並決定採取某</w:t>
      </w:r>
      <w:r w:rsidRPr="00874F2D">
        <w:rPr>
          <w:rFonts w:hint="eastAsia"/>
          <w:color w:val="000000" w:themeColor="text1"/>
          <w:spacing w:val="12"/>
          <w:szCs w:val="24"/>
          <w:lang w:val="en-US"/>
        </w:rPr>
        <w:t>方案，因該方案最符合</w:t>
      </w:r>
      <w:r w:rsidRPr="00874F2D">
        <w:rPr>
          <w:rFonts w:hint="eastAsia"/>
          <w:color w:val="000000" w:themeColor="text1"/>
          <w:spacing w:val="12"/>
          <w:szCs w:val="24"/>
          <w:lang w:val="en-US"/>
        </w:rPr>
        <w:t>CRPD</w:t>
      </w:r>
      <w:r w:rsidRPr="00874F2D">
        <w:rPr>
          <w:rFonts w:hint="eastAsia"/>
          <w:color w:val="000000" w:themeColor="text1"/>
          <w:spacing w:val="12"/>
          <w:szCs w:val="24"/>
          <w:lang w:val="en-US"/>
        </w:rPr>
        <w:t>之「共融模式」的兩項原則：</w:t>
      </w:r>
    </w:p>
    <w:p w14:paraId="7A1FC9B2" w14:textId="7E8838F7" w:rsidR="00E15E06" w:rsidRDefault="00615FA9" w:rsidP="00615FA9">
      <w:pPr>
        <w:pStyle w:val="TIT10"/>
        <w:spacing w:beforeLines="20" w:before="48" w:line="320" w:lineRule="atLeast"/>
        <w:ind w:leftChars="171" w:left="849" w:hangingChars="204" w:hanging="490"/>
        <w:rPr>
          <w:color w:val="000000" w:themeColor="text1"/>
          <w:szCs w:val="24"/>
          <w:lang w:val="en-US"/>
        </w:rPr>
      </w:pPr>
      <w:r w:rsidRPr="00A83AB9">
        <w:rPr>
          <w:rFonts w:ascii="新細明體" w:hAnsi="新細明體"/>
          <w:color w:val="000000" w:themeColor="text1"/>
        </w:rPr>
        <w:t>Ⅰ</w:t>
      </w:r>
      <w:r>
        <w:rPr>
          <w:rFonts w:ascii="新細明體" w:hAnsi="新細明體" w:hint="eastAsia"/>
          <w:color w:val="000000" w:themeColor="text1"/>
        </w:rPr>
        <w:t>、</w:t>
      </w:r>
      <w:r w:rsidR="00EA4527" w:rsidRPr="00874F2D">
        <w:rPr>
          <w:rFonts w:hint="eastAsia"/>
          <w:color w:val="000000" w:themeColor="text1"/>
          <w:spacing w:val="12"/>
          <w:szCs w:val="24"/>
          <w:lang w:val="en-US"/>
        </w:rPr>
        <w:t>確保障礙者如所有人一</w:t>
      </w:r>
      <w:r w:rsidR="00EA4527" w:rsidRPr="007B2928">
        <w:rPr>
          <w:rFonts w:hint="eastAsia"/>
          <w:color w:val="000000" w:themeColor="text1"/>
          <w:szCs w:val="24"/>
          <w:lang w:val="en-US"/>
        </w:rPr>
        <w:t>般平等參與社會生活的權利，提高障礙者與非障礙者互動的可能性</w:t>
      </w:r>
      <w:r w:rsidR="0072312A">
        <w:rPr>
          <w:rFonts w:hint="eastAsia"/>
          <w:color w:val="000000" w:themeColor="text1"/>
          <w:szCs w:val="24"/>
          <w:lang w:val="en-US"/>
        </w:rPr>
        <w:t>。</w:t>
      </w:r>
    </w:p>
    <w:p w14:paraId="574E4A99" w14:textId="6D652E59" w:rsidR="00156031" w:rsidRPr="00D8431A" w:rsidRDefault="00615FA9" w:rsidP="00615FA9">
      <w:pPr>
        <w:pStyle w:val="TIT10"/>
        <w:tabs>
          <w:tab w:val="left" w:pos="993"/>
        </w:tabs>
        <w:spacing w:beforeLines="20" w:before="48" w:line="320" w:lineRule="atLeast"/>
        <w:ind w:leftChars="165" w:left="896" w:hangingChars="229" w:hanging="550"/>
        <w:rPr>
          <w:color w:val="000000" w:themeColor="text1"/>
          <w:spacing w:val="12"/>
          <w:szCs w:val="24"/>
          <w:lang w:val="en-US"/>
        </w:rPr>
      </w:pPr>
      <w:r w:rsidRPr="00A83AB9">
        <w:rPr>
          <w:rFonts w:ascii="新細明體" w:hAnsi="新細明體"/>
          <w:color w:val="000000" w:themeColor="text1"/>
        </w:rPr>
        <w:t>Ⅱ</w:t>
      </w:r>
      <w:r>
        <w:rPr>
          <w:rFonts w:ascii="新細明體" w:hAnsi="新細明體" w:hint="eastAsia"/>
          <w:color w:val="000000" w:themeColor="text1"/>
        </w:rPr>
        <w:t>、</w:t>
      </w:r>
      <w:r w:rsidR="00EA4527" w:rsidRPr="00156031">
        <w:rPr>
          <w:rFonts w:hint="eastAsia"/>
          <w:color w:val="000000" w:themeColor="text1"/>
          <w:spacing w:val="12"/>
          <w:szCs w:val="24"/>
          <w:lang w:val="en-US"/>
        </w:rPr>
        <w:t>尊重</w:t>
      </w:r>
      <w:r w:rsidR="00EA4527" w:rsidRPr="00D8431A">
        <w:rPr>
          <w:rFonts w:hint="eastAsia"/>
          <w:color w:val="000000" w:themeColor="text1"/>
          <w:spacing w:val="12"/>
          <w:szCs w:val="24"/>
          <w:lang w:val="en-US"/>
        </w:rPr>
        <w:t>障礙者的自主選擇，不將障礙者弱化為</w:t>
      </w:r>
      <w:r w:rsidR="00E37B96">
        <w:rPr>
          <w:rFonts w:hint="eastAsia"/>
          <w:color w:val="000000" w:themeColor="text1"/>
          <w:spacing w:val="12"/>
          <w:szCs w:val="24"/>
          <w:lang w:val="en-US"/>
        </w:rPr>
        <w:t>需</w:t>
      </w:r>
      <w:r w:rsidR="00EA4527" w:rsidRPr="00D8431A">
        <w:rPr>
          <w:rFonts w:hint="eastAsia"/>
          <w:color w:val="000000" w:themeColor="text1"/>
          <w:spacing w:val="12"/>
          <w:szCs w:val="24"/>
          <w:lang w:val="en-US"/>
        </w:rPr>
        <w:t>要被保護的對象。</w:t>
      </w:r>
    </w:p>
    <w:p w14:paraId="5BEEEB99" w14:textId="7933E7BE" w:rsidR="00C444B2" w:rsidRDefault="00EA4527" w:rsidP="00B05B2D">
      <w:pPr>
        <w:pStyle w:val="TIT10"/>
        <w:tabs>
          <w:tab w:val="left" w:pos="728"/>
        </w:tabs>
        <w:spacing w:beforeLines="20" w:before="48" w:line="320" w:lineRule="atLeast"/>
        <w:ind w:leftChars="165" w:left="346" w:firstLineChars="0" w:firstLine="0"/>
        <w:rPr>
          <w:color w:val="000000" w:themeColor="text1"/>
          <w:szCs w:val="24"/>
          <w:lang w:val="en-US"/>
        </w:rPr>
      </w:pPr>
      <w:r w:rsidRPr="00A83AB9">
        <w:rPr>
          <w:color w:val="000000" w:themeColor="text1"/>
          <w:szCs w:val="24"/>
          <w:lang w:val="en-US"/>
        </w:rPr>
        <w:t>請問：</w:t>
      </w:r>
    </w:p>
    <w:p w14:paraId="77D121EC" w14:textId="15863223" w:rsidR="00EA4527" w:rsidRPr="00A83AB9" w:rsidRDefault="00EA4527" w:rsidP="00AE148C">
      <w:pPr>
        <w:pStyle w:val="TIT10"/>
        <w:spacing w:beforeLines="20" w:before="48" w:line="320" w:lineRule="atLeast"/>
        <w:ind w:left="360" w:hanging="360"/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</w:pPr>
      <w:r w:rsidRPr="00A83AB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4</w:t>
      </w:r>
      <w:r w:rsidRPr="00A83AB9"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0.</w:t>
      </w:r>
      <w:r w:rsidR="009522F6">
        <w:rPr>
          <w:color w:val="000000" w:themeColor="text1"/>
          <w:sz w:val="6"/>
          <w:szCs w:val="8"/>
          <w:lang w:val="en-US"/>
        </w:rPr>
        <w:tab/>
      </w:r>
      <w:r w:rsidRPr="00A83AB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依據</w:t>
      </w:r>
      <w:r w:rsidRPr="00A83AB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CRPD</w:t>
      </w:r>
      <w:r w:rsidRPr="00A83AB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與我國法之關係來評論題文中主管機關之作為，下列何者最適當？</w:t>
      </w:r>
    </w:p>
    <w:p w14:paraId="2D0F56AB" w14:textId="16763F63" w:rsidR="00EA4527" w:rsidRPr="00A83AB9" w:rsidRDefault="00EA4527" w:rsidP="00AE148C">
      <w:pPr>
        <w:pStyle w:val="AA"/>
        <w:spacing w:beforeLines="20" w:before="48" w:afterLines="0" w:after="0" w:line="320" w:lineRule="atLeast"/>
      </w:pPr>
      <w:r w:rsidRPr="00A83AB9">
        <w:rPr>
          <w:rFonts w:hint="eastAsia"/>
        </w:rPr>
        <w:t>(A)</w:t>
      </w:r>
      <w:r w:rsidRPr="00A83AB9">
        <w:rPr>
          <w:rFonts w:hint="eastAsia"/>
        </w:rPr>
        <w:t>因</w:t>
      </w:r>
      <w:r w:rsidRPr="00A83AB9">
        <w:t>公約</w:t>
      </w:r>
      <w:r w:rsidRPr="00A83AB9">
        <w:rPr>
          <w:rFonts w:hint="eastAsia"/>
        </w:rPr>
        <w:t>已經</w:t>
      </w:r>
      <w:r w:rsidRPr="00A83AB9">
        <w:t>國</w:t>
      </w:r>
      <w:r w:rsidR="008F385A" w:rsidRPr="00A83AB9">
        <w:t>內</w:t>
      </w:r>
      <w:r w:rsidRPr="00A83AB9">
        <w:t>法化，</w:t>
      </w:r>
      <w:r w:rsidRPr="00A83AB9">
        <w:rPr>
          <w:rFonts w:hint="eastAsia"/>
        </w:rPr>
        <w:t>主管機關作為符合</w:t>
      </w:r>
      <w:r w:rsidRPr="00A83AB9">
        <w:t>依法行政</w:t>
      </w:r>
    </w:p>
    <w:p w14:paraId="407CA262" w14:textId="024018C3" w:rsidR="00EA4527" w:rsidRPr="00A83AB9" w:rsidRDefault="00EA4527" w:rsidP="00AE148C">
      <w:pPr>
        <w:pStyle w:val="AA"/>
        <w:spacing w:beforeLines="20" w:before="48" w:afterLines="0" w:after="0" w:line="320" w:lineRule="atLeast"/>
      </w:pPr>
      <w:r w:rsidRPr="00A83AB9">
        <w:t>(B)</w:t>
      </w:r>
      <w:r>
        <w:rPr>
          <w:rFonts w:hint="eastAsia"/>
        </w:rPr>
        <w:t>未經國際專家審查，主管機關即做出決策故屬違法</w:t>
      </w:r>
    </w:p>
    <w:p w14:paraId="086E4F4A" w14:textId="77777777" w:rsidR="00EA4527" w:rsidRPr="00A83AB9" w:rsidRDefault="00EA4527" w:rsidP="00AE148C">
      <w:pPr>
        <w:pStyle w:val="AA"/>
        <w:spacing w:beforeLines="20" w:before="48" w:afterLines="0" w:after="0" w:line="320" w:lineRule="atLeast"/>
      </w:pPr>
      <w:r w:rsidRPr="00A83AB9">
        <w:rPr>
          <w:rFonts w:hint="eastAsia"/>
        </w:rPr>
        <w:t>(C)</w:t>
      </w:r>
      <w:r w:rsidRPr="00A83AB9">
        <w:rPr>
          <w:rFonts w:hint="eastAsia"/>
        </w:rPr>
        <w:t>因</w:t>
      </w:r>
      <w:r w:rsidRPr="00A83AB9">
        <w:t>公約</w:t>
      </w:r>
      <w:r w:rsidRPr="00A83AB9">
        <w:rPr>
          <w:rFonts w:hint="eastAsia"/>
        </w:rPr>
        <w:t>具有命令</w:t>
      </w:r>
      <w:r w:rsidRPr="00A83AB9">
        <w:t>位階，</w:t>
      </w:r>
      <w:r w:rsidRPr="00A83AB9">
        <w:rPr>
          <w:rFonts w:hint="eastAsia"/>
        </w:rPr>
        <w:t>政府仍應遵守相關公約內容</w:t>
      </w:r>
    </w:p>
    <w:p w14:paraId="0AE47A84" w14:textId="09E22C7F" w:rsidR="00EA4527" w:rsidRPr="00A83AB9" w:rsidRDefault="00EA4527" w:rsidP="00AE148C">
      <w:pPr>
        <w:pStyle w:val="AA"/>
        <w:spacing w:beforeLines="20" w:before="48" w:afterLines="0" w:after="0" w:line="320" w:lineRule="atLeast"/>
      </w:pPr>
      <w:r w:rsidRPr="00A83AB9">
        <w:t>(D</w:t>
      </w:r>
      <w:r w:rsidR="005766E5" w:rsidRPr="00A83AB9">
        <w:rPr>
          <w:rFonts w:hint="eastAsia"/>
        </w:rPr>
        <w:t>)</w:t>
      </w:r>
      <w:r w:rsidRPr="00A83AB9">
        <w:rPr>
          <w:rFonts w:hint="eastAsia"/>
        </w:rPr>
        <w:t>因公約內容未違反既有法規，政府可做為施政參考</w:t>
      </w:r>
    </w:p>
    <w:p w14:paraId="7A3CC901" w14:textId="3B79C8DC" w:rsidR="00EA4527" w:rsidRPr="00A83AB9" w:rsidRDefault="00EA4527" w:rsidP="009F536C">
      <w:pPr>
        <w:pStyle w:val="TIT10"/>
        <w:spacing w:before="60" w:line="330" w:lineRule="atLeast"/>
        <w:ind w:left="360" w:hanging="360"/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</w:pPr>
      <w:r w:rsidRPr="00A83AB9"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lastRenderedPageBreak/>
        <w:t>41</w:t>
      </w:r>
      <w:r w:rsidRPr="00A83AB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.</w:t>
      </w:r>
      <w:r w:rsidR="009522F6">
        <w:rPr>
          <w:color w:val="000000" w:themeColor="text1"/>
          <w:sz w:val="6"/>
          <w:szCs w:val="8"/>
          <w:lang w:val="en-US"/>
        </w:rPr>
        <w:tab/>
      </w:r>
      <w:r w:rsidRPr="00A83AB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若僅根據表格中的正反意見，</w:t>
      </w:r>
      <w:r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對於是否</w:t>
      </w:r>
      <w:r w:rsidRPr="00A83AB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增加身障座位</w:t>
      </w:r>
      <w:r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的評估，應針對下列哪組</w:t>
      </w:r>
      <w:r w:rsidRPr="00A83AB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成本效益進行比較？</w:t>
      </w:r>
    </w:p>
    <w:p w14:paraId="08F82E44" w14:textId="77777777" w:rsidR="00EA4527" w:rsidRPr="00A83AB9" w:rsidRDefault="00EA4527" w:rsidP="009F536C">
      <w:pPr>
        <w:pStyle w:val="AA"/>
        <w:spacing w:afterLines="0" w:after="0" w:line="330" w:lineRule="atLeast"/>
      </w:pPr>
      <w:r w:rsidRPr="00A83AB9">
        <w:rPr>
          <w:rFonts w:hint="eastAsia"/>
        </w:rPr>
        <w:t>(A)</w:t>
      </w:r>
      <w:r w:rsidRPr="004940E8">
        <w:rPr>
          <w:rFonts w:hint="eastAsia"/>
        </w:rPr>
        <w:t>「</w:t>
      </w:r>
      <w:r>
        <w:rPr>
          <w:rFonts w:hint="eastAsia"/>
        </w:rPr>
        <w:t>身障座位門票收入</w:t>
      </w:r>
      <w:r w:rsidRPr="004940E8">
        <w:rPr>
          <w:rFonts w:hint="eastAsia"/>
        </w:rPr>
        <w:t>」</w:t>
      </w:r>
      <w:r>
        <w:rPr>
          <w:rFonts w:hint="eastAsia"/>
        </w:rPr>
        <w:t>與</w:t>
      </w:r>
      <w:r w:rsidRPr="004940E8">
        <w:rPr>
          <w:rFonts w:hint="eastAsia"/>
        </w:rPr>
        <w:t>「</w:t>
      </w:r>
      <w:r w:rsidRPr="00A83AB9">
        <w:rPr>
          <w:rFonts w:hint="eastAsia"/>
        </w:rPr>
        <w:t>拆除原本座位成本</w:t>
      </w:r>
      <w:r w:rsidRPr="004940E8">
        <w:rPr>
          <w:rFonts w:hint="eastAsia"/>
        </w:rPr>
        <w:t>」</w:t>
      </w:r>
    </w:p>
    <w:p w14:paraId="3413A6C5" w14:textId="77777777" w:rsidR="00EA4527" w:rsidRPr="00A83AB9" w:rsidRDefault="00EA4527" w:rsidP="009F536C">
      <w:pPr>
        <w:pStyle w:val="AA"/>
        <w:spacing w:afterLines="0" w:after="0" w:line="330" w:lineRule="atLeast"/>
      </w:pPr>
      <w:r w:rsidRPr="00A83AB9">
        <w:rPr>
          <w:rFonts w:hint="eastAsia"/>
        </w:rPr>
        <w:t>(B)</w:t>
      </w:r>
      <w:r w:rsidRPr="004940E8">
        <w:rPr>
          <w:rFonts w:hint="eastAsia"/>
        </w:rPr>
        <w:t>「</w:t>
      </w:r>
      <w:r w:rsidRPr="00A83AB9">
        <w:rPr>
          <w:rFonts w:hint="eastAsia"/>
        </w:rPr>
        <w:t>身障座位門票收入</w:t>
      </w:r>
      <w:r w:rsidRPr="004940E8">
        <w:rPr>
          <w:rFonts w:hint="eastAsia"/>
        </w:rPr>
        <w:t>」</w:t>
      </w:r>
      <w:r w:rsidRPr="00A83AB9">
        <w:rPr>
          <w:rFonts w:hint="eastAsia"/>
        </w:rPr>
        <w:t>與</w:t>
      </w:r>
      <w:r w:rsidRPr="004940E8">
        <w:rPr>
          <w:rFonts w:hint="eastAsia"/>
        </w:rPr>
        <w:t>「</w:t>
      </w:r>
      <w:r w:rsidRPr="00A83AB9">
        <w:rPr>
          <w:rFonts w:hint="eastAsia"/>
        </w:rPr>
        <w:t>增建身障座位成本</w:t>
      </w:r>
      <w:r w:rsidRPr="004940E8">
        <w:rPr>
          <w:rFonts w:hint="eastAsia"/>
        </w:rPr>
        <w:t>」</w:t>
      </w:r>
    </w:p>
    <w:p w14:paraId="70F192A7" w14:textId="77777777" w:rsidR="00EA4527" w:rsidRPr="00A83AB9" w:rsidRDefault="00EA4527" w:rsidP="009F536C">
      <w:pPr>
        <w:pStyle w:val="AA"/>
        <w:spacing w:afterLines="0" w:after="0" w:line="330" w:lineRule="atLeast"/>
      </w:pPr>
      <w:r w:rsidRPr="00A83AB9">
        <w:rPr>
          <w:rFonts w:hint="eastAsia"/>
        </w:rPr>
        <w:t>(C)</w:t>
      </w:r>
      <w:r w:rsidRPr="004940E8">
        <w:rPr>
          <w:rFonts w:hint="eastAsia"/>
        </w:rPr>
        <w:t>「</w:t>
      </w:r>
      <w:r w:rsidRPr="00A83AB9">
        <w:rPr>
          <w:rFonts w:hint="eastAsia"/>
        </w:rPr>
        <w:t>看不見的效益</w:t>
      </w:r>
      <w:r w:rsidRPr="004940E8">
        <w:rPr>
          <w:rFonts w:hint="eastAsia"/>
        </w:rPr>
        <w:t>」</w:t>
      </w:r>
      <w:r w:rsidRPr="00A83AB9">
        <w:rPr>
          <w:rFonts w:hint="eastAsia"/>
        </w:rPr>
        <w:t>與</w:t>
      </w:r>
      <w:r w:rsidRPr="004940E8">
        <w:rPr>
          <w:rFonts w:hint="eastAsia"/>
        </w:rPr>
        <w:t>「</w:t>
      </w:r>
      <w:r w:rsidRPr="00A83AB9">
        <w:rPr>
          <w:rFonts w:hint="eastAsia"/>
        </w:rPr>
        <w:t>施工成本加上門票損失</w:t>
      </w:r>
      <w:r w:rsidRPr="004940E8">
        <w:rPr>
          <w:rFonts w:hint="eastAsia"/>
        </w:rPr>
        <w:t>」</w:t>
      </w:r>
    </w:p>
    <w:p w14:paraId="7E940E9E" w14:textId="77777777" w:rsidR="00EA4527" w:rsidRPr="00A83AB9" w:rsidRDefault="00EA4527" w:rsidP="009F536C">
      <w:pPr>
        <w:pStyle w:val="AA"/>
        <w:spacing w:afterLines="0" w:after="0" w:line="330" w:lineRule="atLeast"/>
      </w:pPr>
      <w:r w:rsidRPr="00A83AB9">
        <w:rPr>
          <w:rFonts w:hint="eastAsia"/>
        </w:rPr>
        <w:t>(D)</w:t>
      </w:r>
      <w:r w:rsidRPr="004940E8">
        <w:rPr>
          <w:rFonts w:hint="eastAsia"/>
        </w:rPr>
        <w:t>「</w:t>
      </w:r>
      <w:r w:rsidRPr="00A83AB9">
        <w:rPr>
          <w:rFonts w:hint="eastAsia"/>
        </w:rPr>
        <w:t>看不見的效益加上門票收入</w:t>
      </w:r>
      <w:r w:rsidRPr="004940E8">
        <w:rPr>
          <w:rFonts w:hint="eastAsia"/>
        </w:rPr>
        <w:t>」</w:t>
      </w:r>
      <w:r w:rsidRPr="00A83AB9">
        <w:rPr>
          <w:rFonts w:hint="eastAsia"/>
        </w:rPr>
        <w:t>與</w:t>
      </w:r>
      <w:r w:rsidRPr="004940E8">
        <w:rPr>
          <w:rFonts w:hint="eastAsia"/>
        </w:rPr>
        <w:t>「</w:t>
      </w:r>
      <w:r w:rsidRPr="00A83AB9">
        <w:rPr>
          <w:rFonts w:hint="eastAsia"/>
        </w:rPr>
        <w:t>施工成本</w:t>
      </w:r>
      <w:r w:rsidRPr="004940E8">
        <w:rPr>
          <w:rFonts w:hint="eastAsia"/>
        </w:rPr>
        <w:t>」</w:t>
      </w:r>
    </w:p>
    <w:p w14:paraId="1101D0A4" w14:textId="70E11D88" w:rsidR="00EA4527" w:rsidRPr="00A83AB9" w:rsidRDefault="00EA4527" w:rsidP="009F536C">
      <w:pPr>
        <w:pStyle w:val="TIT10"/>
        <w:spacing w:before="60" w:line="330" w:lineRule="atLeast"/>
        <w:ind w:left="360" w:hanging="360"/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</w:pPr>
      <w:r w:rsidRPr="002767D8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4</w:t>
      </w:r>
      <w:r w:rsidRPr="002767D8"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2.</w:t>
      </w:r>
      <w:r w:rsidR="009522F6">
        <w:rPr>
          <w:color w:val="000000" w:themeColor="text1"/>
          <w:sz w:val="6"/>
          <w:szCs w:val="8"/>
          <w:lang w:val="en-US"/>
        </w:rPr>
        <w:tab/>
      </w:r>
      <w:proofErr w:type="gramStart"/>
      <w:r w:rsidRPr="00A83AB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依據題文資訊</w:t>
      </w:r>
      <w:proofErr w:type="gramEnd"/>
      <w:r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及民主治理的核心概念</w:t>
      </w:r>
      <w:r w:rsidRPr="00A83AB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，該音樂廳整修方案的決策歷程，與下列哪項公共參與案例最相似？</w:t>
      </w:r>
    </w:p>
    <w:p w14:paraId="0DADE631" w14:textId="77777777" w:rsidR="00EA4527" w:rsidRPr="00A83AB9" w:rsidRDefault="00EA4527" w:rsidP="009F536C">
      <w:pPr>
        <w:pStyle w:val="AA"/>
        <w:spacing w:afterLines="0" w:after="0" w:line="330" w:lineRule="atLeast"/>
      </w:pPr>
      <w:r w:rsidRPr="00A83AB9">
        <w:rPr>
          <w:rFonts w:hint="eastAsia"/>
        </w:rPr>
        <w:t>(A)</w:t>
      </w:r>
      <w:r w:rsidRPr="00A83AB9">
        <w:rPr>
          <w:rFonts w:hint="eastAsia"/>
        </w:rPr>
        <w:t>縣市政府與律師公會合作</w:t>
      </w:r>
      <w:r>
        <w:rPr>
          <w:rFonts w:hint="eastAsia"/>
        </w:rPr>
        <w:t>，</w:t>
      </w:r>
      <w:r w:rsidRPr="00A83AB9">
        <w:rPr>
          <w:rFonts w:hint="eastAsia"/>
        </w:rPr>
        <w:t>提供身心障礙者免費法律諮詢服務</w:t>
      </w:r>
    </w:p>
    <w:p w14:paraId="6364ABA2" w14:textId="77777777" w:rsidR="00EA4527" w:rsidRPr="00A83AB9" w:rsidRDefault="00EA4527" w:rsidP="009F536C">
      <w:pPr>
        <w:pStyle w:val="AA"/>
        <w:spacing w:afterLines="0" w:after="0" w:line="330" w:lineRule="atLeast"/>
      </w:pPr>
      <w:r w:rsidRPr="00A83AB9">
        <w:t>(B)</w:t>
      </w:r>
      <w:r w:rsidRPr="00A83AB9">
        <w:rPr>
          <w:rFonts w:hint="eastAsia"/>
        </w:rPr>
        <w:t>縣市長候選人徵詢民間團體意見</w:t>
      </w:r>
      <w:r>
        <w:rPr>
          <w:rFonts w:hint="eastAsia"/>
        </w:rPr>
        <w:t>，再</w:t>
      </w:r>
      <w:r w:rsidRPr="00A83AB9">
        <w:rPr>
          <w:rFonts w:hint="eastAsia"/>
        </w:rPr>
        <w:t>提出無障礙福利政策政見</w:t>
      </w:r>
    </w:p>
    <w:p w14:paraId="28194AC8" w14:textId="77777777" w:rsidR="00EA4527" w:rsidRPr="00A83AB9" w:rsidRDefault="00EA4527" w:rsidP="009F536C">
      <w:pPr>
        <w:pStyle w:val="AA"/>
        <w:spacing w:afterLines="0" w:after="0" w:line="330" w:lineRule="atLeast"/>
      </w:pPr>
      <w:r w:rsidRPr="00A83AB9">
        <w:t>(C)</w:t>
      </w:r>
      <w:r w:rsidRPr="00A83AB9">
        <w:rPr>
          <w:rFonts w:hint="eastAsia"/>
        </w:rPr>
        <w:t>立法院接受民間團體遊說</w:t>
      </w:r>
      <w:r>
        <w:rPr>
          <w:rFonts w:hint="eastAsia"/>
        </w:rPr>
        <w:t>，</w:t>
      </w:r>
      <w:r w:rsidRPr="00A83AB9">
        <w:rPr>
          <w:rFonts w:hint="eastAsia"/>
        </w:rPr>
        <w:t>修法納入身心障礙者個人協助服務</w:t>
      </w:r>
    </w:p>
    <w:p w14:paraId="6D56A7D4" w14:textId="77777777" w:rsidR="00EA4527" w:rsidRPr="00A83AB9" w:rsidRDefault="00EA4527" w:rsidP="009F536C">
      <w:pPr>
        <w:pStyle w:val="AA"/>
        <w:spacing w:afterLines="0" w:after="0" w:line="330" w:lineRule="atLeast"/>
      </w:pPr>
      <w:r w:rsidRPr="00A83AB9">
        <w:rPr>
          <w:rFonts w:hint="eastAsia"/>
        </w:rPr>
        <w:t>(D)</w:t>
      </w:r>
      <w:r w:rsidRPr="00A83AB9">
        <w:rPr>
          <w:rFonts w:hint="eastAsia"/>
        </w:rPr>
        <w:t>教育部召開公聽會</w:t>
      </w:r>
      <w:r>
        <w:rPr>
          <w:rFonts w:hint="eastAsia"/>
        </w:rPr>
        <w:t>，</w:t>
      </w:r>
      <w:r w:rsidRPr="00A83AB9">
        <w:rPr>
          <w:rFonts w:hint="eastAsia"/>
        </w:rPr>
        <w:t>規劃全國校園整體無障礙環境的相關指引</w:t>
      </w:r>
    </w:p>
    <w:p w14:paraId="307173AA" w14:textId="5C797EED" w:rsidR="00EA4527" w:rsidRPr="00E37B96" w:rsidRDefault="00EA4527" w:rsidP="00F20B40">
      <w:pPr>
        <w:pStyle w:val="TIT10"/>
        <w:spacing w:before="60" w:afterLines="50" w:after="120" w:line="330" w:lineRule="atLeast"/>
        <w:ind w:left="360" w:hanging="360"/>
        <w:rPr>
          <w:color w:val="000000" w:themeColor="text1"/>
          <w:spacing w:val="6"/>
          <w14:textOutline w14:w="0" w14:cap="flat" w14:cmpd="sng" w14:algn="ctr">
            <w14:noFill/>
            <w14:prstDash w14:val="solid"/>
            <w14:bevel/>
          </w14:textOutline>
        </w:rPr>
      </w:pPr>
      <w:r w:rsidRPr="00A83AB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4</w:t>
      </w:r>
      <w:r w:rsidRPr="00A83AB9">
        <w:rPr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3.</w:t>
      </w:r>
      <w:r w:rsidR="009522F6">
        <w:rPr>
          <w:color w:val="000000" w:themeColor="text1"/>
          <w:spacing w:val="8"/>
          <w:sz w:val="6"/>
          <w:szCs w:val="8"/>
          <w:lang w:val="en-US"/>
        </w:rPr>
        <w:tab/>
      </w:r>
      <w:proofErr w:type="gramStart"/>
      <w:r w:rsidRPr="003C3B21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根據題文</w:t>
      </w:r>
      <w:proofErr w:type="gramEnd"/>
      <w:r w:rsidRPr="003C3B21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，</w:t>
      </w:r>
      <w:r w:rsidRPr="004A4349">
        <w:rPr>
          <w:rFonts w:hint="eastAsia"/>
          <w:color w:val="000000" w:themeColor="text1"/>
          <w14:textOutline w14:w="0" w14:cap="flat" w14:cmpd="sng" w14:algn="ctr">
            <w14:noFill/>
            <w14:prstDash w14:val="solid"/>
            <w14:bevel/>
          </w14:textOutline>
        </w:rPr>
        <w:t>市政府</w:t>
      </w:r>
      <w:r w:rsidRPr="003C3B21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採用的方案應為何者？該方案的作法及其分別呼應的共融模式原則為何？請在</w:t>
      </w:r>
      <w:proofErr w:type="gramStart"/>
      <w:r w:rsidRPr="003C3B21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答題卷</w:t>
      </w:r>
      <w:r w:rsidR="00E37B96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表格</w:t>
      </w:r>
      <w:r w:rsidRPr="003C3B21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左欄</w:t>
      </w:r>
      <w:r w:rsidR="00E37B96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先</w:t>
      </w:r>
      <w:r w:rsidRPr="003C3B21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勾</w:t>
      </w:r>
      <w:proofErr w:type="gramEnd"/>
      <w:r w:rsidRPr="003C3B21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選一項方案；其次，</w:t>
      </w:r>
      <w:proofErr w:type="gramStart"/>
      <w:r w:rsidRPr="003C3B21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依據題文於</w:t>
      </w:r>
      <w:proofErr w:type="gramEnd"/>
      <w:r w:rsidRPr="003C3B21">
        <w:rPr>
          <w:rFonts w:hint="eastAsia"/>
          <w:color w:val="000000" w:themeColor="text1"/>
          <w:spacing w:val="8"/>
          <w14:textOutline w14:w="0" w14:cap="flat" w14:cmpd="sng" w14:algn="ctr">
            <w14:noFill/>
            <w14:prstDash w14:val="solid"/>
            <w14:bevel/>
          </w14:textOutline>
        </w:rPr>
        <w:t>中欄寫出該方案的三項作法，並在右欄勾選每項作法呼應的原則。</w:t>
      </w:r>
      <w:proofErr w:type="gramStart"/>
      <w:r w:rsidRPr="00E37B96">
        <w:rPr>
          <w:rFonts w:hint="eastAsia"/>
          <w:color w:val="000000" w:themeColor="text1"/>
          <w:spacing w:val="6"/>
          <w14:textOutline w14:w="0" w14:cap="flat" w14:cmpd="sng" w14:algn="ctr">
            <w14:noFill/>
            <w14:prstDash w14:val="solid"/>
            <w14:bevel/>
          </w14:textOutline>
        </w:rPr>
        <w:t>（</w:t>
      </w:r>
      <w:proofErr w:type="gramEnd"/>
      <w:r w:rsidRPr="00E37B96">
        <w:rPr>
          <w:color w:val="000000" w:themeColor="text1"/>
          <w:spacing w:val="6"/>
          <w14:textOutline w14:w="0" w14:cap="flat" w14:cmpd="sng" w14:algn="ctr">
            <w14:noFill/>
            <w14:prstDash w14:val="solid"/>
            <w14:bevel/>
          </w14:textOutline>
        </w:rPr>
        <w:t>5</w:t>
      </w:r>
      <w:r w:rsidRPr="00E37B96">
        <w:rPr>
          <w:rFonts w:hint="eastAsia"/>
          <w:color w:val="000000" w:themeColor="text1"/>
          <w:spacing w:val="6"/>
          <w14:textOutline w14:w="0" w14:cap="flat" w14:cmpd="sng" w14:algn="ctr">
            <w14:noFill/>
            <w14:prstDash w14:val="solid"/>
            <w14:bevel/>
          </w14:textOutline>
        </w:rPr>
        <w:t>分；左欄未勾選或勾選錯誤，則本題不計分</w:t>
      </w:r>
      <w:proofErr w:type="gramStart"/>
      <w:r w:rsidRPr="00E37B96">
        <w:rPr>
          <w:rFonts w:hint="eastAsia"/>
          <w:color w:val="000000" w:themeColor="text1"/>
          <w:spacing w:val="6"/>
          <w14:textOutline w14:w="0" w14:cap="flat" w14:cmpd="sng" w14:algn="ctr">
            <w14:noFill/>
            <w14:prstDash w14:val="solid"/>
            <w14:bevel/>
          </w14:textOutline>
        </w:rPr>
        <w:t>）</w:t>
      </w:r>
      <w:proofErr w:type="gramEnd"/>
    </w:p>
    <w:tbl>
      <w:tblPr>
        <w:tblW w:w="8997" w:type="dxa"/>
        <w:tblInd w:w="3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21"/>
        <w:gridCol w:w="992"/>
        <w:gridCol w:w="3690"/>
        <w:gridCol w:w="2694"/>
      </w:tblGrid>
      <w:tr w:rsidR="00EA4527" w:rsidRPr="00C600B1" w14:paraId="684A7797" w14:textId="77777777" w:rsidTr="005D7CAC">
        <w:trPr>
          <w:trHeight w:val="442"/>
        </w:trPr>
        <w:tc>
          <w:tcPr>
            <w:tcW w:w="1621" w:type="dxa"/>
            <w:shd w:val="clear" w:color="auto" w:fill="auto"/>
            <w:vAlign w:val="center"/>
          </w:tcPr>
          <w:p w14:paraId="0B6F2025" w14:textId="77777777" w:rsidR="00EA4527" w:rsidRPr="004D6F63" w:rsidRDefault="00EA4527" w:rsidP="00D900A6">
            <w:pPr>
              <w:jc w:val="center"/>
              <w:rPr>
                <w:rFonts w:ascii="Times New Roman" w:eastAsia="新細明體" w:hAnsi="Times New Roman" w:cs="Times New Roman"/>
                <w:color w:val="000000" w:themeColor="text1"/>
                <w:sz w:val="22"/>
                <w:szCs w:val="28"/>
                <w:lang w:eastAsia="zh-TW" w:bidi="th-TH"/>
              </w:rPr>
            </w:pPr>
            <w:r w:rsidRPr="004D6F63">
              <w:rPr>
                <w:rFonts w:ascii="Times New Roman" w:eastAsia="新細明體" w:hAnsi="Times New Roman" w:cs="Times New Roman"/>
                <w:color w:val="000000" w:themeColor="text1"/>
                <w:sz w:val="22"/>
                <w:szCs w:val="28"/>
                <w:lang w:eastAsia="zh-TW" w:bidi="th-TH"/>
              </w:rPr>
              <w:t>勾選一項方案</w:t>
            </w:r>
          </w:p>
        </w:tc>
        <w:tc>
          <w:tcPr>
            <w:tcW w:w="4682" w:type="dxa"/>
            <w:gridSpan w:val="2"/>
            <w:shd w:val="clear" w:color="auto" w:fill="auto"/>
            <w:vAlign w:val="center"/>
          </w:tcPr>
          <w:p w14:paraId="4130E7AF" w14:textId="3C073865" w:rsidR="00EA4527" w:rsidRPr="004D6F63" w:rsidRDefault="00EA4527" w:rsidP="00D900A6">
            <w:pPr>
              <w:jc w:val="center"/>
              <w:rPr>
                <w:rFonts w:ascii="Times New Roman" w:eastAsia="新細明體" w:hAnsi="Times New Roman" w:cs="Times New Roman"/>
                <w:color w:val="000000" w:themeColor="text1"/>
                <w:sz w:val="22"/>
                <w:szCs w:val="28"/>
                <w:lang w:eastAsia="zh-TW" w:bidi="th-TH"/>
              </w:rPr>
            </w:pPr>
            <w:r w:rsidRPr="004D6F63">
              <w:rPr>
                <w:rFonts w:ascii="Times New Roman" w:eastAsia="新細明體" w:hAnsi="Times New Roman" w:cs="Times New Roman"/>
                <w:color w:val="000000" w:themeColor="text1"/>
                <w:sz w:val="22"/>
                <w:szCs w:val="28"/>
                <w:lang w:eastAsia="zh-TW" w:bidi="th-TH"/>
              </w:rPr>
              <w:t>寫出該方案之三項作法（每項</w:t>
            </w:r>
            <w:r w:rsidRPr="004D6F63">
              <w:rPr>
                <w:rFonts w:ascii="Times New Roman" w:eastAsia="新細明體" w:hAnsi="Times New Roman" w:cs="Times New Roman"/>
                <w:color w:val="000000" w:themeColor="text1"/>
                <w:sz w:val="22"/>
                <w:szCs w:val="28"/>
                <w:lang w:eastAsia="zh-TW" w:bidi="th-TH"/>
              </w:rPr>
              <w:t>10</w:t>
            </w:r>
            <w:r w:rsidRPr="004D6F63">
              <w:rPr>
                <w:rFonts w:ascii="Times New Roman" w:eastAsia="新細明體" w:hAnsi="Times New Roman" w:cs="Times New Roman"/>
                <w:color w:val="000000" w:themeColor="text1"/>
                <w:sz w:val="22"/>
                <w:szCs w:val="28"/>
                <w:lang w:eastAsia="zh-TW" w:bidi="th-TH"/>
              </w:rPr>
              <w:t>字內）</w:t>
            </w:r>
          </w:p>
        </w:tc>
        <w:tc>
          <w:tcPr>
            <w:tcW w:w="2694" w:type="dxa"/>
            <w:shd w:val="clear" w:color="auto" w:fill="auto"/>
            <w:vAlign w:val="center"/>
          </w:tcPr>
          <w:p w14:paraId="0C34FFEA" w14:textId="77777777" w:rsidR="00EA4527" w:rsidRPr="004D6F63" w:rsidRDefault="00EA4527" w:rsidP="00D900A6">
            <w:pPr>
              <w:jc w:val="center"/>
              <w:rPr>
                <w:rFonts w:ascii="Times New Roman" w:eastAsia="新細明體" w:hAnsi="Times New Roman" w:cs="Times New Roman"/>
                <w:color w:val="000000" w:themeColor="text1"/>
                <w:sz w:val="22"/>
                <w:szCs w:val="28"/>
                <w:lang w:eastAsia="zh-TW" w:bidi="th-TH"/>
              </w:rPr>
            </w:pPr>
            <w:r w:rsidRPr="004D6F63">
              <w:rPr>
                <w:rFonts w:ascii="Times New Roman" w:eastAsia="新細明體" w:hAnsi="Times New Roman" w:cs="Times New Roman"/>
                <w:color w:val="000000" w:themeColor="text1"/>
                <w:sz w:val="22"/>
                <w:szCs w:val="28"/>
                <w:lang w:eastAsia="zh-TW" w:bidi="th-TH"/>
              </w:rPr>
              <w:t>勾選作法呼應之原則</w:t>
            </w:r>
          </w:p>
        </w:tc>
      </w:tr>
      <w:tr w:rsidR="00EA4527" w:rsidRPr="00C600B1" w14:paraId="0224290D" w14:textId="77777777" w:rsidTr="008D5784">
        <w:trPr>
          <w:trHeight w:val="441"/>
        </w:trPr>
        <w:tc>
          <w:tcPr>
            <w:tcW w:w="1621" w:type="dxa"/>
            <w:vMerge w:val="restart"/>
            <w:shd w:val="clear" w:color="auto" w:fill="auto"/>
            <w:vAlign w:val="center"/>
          </w:tcPr>
          <w:p w14:paraId="0BDAD5EB" w14:textId="7D2E8722" w:rsidR="00EA4527" w:rsidRPr="007B2928" w:rsidRDefault="00EA4527" w:rsidP="00D900A6">
            <w:pPr>
              <w:spacing w:beforeLines="25" w:before="60" w:afterLines="25" w:after="60"/>
              <w:rPr>
                <w:rFonts w:ascii="Times New Roman" w:hAnsi="Times New Roman" w:cs="Times New Roman"/>
                <w:color w:val="000000" w:themeColor="text1"/>
                <w:sz w:val="22"/>
                <w:szCs w:val="28"/>
                <w:lang w:eastAsia="zh-TW" w:bidi="th-TH"/>
              </w:rPr>
            </w:pPr>
            <w:r w:rsidRPr="007B2928">
              <w:rPr>
                <w:rFonts w:hint="eastAsia"/>
                <w:color w:val="000000" w:themeColor="text1"/>
                <w:sz w:val="22"/>
                <w:lang w:eastAsia="zh-TW" w:bidi="th-TH"/>
              </w:rPr>
              <w:t>□</w:t>
            </w:r>
            <w:r w:rsidRPr="004D6F63">
              <w:rPr>
                <w:rFonts w:ascii="新細明體" w:eastAsia="新細明體" w:hAnsi="新細明體" w:cs="Times New Roman"/>
                <w:color w:val="000000" w:themeColor="text1"/>
                <w:sz w:val="22"/>
                <w:szCs w:val="28"/>
                <w:lang w:eastAsia="zh-TW" w:bidi="th-TH"/>
              </w:rPr>
              <w:t>甲</w:t>
            </w:r>
          </w:p>
          <w:p w14:paraId="654D47B9" w14:textId="7D0315D7" w:rsidR="00EA4527" w:rsidRPr="007B2928" w:rsidRDefault="00EA4527" w:rsidP="00D900A6">
            <w:pPr>
              <w:spacing w:beforeLines="25" w:before="60" w:afterLines="25" w:after="60"/>
              <w:rPr>
                <w:rFonts w:ascii="Times New Roman" w:hAnsi="Times New Roman" w:cs="Times New Roman"/>
                <w:color w:val="000000" w:themeColor="text1"/>
                <w:sz w:val="22"/>
                <w:szCs w:val="28"/>
                <w:lang w:eastAsia="zh-TW" w:bidi="th-TH"/>
              </w:rPr>
            </w:pPr>
            <w:r w:rsidRPr="007B2928">
              <w:rPr>
                <w:rFonts w:hint="eastAsia"/>
                <w:color w:val="000000" w:themeColor="text1"/>
                <w:sz w:val="22"/>
                <w:lang w:eastAsia="zh-TW" w:bidi="th-TH"/>
              </w:rPr>
              <w:t>□</w:t>
            </w:r>
            <w:r w:rsidRPr="004D6F63">
              <w:rPr>
                <w:rFonts w:ascii="新細明體" w:eastAsia="新細明體" w:hAnsi="新細明體" w:cs="Times New Roman"/>
                <w:color w:val="000000" w:themeColor="text1"/>
                <w:sz w:val="22"/>
                <w:szCs w:val="28"/>
                <w:lang w:eastAsia="zh-TW" w:bidi="th-TH"/>
              </w:rPr>
              <w:t>乙</w:t>
            </w:r>
          </w:p>
          <w:p w14:paraId="60C57C9D" w14:textId="7A69C7EC" w:rsidR="00EA4527" w:rsidRPr="000130B1" w:rsidRDefault="00EA4527" w:rsidP="00D900A6">
            <w:pPr>
              <w:spacing w:beforeLines="25" w:before="60" w:afterLines="25" w:after="60"/>
              <w:rPr>
                <w:rFonts w:ascii="Times New Roman" w:eastAsia="新細明體" w:hAnsi="Times New Roman" w:cs="Times New Roman"/>
                <w:color w:val="000000" w:themeColor="text1"/>
                <w:sz w:val="22"/>
                <w:szCs w:val="28"/>
                <w:lang w:eastAsia="zh-TW" w:bidi="th-TH"/>
              </w:rPr>
            </w:pPr>
            <w:r w:rsidRPr="007B2928">
              <w:rPr>
                <w:rFonts w:hint="eastAsia"/>
                <w:color w:val="000000" w:themeColor="text1"/>
                <w:sz w:val="22"/>
                <w:lang w:eastAsia="zh-TW" w:bidi="th-TH"/>
              </w:rPr>
              <w:t>□</w:t>
            </w:r>
            <w:r w:rsidRPr="004D6F63">
              <w:rPr>
                <w:rFonts w:ascii="新細明體" w:eastAsia="新細明體" w:hAnsi="新細明體" w:cs="Times New Roman"/>
                <w:color w:val="000000" w:themeColor="text1"/>
                <w:sz w:val="22"/>
                <w:szCs w:val="28"/>
                <w:lang w:eastAsia="zh-TW" w:bidi="th-TH"/>
              </w:rPr>
              <w:t>丙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34A8F45" w14:textId="77777777" w:rsidR="00EA4527" w:rsidRPr="004D6F63" w:rsidRDefault="00EA4527" w:rsidP="00D900A6">
            <w:pPr>
              <w:rPr>
                <w:rFonts w:ascii="新細明體" w:eastAsia="新細明體" w:hAnsi="新細明體" w:cs="Times New Roman"/>
                <w:color w:val="000000" w:themeColor="text1"/>
                <w:sz w:val="22"/>
                <w:szCs w:val="28"/>
                <w:lang w:eastAsia="zh-TW" w:bidi="th-TH"/>
              </w:rPr>
            </w:pPr>
            <w:r w:rsidRPr="004D6F63">
              <w:rPr>
                <w:rFonts w:ascii="新細明體" w:eastAsia="新細明體" w:hAnsi="新細明體" w:cs="Times New Roman" w:hint="eastAsia"/>
                <w:color w:val="000000" w:themeColor="text1"/>
                <w:sz w:val="22"/>
                <w:szCs w:val="28"/>
                <w:lang w:eastAsia="zh-TW" w:bidi="th-TH"/>
              </w:rPr>
              <w:t>作法</w:t>
            </w:r>
            <w:proofErr w:type="gramStart"/>
            <w:r w:rsidRPr="004D6F63">
              <w:rPr>
                <w:rFonts w:ascii="新細明體" w:eastAsia="新細明體" w:hAnsi="新細明體" w:cs="Times New Roman" w:hint="eastAsia"/>
                <w:color w:val="000000" w:themeColor="text1"/>
                <w:sz w:val="22"/>
                <w:szCs w:val="28"/>
                <w:lang w:eastAsia="zh-TW" w:bidi="th-TH"/>
              </w:rPr>
              <w:t>一</w:t>
            </w:r>
            <w:proofErr w:type="gramEnd"/>
          </w:p>
        </w:tc>
        <w:tc>
          <w:tcPr>
            <w:tcW w:w="3689" w:type="dxa"/>
            <w:shd w:val="clear" w:color="auto" w:fill="auto"/>
            <w:vAlign w:val="center"/>
          </w:tcPr>
          <w:p w14:paraId="2E6703B0" w14:textId="77777777" w:rsidR="00EA4527" w:rsidRPr="007B2928" w:rsidRDefault="00EA4527" w:rsidP="00D900A6">
            <w:pPr>
              <w:rPr>
                <w:color w:val="000000" w:themeColor="text1"/>
                <w:sz w:val="22"/>
                <w:lang w:eastAsia="zh-TW" w:bidi="th-TH"/>
              </w:rPr>
            </w:pPr>
          </w:p>
        </w:tc>
        <w:tc>
          <w:tcPr>
            <w:tcW w:w="2694" w:type="dxa"/>
            <w:shd w:val="clear" w:color="auto" w:fill="auto"/>
            <w:vAlign w:val="center"/>
          </w:tcPr>
          <w:p w14:paraId="41054490" w14:textId="7699B425" w:rsidR="00EA4527" w:rsidRPr="00590D38" w:rsidRDefault="000B672B" w:rsidP="00D900A6">
            <w:pPr>
              <w:pStyle w:val="af6"/>
              <w:numPr>
                <w:ilvl w:val="0"/>
                <w:numId w:val="23"/>
              </w:numPr>
              <w:ind w:leftChars="0" w:left="419" w:hanging="357"/>
              <w:rPr>
                <w:color w:val="000000" w:themeColor="text1"/>
                <w:sz w:val="22"/>
                <w:lang w:eastAsia="zh-TW" w:bidi="th-TH"/>
              </w:rPr>
            </w:pPr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t>Ⅰ</w:t>
            </w:r>
            <w:r w:rsidR="00E533A0">
              <w:rPr>
                <w:rFonts w:ascii="Times New Roman" w:hAnsi="Times New Roman" w:cs="Times New Roman"/>
                <w:color w:val="000000" w:themeColor="text1"/>
                <w:sz w:val="22"/>
                <w:lang w:eastAsia="zh-TW" w:bidi="th-TH"/>
              </w:rPr>
              <w:t xml:space="preserve"> </w:t>
            </w:r>
            <w:r w:rsidR="00EA4527" w:rsidRPr="00590D38">
              <w:rPr>
                <w:rFonts w:ascii="新細明體" w:eastAsia="新細明體" w:hAnsi="新細明體" w:cs="Times New Roman" w:hint="eastAsia"/>
                <w:color w:val="000000" w:themeColor="text1"/>
                <w:sz w:val="22"/>
                <w:szCs w:val="28"/>
                <w:lang w:eastAsia="zh-TW" w:bidi="th-TH"/>
              </w:rPr>
              <w:t>或</w:t>
            </w:r>
            <w:r>
              <w:rPr>
                <w:rFonts w:ascii="新細明體" w:eastAsia="新細明體" w:hAnsi="新細明體" w:cs="Times New Roman"/>
                <w:color w:val="000000" w:themeColor="text1"/>
                <w:sz w:val="22"/>
                <w:lang w:eastAsia="zh-TW" w:bidi="th-TH"/>
              </w:rPr>
              <w:t xml:space="preserve">  </w:t>
            </w:r>
            <w:r w:rsidR="00EA4527" w:rsidRPr="00590D38">
              <w:rPr>
                <w:rFonts w:hint="eastAsia"/>
                <w:color w:val="000000" w:themeColor="text1"/>
                <w:sz w:val="22"/>
                <w:lang w:eastAsia="zh-TW" w:bidi="th-TH"/>
              </w:rPr>
              <w:t>□</w:t>
            </w:r>
            <w:r>
              <w:rPr>
                <w:rFonts w:eastAsia="新細明體" w:hint="eastAsia"/>
                <w:color w:val="000000" w:themeColor="text1"/>
                <w:sz w:val="22"/>
                <w:lang w:eastAsia="zh-TW" w:bidi="th-TH"/>
              </w:rPr>
              <w:t xml:space="preserve"> </w:t>
            </w:r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t>Ⅱ</w:t>
            </w:r>
          </w:p>
        </w:tc>
      </w:tr>
      <w:tr w:rsidR="00EA4527" w:rsidRPr="00C600B1" w14:paraId="42973EF0" w14:textId="77777777" w:rsidTr="008D5784">
        <w:trPr>
          <w:trHeight w:val="441"/>
        </w:trPr>
        <w:tc>
          <w:tcPr>
            <w:tcW w:w="1621" w:type="dxa"/>
            <w:vMerge/>
            <w:shd w:val="clear" w:color="auto" w:fill="auto"/>
            <w:vAlign w:val="center"/>
          </w:tcPr>
          <w:p w14:paraId="404777F1" w14:textId="77777777" w:rsidR="00EA4527" w:rsidRPr="007B2928" w:rsidRDefault="00EA4527" w:rsidP="00D900A6">
            <w:pPr>
              <w:rPr>
                <w:rFonts w:ascii="新細明體" w:hAnsi="新細明體"/>
                <w:color w:val="000000" w:themeColor="text1"/>
                <w:sz w:val="22"/>
                <w:szCs w:val="28"/>
                <w:lang w:eastAsia="zh-TW" w:bidi="th-TH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10D13671" w14:textId="77777777" w:rsidR="00EA4527" w:rsidRPr="004D6F63" w:rsidRDefault="00EA4527" w:rsidP="00D900A6">
            <w:pPr>
              <w:rPr>
                <w:rFonts w:ascii="新細明體" w:eastAsia="新細明體" w:hAnsi="新細明體" w:cs="Times New Roman"/>
                <w:color w:val="000000" w:themeColor="text1"/>
                <w:sz w:val="22"/>
                <w:szCs w:val="28"/>
                <w:lang w:eastAsia="zh-TW" w:bidi="th-TH"/>
              </w:rPr>
            </w:pPr>
            <w:r w:rsidRPr="004D6F63">
              <w:rPr>
                <w:rFonts w:ascii="新細明體" w:eastAsia="新細明體" w:hAnsi="新細明體" w:cs="Times New Roman" w:hint="eastAsia"/>
                <w:color w:val="000000" w:themeColor="text1"/>
                <w:sz w:val="22"/>
                <w:szCs w:val="28"/>
                <w:lang w:eastAsia="zh-TW" w:bidi="th-TH"/>
              </w:rPr>
              <w:t>作法二</w:t>
            </w:r>
          </w:p>
        </w:tc>
        <w:tc>
          <w:tcPr>
            <w:tcW w:w="3689" w:type="dxa"/>
            <w:shd w:val="clear" w:color="auto" w:fill="auto"/>
            <w:vAlign w:val="center"/>
          </w:tcPr>
          <w:p w14:paraId="45224805" w14:textId="77777777" w:rsidR="00EA4527" w:rsidRPr="007B2928" w:rsidRDefault="00EA4527" w:rsidP="00D900A6">
            <w:pPr>
              <w:rPr>
                <w:color w:val="000000" w:themeColor="text1"/>
                <w:sz w:val="22"/>
                <w:lang w:eastAsia="zh-TW" w:bidi="th-TH"/>
              </w:rPr>
            </w:pPr>
          </w:p>
        </w:tc>
        <w:tc>
          <w:tcPr>
            <w:tcW w:w="2694" w:type="dxa"/>
            <w:shd w:val="clear" w:color="auto" w:fill="auto"/>
            <w:vAlign w:val="center"/>
          </w:tcPr>
          <w:p w14:paraId="4F31BFC8" w14:textId="15054AE7" w:rsidR="00EA4527" w:rsidRPr="00590D38" w:rsidRDefault="000B672B" w:rsidP="00D900A6">
            <w:pPr>
              <w:pStyle w:val="af6"/>
              <w:numPr>
                <w:ilvl w:val="0"/>
                <w:numId w:val="23"/>
              </w:numPr>
              <w:ind w:leftChars="0" w:left="419" w:hanging="357"/>
              <w:rPr>
                <w:color w:val="000000" w:themeColor="text1"/>
                <w:sz w:val="22"/>
                <w:lang w:eastAsia="zh-TW" w:bidi="th-TH"/>
              </w:rPr>
            </w:pPr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t>Ⅰ</w:t>
            </w:r>
            <w:r w:rsidR="00EA4527" w:rsidRPr="00590D38">
              <w:rPr>
                <w:rFonts w:hint="eastAsia"/>
                <w:color w:val="000000" w:themeColor="text1"/>
                <w:sz w:val="22"/>
                <w:lang w:eastAsia="zh-TW" w:bidi="th-TH"/>
              </w:rPr>
              <w:t xml:space="preserve"> </w:t>
            </w:r>
            <w:r w:rsidR="00EA4527" w:rsidRPr="00590D38">
              <w:rPr>
                <w:rFonts w:ascii="新細明體" w:eastAsia="新細明體" w:hAnsi="新細明體" w:cs="Times New Roman" w:hint="eastAsia"/>
                <w:color w:val="000000" w:themeColor="text1"/>
                <w:sz w:val="22"/>
                <w:szCs w:val="28"/>
                <w:lang w:eastAsia="zh-TW" w:bidi="th-TH"/>
              </w:rPr>
              <w:t>或</w:t>
            </w:r>
            <w:r>
              <w:rPr>
                <w:color w:val="000000" w:themeColor="text1"/>
                <w:sz w:val="22"/>
                <w:lang w:eastAsia="zh-TW" w:bidi="th-TH"/>
              </w:rPr>
              <w:t xml:space="preserve">  </w:t>
            </w:r>
            <w:r w:rsidR="00EA4527" w:rsidRPr="00590D38">
              <w:rPr>
                <w:rFonts w:hint="eastAsia"/>
                <w:color w:val="000000" w:themeColor="text1"/>
                <w:sz w:val="22"/>
                <w:lang w:eastAsia="zh-TW" w:bidi="th-TH"/>
              </w:rPr>
              <w:t>□</w:t>
            </w:r>
            <w:r>
              <w:rPr>
                <w:rFonts w:eastAsia="新細明體" w:hint="eastAsia"/>
                <w:color w:val="000000" w:themeColor="text1"/>
                <w:sz w:val="22"/>
                <w:lang w:eastAsia="zh-TW" w:bidi="th-TH"/>
              </w:rPr>
              <w:t xml:space="preserve"> </w:t>
            </w:r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t>Ⅱ</w:t>
            </w:r>
          </w:p>
        </w:tc>
      </w:tr>
      <w:tr w:rsidR="00EA4527" w:rsidRPr="00C600B1" w14:paraId="4C4E6D9B" w14:textId="77777777" w:rsidTr="008D5784">
        <w:trPr>
          <w:trHeight w:val="442"/>
        </w:trPr>
        <w:tc>
          <w:tcPr>
            <w:tcW w:w="1621" w:type="dxa"/>
            <w:vMerge/>
            <w:shd w:val="clear" w:color="auto" w:fill="auto"/>
            <w:vAlign w:val="center"/>
          </w:tcPr>
          <w:p w14:paraId="3F564A84" w14:textId="77777777" w:rsidR="00EA4527" w:rsidRPr="007B2928" w:rsidRDefault="00EA4527" w:rsidP="00D900A6">
            <w:pPr>
              <w:rPr>
                <w:rFonts w:ascii="新細明體" w:hAnsi="新細明體"/>
                <w:color w:val="000000" w:themeColor="text1"/>
                <w:sz w:val="22"/>
                <w:szCs w:val="28"/>
                <w:lang w:eastAsia="zh-TW" w:bidi="th-TH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14:paraId="6C756ECF" w14:textId="77777777" w:rsidR="00EA4527" w:rsidRPr="004D6F63" w:rsidRDefault="00EA4527" w:rsidP="00D900A6">
            <w:pPr>
              <w:rPr>
                <w:rFonts w:ascii="新細明體" w:eastAsia="新細明體" w:hAnsi="新細明體" w:cs="Times New Roman"/>
                <w:color w:val="000000" w:themeColor="text1"/>
                <w:sz w:val="22"/>
                <w:szCs w:val="28"/>
                <w:lang w:eastAsia="zh-TW" w:bidi="th-TH"/>
              </w:rPr>
            </w:pPr>
            <w:r w:rsidRPr="004D6F63">
              <w:rPr>
                <w:rFonts w:ascii="新細明體" w:eastAsia="新細明體" w:hAnsi="新細明體" w:cs="Times New Roman" w:hint="eastAsia"/>
                <w:color w:val="000000" w:themeColor="text1"/>
                <w:sz w:val="22"/>
                <w:szCs w:val="28"/>
                <w:lang w:eastAsia="zh-TW" w:bidi="th-TH"/>
              </w:rPr>
              <w:t>作法三</w:t>
            </w:r>
          </w:p>
        </w:tc>
        <w:tc>
          <w:tcPr>
            <w:tcW w:w="3689" w:type="dxa"/>
            <w:shd w:val="clear" w:color="auto" w:fill="auto"/>
            <w:vAlign w:val="center"/>
          </w:tcPr>
          <w:p w14:paraId="7028F8A0" w14:textId="77777777" w:rsidR="00EA4527" w:rsidRPr="007B2928" w:rsidRDefault="00EA4527" w:rsidP="00D900A6">
            <w:pPr>
              <w:rPr>
                <w:color w:val="000000" w:themeColor="text1"/>
                <w:sz w:val="22"/>
                <w:lang w:eastAsia="zh-TW" w:bidi="th-TH"/>
              </w:rPr>
            </w:pPr>
          </w:p>
        </w:tc>
        <w:tc>
          <w:tcPr>
            <w:tcW w:w="2694" w:type="dxa"/>
            <w:shd w:val="clear" w:color="auto" w:fill="auto"/>
            <w:vAlign w:val="center"/>
          </w:tcPr>
          <w:p w14:paraId="6ED71506" w14:textId="21381A10" w:rsidR="00EA4527" w:rsidRPr="00590D38" w:rsidRDefault="000B672B" w:rsidP="00D900A6">
            <w:pPr>
              <w:pStyle w:val="af6"/>
              <w:numPr>
                <w:ilvl w:val="0"/>
                <w:numId w:val="23"/>
              </w:numPr>
              <w:ind w:leftChars="0" w:left="419" w:hanging="357"/>
              <w:rPr>
                <w:color w:val="000000" w:themeColor="text1"/>
                <w:sz w:val="22"/>
                <w:lang w:eastAsia="zh-TW" w:bidi="th-TH"/>
              </w:rPr>
            </w:pPr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t>Ⅰ</w:t>
            </w:r>
            <w:r w:rsidR="00EA4527" w:rsidRPr="00590D38">
              <w:rPr>
                <w:rFonts w:ascii="新細明體" w:eastAsia="新細明體" w:hAnsi="新細明體" w:cs="Times New Roman" w:hint="eastAsia"/>
                <w:color w:val="000000" w:themeColor="text1"/>
                <w:sz w:val="22"/>
                <w:lang w:eastAsia="zh-TW" w:bidi="th-TH"/>
              </w:rPr>
              <w:t xml:space="preserve"> </w:t>
            </w:r>
            <w:r w:rsidR="00EA4527" w:rsidRPr="00590D38">
              <w:rPr>
                <w:rFonts w:ascii="新細明體" w:eastAsia="新細明體" w:hAnsi="新細明體" w:cs="Times New Roman" w:hint="eastAsia"/>
                <w:color w:val="000000" w:themeColor="text1"/>
                <w:sz w:val="22"/>
                <w:szCs w:val="28"/>
                <w:lang w:eastAsia="zh-TW" w:bidi="th-TH"/>
              </w:rPr>
              <w:t>或</w:t>
            </w:r>
            <w:r>
              <w:rPr>
                <w:rFonts w:ascii="新細明體" w:eastAsia="新細明體" w:hAnsi="新細明體" w:cs="Times New Roman" w:hint="eastAsia"/>
                <w:color w:val="000000" w:themeColor="text1"/>
                <w:sz w:val="22"/>
                <w:szCs w:val="28"/>
                <w:lang w:eastAsia="zh-TW" w:bidi="th-TH"/>
              </w:rPr>
              <w:t xml:space="preserve"> </w:t>
            </w:r>
            <w:r>
              <w:rPr>
                <w:rFonts w:ascii="新細明體" w:eastAsia="新細明體" w:hAnsi="新細明體" w:cs="Times New Roman"/>
                <w:color w:val="000000" w:themeColor="text1"/>
                <w:sz w:val="22"/>
                <w:szCs w:val="28"/>
                <w:lang w:eastAsia="zh-TW" w:bidi="th-TH"/>
              </w:rPr>
              <w:t xml:space="preserve"> </w:t>
            </w:r>
            <w:r w:rsidR="00EA4527" w:rsidRPr="00590D38">
              <w:rPr>
                <w:rFonts w:hint="eastAsia"/>
                <w:color w:val="000000" w:themeColor="text1"/>
                <w:sz w:val="22"/>
                <w:lang w:eastAsia="zh-TW" w:bidi="th-TH"/>
              </w:rPr>
              <w:t>□</w:t>
            </w:r>
            <w:r>
              <w:rPr>
                <w:rFonts w:eastAsia="新細明體" w:hint="eastAsia"/>
                <w:color w:val="000000" w:themeColor="text1"/>
                <w:sz w:val="22"/>
                <w:lang w:eastAsia="zh-TW" w:bidi="th-TH"/>
              </w:rPr>
              <w:t xml:space="preserve"> </w:t>
            </w:r>
            <w:r w:rsidRPr="00A83AB9">
              <w:rPr>
                <w:rFonts w:ascii="新細明體" w:eastAsia="新細明體" w:hAnsi="新細明體"/>
                <w:color w:val="000000" w:themeColor="text1"/>
                <w:sz w:val="22"/>
              </w:rPr>
              <w:t>Ⅱ</w:t>
            </w:r>
          </w:p>
        </w:tc>
      </w:tr>
    </w:tbl>
    <w:p w14:paraId="79B85D23" w14:textId="77777777" w:rsidR="00F704B0" w:rsidRPr="00F03C4A" w:rsidRDefault="00F704B0" w:rsidP="009F536C">
      <w:pPr>
        <w:pStyle w:val="TIT10"/>
        <w:adjustRightInd/>
        <w:spacing w:before="60" w:afterLines="50" w:after="120" w:line="330" w:lineRule="atLeast"/>
        <w:ind w:left="149" w:hangingChars="62" w:hanging="149"/>
        <w:rPr>
          <w:color w:val="000000" w:themeColor="text1"/>
          <w:lang w:val="en-US"/>
          <w14:textOutline w14:w="0" w14:cap="flat" w14:cmpd="sng" w14:algn="ctr">
            <w14:noFill/>
            <w14:prstDash w14:val="solid"/>
            <w14:bevel/>
          </w14:textOutline>
        </w:rPr>
      </w:pPr>
    </w:p>
    <w:sectPr w:rsidR="00F704B0" w:rsidRPr="00F03C4A" w:rsidSect="003E594C">
      <w:headerReference w:type="even" r:id="rId25"/>
      <w:headerReference w:type="default" r:id="rId26"/>
      <w:footerReference w:type="even" r:id="rId27"/>
      <w:footerReference w:type="default" r:id="rId28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A21C47D" w14:textId="77777777" w:rsidR="00CA5900" w:rsidRDefault="00CA5900">
      <w:r>
        <w:separator/>
      </w:r>
    </w:p>
  </w:endnote>
  <w:endnote w:type="continuationSeparator" w:id="0">
    <w:p w14:paraId="29706E09" w14:textId="77777777" w:rsidR="00CA5900" w:rsidRDefault="00CA59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Mincho">
    <w:altName w:val="Yu Mincho"/>
    <w:charset w:val="80"/>
    <w:family w:val="roman"/>
    <w:pitch w:val="variable"/>
    <w:sig w:usb0="800002E7" w:usb1="2AC7FCFF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 Neue">
    <w:charset w:val="00"/>
    <w:family w:val="auto"/>
    <w:pitch w:val="variable"/>
    <w:sig w:usb0="E50002FF" w:usb1="500079DB" w:usb2="00000010" w:usb3="00000000" w:csb0="000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華康細明體">
    <w:panose1 w:val="02020309000000000000"/>
    <w:charset w:val="88"/>
    <w:family w:val="modern"/>
    <w:pitch w:val="fixed"/>
    <w:sig w:usb0="80000001" w:usb1="280918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@細明體">
    <w:panose1 w:val="02010609000101010101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08E7BF8" w14:textId="77777777" w:rsidR="007B52B3" w:rsidRDefault="007B52B3" w:rsidP="00BA52A0">
    <w:pPr>
      <w:pStyle w:val="af0"/>
      <w:widowControl/>
      <w:tabs>
        <w:tab w:val="clear" w:pos="4153"/>
        <w:tab w:val="clear" w:pos="8306"/>
        <w:tab w:val="right" w:pos="9356"/>
      </w:tabs>
    </w:pPr>
    <w:r w:rsidRPr="00261C00">
      <w:rPr>
        <w:rFonts w:eastAsia="標楷體"/>
        <w:color w:val="000000"/>
        <w:sz w:val="18"/>
      </w:rPr>
      <w:tab/>
    </w:r>
    <w:r>
      <w:t xml:space="preserve">- </w:t>
    </w:r>
    <w:r>
      <w:fldChar w:fldCharType="begin"/>
    </w:r>
    <w:r>
      <w:instrText>PAGE</w:instrText>
    </w:r>
    <w:r>
      <w:fldChar w:fldCharType="separate"/>
    </w:r>
    <w:r>
      <w:rPr>
        <w:noProof/>
      </w:rPr>
      <w:t>16</w:t>
    </w:r>
    <w:r>
      <w:fldChar w:fldCharType="end"/>
    </w:r>
    <w: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308FDD" w14:textId="77777777" w:rsidR="007B52B3" w:rsidRDefault="007B52B3" w:rsidP="00D13CF9">
    <w:pPr>
      <w:pStyle w:val="af0"/>
      <w:widowControl/>
      <w:tabs>
        <w:tab w:val="clear" w:pos="4153"/>
        <w:tab w:val="clear" w:pos="8306"/>
        <w:tab w:val="right" w:pos="9356"/>
      </w:tabs>
    </w:pPr>
    <w:r>
      <w:t xml:space="preserve">- </w:t>
    </w:r>
    <w:r>
      <w:fldChar w:fldCharType="begin"/>
    </w:r>
    <w:r>
      <w:instrText>PAGE</w:instrText>
    </w:r>
    <w:r>
      <w:fldChar w:fldCharType="separate"/>
    </w:r>
    <w:r>
      <w:rPr>
        <w:noProof/>
      </w:rPr>
      <w:t>14</w:t>
    </w:r>
    <w:r>
      <w:fldChar w:fldCharType="end"/>
    </w:r>
    <w: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6CE5BD7" w14:textId="77777777" w:rsidR="00CA5900" w:rsidRDefault="00CA5900">
      <w:r>
        <w:rPr>
          <w:rFonts w:ascii="新細明體" w:eastAsia="新細明體" w:hAnsi="新細明體" w:hint="eastAsia"/>
          <w:lang w:eastAsia="zh-TW"/>
        </w:rPr>
        <w:separator/>
      </w:r>
    </w:p>
  </w:footnote>
  <w:footnote w:type="continuationSeparator" w:id="0">
    <w:p w14:paraId="4D17A5F4" w14:textId="77777777" w:rsidR="00CA5900" w:rsidRDefault="00CA59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737F11" w14:textId="25E3B882" w:rsidR="007B52B3" w:rsidRPr="003000C2" w:rsidRDefault="007B52B3" w:rsidP="007E6FEB">
    <w:pPr>
      <w:widowControl/>
      <w:tabs>
        <w:tab w:val="left" w:pos="8432"/>
        <w:tab w:val="right" w:pos="9360"/>
      </w:tabs>
      <w:autoSpaceDE w:val="0"/>
      <w:autoSpaceDN w:val="0"/>
      <w:adjustRightInd w:val="0"/>
      <w:jc w:val="left"/>
      <w:textAlignment w:val="bottom"/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</w:pPr>
    <w:r>
      <w:rPr>
        <w:noProof/>
        <w:kern w:val="0"/>
        <w:sz w:val="22"/>
        <w:szCs w:val="20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2C2A0B0D" wp14:editId="571EB2FC">
              <wp:simplePos x="0" y="0"/>
              <wp:positionH relativeFrom="column">
                <wp:posOffset>1733433</wp:posOffset>
              </wp:positionH>
              <wp:positionV relativeFrom="paragraph">
                <wp:posOffset>0</wp:posOffset>
              </wp:positionV>
              <wp:extent cx="2523600" cy="266400"/>
              <wp:effectExtent l="0" t="0" r="0" b="635"/>
              <wp:wrapNone/>
              <wp:docPr id="2" name="矩形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523600" cy="26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7C7815A8" w14:textId="77777777" w:rsidR="007B52B3" w:rsidRPr="001560D1" w:rsidRDefault="007B52B3" w:rsidP="00E05D3A">
                          <w:pPr>
                            <w:jc w:val="center"/>
                            <w:rPr>
                              <w:rFonts w:ascii="標楷體" w:eastAsia="標楷體" w:hAnsi="標楷體"/>
                              <w:color w:val="000000" w:themeColor="text1"/>
                              <w:kern w:val="0"/>
                              <w:sz w:val="22"/>
                              <w:szCs w:val="20"/>
                              <w:lang w:eastAsia="zh-TW"/>
                            </w:rPr>
                          </w:pPr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kern w:val="0"/>
                              <w:sz w:val="22"/>
                              <w:szCs w:val="20"/>
                              <w:lang w:eastAsia="zh-TW"/>
                            </w:rPr>
                            <w:t>請記得在</w:t>
                          </w:r>
                          <w:proofErr w:type="gramStart"/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kern w:val="0"/>
                              <w:sz w:val="22"/>
                              <w:szCs w:val="20"/>
                              <w:lang w:eastAsia="zh-TW"/>
                            </w:rPr>
                            <w:t>答題卷簽名</w:t>
                          </w:r>
                          <w:proofErr w:type="gramEnd"/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kern w:val="0"/>
                              <w:sz w:val="22"/>
                              <w:szCs w:val="20"/>
                              <w:lang w:eastAsia="zh-TW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2C2A0B0D" id="矩形 2" o:spid="_x0000_s1074" style="position:absolute;margin-left:136.5pt;margin-top:0;width:198.7pt;height:2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" fillcolor="#e7e6e6 [3214]" stroked="f" strokeweight="1pt">
              <v:textbox inset="0,,0">
                <w:txbxContent>
                  <w:p w14:paraId="7C7815A8" w14:textId="77777777" w:rsidR="007B52B3" w:rsidRPr="001560D1" w:rsidRDefault="007B52B3" w:rsidP="00E05D3A">
                    <w:pPr>
                      <w:jc w:val="center"/>
                      <w:rPr>
                        <w:rFonts w:ascii="標楷體" w:eastAsia="標楷體" w:hAnsi="標楷體"/>
                        <w:color w:val="000000" w:themeColor="text1"/>
                        <w:kern w:val="0"/>
                        <w:sz w:val="22"/>
                        <w:szCs w:val="20"/>
                        <w:lang w:eastAsia="zh-TW"/>
                      </w:rPr>
                    </w:pPr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kern w:val="0"/>
                        <w:sz w:val="22"/>
                        <w:szCs w:val="20"/>
                        <w:lang w:eastAsia="zh-TW"/>
                      </w:rPr>
                      <w:t>請記得在</w:t>
                    </w:r>
                    <w:proofErr w:type="gramStart"/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kern w:val="0"/>
                        <w:sz w:val="22"/>
                        <w:szCs w:val="20"/>
                        <w:lang w:eastAsia="zh-TW"/>
                      </w:rPr>
                      <w:t>答題卷簽名</w:t>
                    </w:r>
                    <w:proofErr w:type="gramEnd"/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kern w:val="0"/>
                        <w:sz w:val="22"/>
                        <w:szCs w:val="20"/>
                        <w:lang w:eastAsia="zh-TW"/>
                      </w:rPr>
                      <w:t>欄位以正楷簽全名</w:t>
                    </w:r>
                  </w:p>
                </w:txbxContent>
              </v:textbox>
            </v:rect>
          </w:pict>
        </mc:Fallback>
      </mc:AlternateContent>
    </w:r>
    <w:r w:rsidRPr="007E6FEB">
      <w:rPr>
        <w:rFonts w:ascii="Times New Roman" w:eastAsia="細明體" w:hAnsi="Times New Roman" w:cs="Times New Roman" w:hint="eastAsia"/>
        <w:spacing w:val="14"/>
        <w:kern w:val="0"/>
        <w:sz w:val="22"/>
        <w:lang w:eastAsia="zh-TW"/>
      </w:rPr>
      <w:t>11</w:t>
    </w:r>
    <w:r>
      <w:rPr>
        <w:rFonts w:ascii="Times New Roman" w:eastAsia="細明體" w:hAnsi="Times New Roman" w:cs="Times New Roman"/>
        <w:spacing w:val="14"/>
        <w:kern w:val="0"/>
        <w:sz w:val="22"/>
        <w:lang w:eastAsia="zh-TW"/>
      </w:rPr>
      <w:t>2</w:t>
    </w:r>
    <w:r w:rsidRPr="007E6FEB">
      <w:rPr>
        <w:rFonts w:ascii="Times New Roman" w:eastAsia="細明體" w:hAnsi="Times New Roman" w:cs="Times New Roman" w:hint="eastAsia"/>
        <w:spacing w:val="14"/>
        <w:kern w:val="0"/>
        <w:sz w:val="22"/>
        <w:lang w:eastAsia="zh-TW"/>
      </w:rPr>
      <w:t>年分科</w:t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tab/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>第</w:t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ab/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fldChar w:fldCharType="begin"/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instrText>PAGE</w:instrText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fldChar w:fldCharType="separate"/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t>2</w:t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fldChar w:fldCharType="end"/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 xml:space="preserve"> </w:t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>頁</w:t>
    </w:r>
  </w:p>
  <w:p w14:paraId="2CDE67F9" w14:textId="77777777" w:rsidR="007B52B3" w:rsidRPr="003000C2" w:rsidRDefault="007B52B3" w:rsidP="007E6FEB">
    <w:pPr>
      <w:widowControl/>
      <w:tabs>
        <w:tab w:val="left" w:pos="8432"/>
        <w:tab w:val="right" w:pos="9360"/>
      </w:tabs>
      <w:autoSpaceDE w:val="0"/>
      <w:autoSpaceDN w:val="0"/>
      <w:adjustRightInd w:val="0"/>
      <w:jc w:val="left"/>
      <w:textAlignment w:val="bottom"/>
      <w:rPr>
        <w:rFonts w:ascii="Times New Roman" w:eastAsia="華康細明體" w:hAnsi="Times New Roman" w:cs="Times New Roman"/>
        <w:kern w:val="0"/>
        <w:sz w:val="24"/>
        <w:szCs w:val="20"/>
        <w:lang w:eastAsia="zh-TW"/>
      </w:rPr>
    </w:pPr>
    <w:r>
      <w:rPr>
        <w:rFonts w:ascii="Times New Roman" w:eastAsia="新細明體" w:hAnsi="Times New Roman" w:cs="Times New Roman" w:hint="eastAsia"/>
        <w:kern w:val="0"/>
        <w:sz w:val="22"/>
        <w:szCs w:val="20"/>
        <w:lang w:eastAsia="zh-TW"/>
      </w:rPr>
      <w:t>公民與社會</w:t>
    </w:r>
    <w:r w:rsidRPr="003000C2">
      <w:rPr>
        <w:rFonts w:ascii="Times New Roman" w:eastAsia="華康細明體" w:hAnsi="Times New Roman" w:cs="Times New Roman"/>
        <w:kern w:val="0"/>
        <w:sz w:val="22"/>
        <w:szCs w:val="20"/>
        <w:lang w:eastAsia="zh-TW"/>
      </w:rPr>
      <w:tab/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>共</w:t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ab/>
    </w:r>
    <w:r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>11</w:t>
    </w:r>
    <w:r w:rsidRPr="003000C2">
      <w:rPr>
        <w:rFonts w:ascii="Times New Roman" w:eastAsia="@細明體" w:hAnsi="Times New Roman" w:cs="Times New Roman" w:hint="eastAsia"/>
        <w:kern w:val="0"/>
        <w:sz w:val="22"/>
        <w:szCs w:val="20"/>
        <w:lang w:eastAsia="zh-TW"/>
      </w:rPr>
      <w:t xml:space="preserve"> </w:t>
    </w:r>
    <w:r w:rsidRPr="003000C2">
      <w:rPr>
        <w:rFonts w:ascii="Times New Roman" w:eastAsia="華康細明體" w:hAnsi="Times New Roman" w:cs="Times New Roman" w:hint="eastAsia"/>
        <w:kern w:val="0"/>
        <w:sz w:val="22"/>
        <w:szCs w:val="20"/>
        <w:lang w:eastAsia="zh-TW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BEEF0F1" w14:textId="7F0B84C5" w:rsidR="007B52B3" w:rsidRPr="00E95CA9" w:rsidRDefault="007B52B3" w:rsidP="00A44AEE">
    <w:pPr>
      <w:widowControl/>
      <w:tabs>
        <w:tab w:val="right" w:pos="840"/>
        <w:tab w:val="left" w:pos="4530"/>
        <w:tab w:val="right" w:pos="9360"/>
      </w:tabs>
      <w:autoSpaceDE w:val="0"/>
      <w:autoSpaceDN w:val="0"/>
      <w:adjustRightInd w:val="0"/>
      <w:jc w:val="left"/>
      <w:textAlignment w:val="bottom"/>
      <w:rPr>
        <w:rFonts w:ascii="Times New Roman" w:eastAsia="新細明體" w:hAnsi="Times New Roman" w:cs="Times New Roman"/>
        <w:kern w:val="0"/>
        <w:sz w:val="22"/>
        <w:szCs w:val="20"/>
        <w:lang w:eastAsia="zh-TW"/>
      </w:rPr>
    </w:pPr>
    <w:r>
      <w:rPr>
        <w:noProof/>
        <w:kern w:val="0"/>
        <w:sz w:val="22"/>
        <w:szCs w:val="20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77F164C9" wp14:editId="27EA9F27">
              <wp:simplePos x="0" y="0"/>
              <wp:positionH relativeFrom="column">
                <wp:posOffset>1694477</wp:posOffset>
              </wp:positionH>
              <wp:positionV relativeFrom="paragraph">
                <wp:posOffset>25400</wp:posOffset>
              </wp:positionV>
              <wp:extent cx="2523600" cy="266400"/>
              <wp:effectExtent l="0" t="0" r="0" b="635"/>
              <wp:wrapNone/>
              <wp:docPr id="20" name="矩形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523600" cy="26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4854FA1A" w14:textId="77777777" w:rsidR="007B52B3" w:rsidRPr="001560D1" w:rsidRDefault="007B52B3" w:rsidP="00E05D3A">
                          <w:pPr>
                            <w:jc w:val="center"/>
                            <w:rPr>
                              <w:rFonts w:ascii="標楷體" w:eastAsia="標楷體" w:hAnsi="標楷體"/>
                              <w:color w:val="000000" w:themeColor="text1"/>
                              <w:kern w:val="0"/>
                              <w:sz w:val="22"/>
                              <w:szCs w:val="20"/>
                              <w:lang w:eastAsia="zh-TW"/>
                            </w:rPr>
                          </w:pPr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kern w:val="0"/>
                              <w:sz w:val="22"/>
                              <w:szCs w:val="20"/>
                              <w:lang w:eastAsia="zh-TW"/>
                            </w:rPr>
                            <w:t>請記得在</w:t>
                          </w:r>
                          <w:proofErr w:type="gramStart"/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kern w:val="0"/>
                              <w:sz w:val="22"/>
                              <w:szCs w:val="20"/>
                              <w:lang w:eastAsia="zh-TW"/>
                            </w:rPr>
                            <w:t>答題卷簽名</w:t>
                          </w:r>
                          <w:proofErr w:type="gramEnd"/>
                          <w:r w:rsidRPr="001560D1">
                            <w:rPr>
                              <w:rFonts w:ascii="標楷體" w:eastAsia="標楷體" w:hAnsi="標楷體" w:hint="eastAsia"/>
                              <w:color w:val="000000" w:themeColor="text1"/>
                              <w:kern w:val="0"/>
                              <w:sz w:val="22"/>
                              <w:szCs w:val="20"/>
                              <w:lang w:eastAsia="zh-TW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7F164C9" id="矩形 20" o:spid="_x0000_s1075" style="position:absolute;margin-left:133.4pt;margin-top:2pt;width:198.7pt;height:2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" fillcolor="#e7e6e6 [3214]" stroked="f" strokeweight="1pt">
              <v:textbox inset="0,,0">
                <w:txbxContent>
                  <w:p w14:paraId="4854FA1A" w14:textId="77777777" w:rsidR="007B52B3" w:rsidRPr="001560D1" w:rsidRDefault="007B52B3" w:rsidP="00E05D3A">
                    <w:pPr>
                      <w:jc w:val="center"/>
                      <w:rPr>
                        <w:rFonts w:ascii="標楷體" w:eastAsia="標楷體" w:hAnsi="標楷體"/>
                        <w:color w:val="000000" w:themeColor="text1"/>
                        <w:kern w:val="0"/>
                        <w:sz w:val="22"/>
                        <w:szCs w:val="20"/>
                        <w:lang w:eastAsia="zh-TW"/>
                      </w:rPr>
                    </w:pPr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kern w:val="0"/>
                        <w:sz w:val="22"/>
                        <w:szCs w:val="20"/>
                        <w:lang w:eastAsia="zh-TW"/>
                      </w:rPr>
                      <w:t>請記得在</w:t>
                    </w:r>
                    <w:proofErr w:type="gramStart"/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kern w:val="0"/>
                        <w:sz w:val="22"/>
                        <w:szCs w:val="20"/>
                        <w:lang w:eastAsia="zh-TW"/>
                      </w:rPr>
                      <w:t>答題卷簽名</w:t>
                    </w:r>
                    <w:proofErr w:type="gramEnd"/>
                    <w:r w:rsidRPr="001560D1">
                      <w:rPr>
                        <w:rFonts w:ascii="標楷體" w:eastAsia="標楷體" w:hAnsi="標楷體" w:hint="eastAsia"/>
                        <w:color w:val="000000" w:themeColor="text1"/>
                        <w:kern w:val="0"/>
                        <w:sz w:val="22"/>
                        <w:szCs w:val="20"/>
                        <w:lang w:eastAsia="zh-TW"/>
                      </w:rPr>
                      <w:t>欄位以正楷簽全名</w:t>
                    </w:r>
                  </w:p>
                </w:txbxContent>
              </v:textbox>
            </v:rect>
          </w:pict>
        </mc:Fallback>
      </mc:AlternateConten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第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ab/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fldChar w:fldCharType="begin"/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instrText>PAGE</w:instrTex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fldChar w:fldCharType="separate"/>
    </w:r>
    <w:r>
      <w:rPr>
        <w:rFonts w:ascii="Times New Roman" w:eastAsia="新細明體" w:hAnsi="Times New Roman" w:cs="Times New Roman"/>
        <w:kern w:val="0"/>
        <w:sz w:val="22"/>
        <w:szCs w:val="20"/>
      </w:rPr>
      <w:t>1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fldChar w:fldCharType="end"/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 xml:space="preserve"> 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頁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ab/>
    </w:r>
    <w:r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ab/>
    </w:r>
    <w:r w:rsidRPr="007E6FEB">
      <w:rPr>
        <w:rFonts w:ascii="Times New Roman" w:eastAsia="新細明體" w:hAnsi="Times New Roman" w:cs="Times New Roman"/>
        <w:spacing w:val="10"/>
        <w:kern w:val="0"/>
        <w:sz w:val="22"/>
        <w:lang w:eastAsia="zh-TW"/>
      </w:rPr>
      <w:t>11</w:t>
    </w:r>
    <w:r>
      <w:rPr>
        <w:rFonts w:ascii="Times New Roman" w:eastAsia="新細明體" w:hAnsi="Times New Roman" w:cs="Times New Roman"/>
        <w:spacing w:val="10"/>
        <w:kern w:val="0"/>
        <w:sz w:val="22"/>
        <w:lang w:eastAsia="zh-TW"/>
      </w:rPr>
      <w:t>2</w:t>
    </w:r>
    <w:r w:rsidRPr="007E6FEB">
      <w:rPr>
        <w:rFonts w:ascii="Times New Roman" w:eastAsia="新細明體" w:hAnsi="Times New Roman" w:cs="Times New Roman"/>
        <w:spacing w:val="10"/>
        <w:kern w:val="0"/>
        <w:sz w:val="22"/>
        <w:lang w:eastAsia="zh-TW"/>
      </w:rPr>
      <w:t>年分科</w:t>
    </w:r>
  </w:p>
  <w:p w14:paraId="389E0440" w14:textId="77777777" w:rsidR="007B52B3" w:rsidRPr="003000C2" w:rsidRDefault="007B52B3" w:rsidP="00A44AEE">
    <w:pPr>
      <w:widowControl/>
      <w:tabs>
        <w:tab w:val="right" w:pos="840"/>
        <w:tab w:val="right" w:pos="9360"/>
      </w:tabs>
      <w:autoSpaceDE w:val="0"/>
      <w:autoSpaceDN w:val="0"/>
      <w:adjustRightInd w:val="0"/>
      <w:jc w:val="left"/>
      <w:textAlignment w:val="bottom"/>
      <w:rPr>
        <w:lang w:eastAsia="zh-TW"/>
      </w:rPr>
    </w:pP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共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ab/>
    </w:r>
    <w:r>
      <w:rPr>
        <w:rFonts w:ascii="Times New Roman" w:eastAsia="新細明體" w:hAnsi="Times New Roman" w:cs="Times New Roman" w:hint="eastAsia"/>
        <w:kern w:val="0"/>
        <w:sz w:val="22"/>
        <w:szCs w:val="20"/>
        <w:lang w:eastAsia="zh-TW"/>
      </w:rPr>
      <w:t>11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 xml:space="preserve"> 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>頁</w:t>
    </w:r>
    <w:r w:rsidRPr="00E95CA9">
      <w:rPr>
        <w:rFonts w:ascii="Times New Roman" w:eastAsia="新細明體" w:hAnsi="Times New Roman" w:cs="Times New Roman"/>
        <w:kern w:val="0"/>
        <w:sz w:val="22"/>
        <w:szCs w:val="20"/>
        <w:lang w:eastAsia="zh-TW"/>
      </w:rPr>
      <w:tab/>
    </w:r>
    <w:r>
      <w:rPr>
        <w:rFonts w:ascii="Times New Roman" w:eastAsia="新細明體" w:hAnsi="Times New Roman" w:cs="Times New Roman" w:hint="eastAsia"/>
        <w:kern w:val="0"/>
        <w:sz w:val="22"/>
        <w:szCs w:val="20"/>
        <w:lang w:eastAsia="zh-TW"/>
      </w:rPr>
      <w:t>公民與社會</w:t>
    </w:r>
  </w:p>
  <w:p w14:paraId="0166DF43" w14:textId="4F30BDD2" w:rsidR="007B52B3" w:rsidRPr="00A44AEE" w:rsidRDefault="007B52B3" w:rsidP="00A44AEE">
    <w:pPr>
      <w:pStyle w:val="a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070DE"/>
    <w:multiLevelType w:val="hybridMultilevel"/>
    <w:tmpl w:val="6972BA0C"/>
    <w:lvl w:ilvl="0" w:tplc="65A26D74">
      <w:start w:val="39"/>
      <w:numFmt w:val="bullet"/>
      <w:lvlText w:val="◎"/>
      <w:lvlJc w:val="left"/>
      <w:pPr>
        <w:ind w:left="786" w:hanging="360"/>
      </w:pPr>
      <w:rPr>
        <w:rFonts w:ascii="新細明體" w:eastAsia="新細明體" w:hAnsi="新細明體" w:cs="Cambria Math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4613751"/>
    <w:multiLevelType w:val="hybridMultilevel"/>
    <w:tmpl w:val="152EF554"/>
    <w:lvl w:ilvl="0" w:tplc="65585ABA">
      <w:start w:val="1"/>
      <w:numFmt w:val="upperRoman"/>
      <w:lvlText w:val="%1、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0" w:hanging="480"/>
      </w:pPr>
    </w:lvl>
    <w:lvl w:ilvl="2" w:tplc="0409001B" w:tentative="1">
      <w:start w:val="1"/>
      <w:numFmt w:val="lowerRoman"/>
      <w:lvlText w:val="%3."/>
      <w:lvlJc w:val="right"/>
      <w:pPr>
        <w:ind w:left="1860" w:hanging="480"/>
      </w:pPr>
    </w:lvl>
    <w:lvl w:ilvl="3" w:tplc="0409000F" w:tentative="1">
      <w:start w:val="1"/>
      <w:numFmt w:val="decimal"/>
      <w:lvlText w:val="%4."/>
      <w:lvlJc w:val="left"/>
      <w:pPr>
        <w:ind w:left="23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0" w:hanging="480"/>
      </w:pPr>
    </w:lvl>
    <w:lvl w:ilvl="5" w:tplc="0409001B" w:tentative="1">
      <w:start w:val="1"/>
      <w:numFmt w:val="lowerRoman"/>
      <w:lvlText w:val="%6."/>
      <w:lvlJc w:val="right"/>
      <w:pPr>
        <w:ind w:left="3300" w:hanging="480"/>
      </w:pPr>
    </w:lvl>
    <w:lvl w:ilvl="6" w:tplc="0409000F" w:tentative="1">
      <w:start w:val="1"/>
      <w:numFmt w:val="decimal"/>
      <w:lvlText w:val="%7."/>
      <w:lvlJc w:val="left"/>
      <w:pPr>
        <w:ind w:left="37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0" w:hanging="480"/>
      </w:pPr>
    </w:lvl>
    <w:lvl w:ilvl="8" w:tplc="0409001B" w:tentative="1">
      <w:start w:val="1"/>
      <w:numFmt w:val="lowerRoman"/>
      <w:lvlText w:val="%9."/>
      <w:lvlJc w:val="right"/>
      <w:pPr>
        <w:ind w:left="4740" w:hanging="480"/>
      </w:pPr>
    </w:lvl>
  </w:abstractNum>
  <w:abstractNum w:abstractNumId="2" w15:restartNumberingAfterBreak="0">
    <w:nsid w:val="0694157E"/>
    <w:multiLevelType w:val="hybridMultilevel"/>
    <w:tmpl w:val="C1AA3098"/>
    <w:lvl w:ilvl="0" w:tplc="D1067C2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ACB47ED"/>
    <w:multiLevelType w:val="hybridMultilevel"/>
    <w:tmpl w:val="A3849CD4"/>
    <w:lvl w:ilvl="0" w:tplc="F2CE8EB8">
      <w:start w:val="8"/>
      <w:numFmt w:val="bullet"/>
      <w:lvlText w:val="◎"/>
      <w:lvlJc w:val="left"/>
      <w:pPr>
        <w:ind w:left="360" w:hanging="360"/>
      </w:pPr>
      <w:rPr>
        <w:rFonts w:ascii="新細明體" w:eastAsia="新細明體" w:hAnsi="新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 w15:restartNumberingAfterBreak="0">
    <w:nsid w:val="10500995"/>
    <w:multiLevelType w:val="hybridMultilevel"/>
    <w:tmpl w:val="9258E698"/>
    <w:lvl w:ilvl="0" w:tplc="74AC8548">
      <w:start w:val="1"/>
      <w:numFmt w:val="upperLetter"/>
      <w:lvlText w:val="(%1)"/>
      <w:lvlJc w:val="left"/>
      <w:pPr>
        <w:ind w:left="774" w:hanging="405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09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9" w:hanging="420"/>
      </w:pPr>
    </w:lvl>
    <w:lvl w:ilvl="3" w:tplc="0409000F" w:tentative="1">
      <w:start w:val="1"/>
      <w:numFmt w:val="decimal"/>
      <w:lvlText w:val="%4."/>
      <w:lvlJc w:val="left"/>
      <w:pPr>
        <w:ind w:left="2049" w:hanging="420"/>
      </w:pPr>
    </w:lvl>
    <w:lvl w:ilvl="4" w:tplc="04090017" w:tentative="1">
      <w:start w:val="1"/>
      <w:numFmt w:val="aiueoFullWidth"/>
      <w:lvlText w:val="(%5)"/>
      <w:lvlJc w:val="left"/>
      <w:pPr>
        <w:ind w:left="2469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9" w:hanging="420"/>
      </w:pPr>
    </w:lvl>
    <w:lvl w:ilvl="6" w:tplc="0409000F" w:tentative="1">
      <w:start w:val="1"/>
      <w:numFmt w:val="decimal"/>
      <w:lvlText w:val="%7."/>
      <w:lvlJc w:val="left"/>
      <w:pPr>
        <w:ind w:left="3309" w:hanging="420"/>
      </w:pPr>
    </w:lvl>
    <w:lvl w:ilvl="7" w:tplc="04090017" w:tentative="1">
      <w:start w:val="1"/>
      <w:numFmt w:val="aiueoFullWidth"/>
      <w:lvlText w:val="(%8)"/>
      <w:lvlJc w:val="left"/>
      <w:pPr>
        <w:ind w:left="3729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9" w:hanging="420"/>
      </w:pPr>
    </w:lvl>
  </w:abstractNum>
  <w:abstractNum w:abstractNumId="5" w15:restartNumberingAfterBreak="0">
    <w:nsid w:val="13A54B73"/>
    <w:multiLevelType w:val="hybridMultilevel"/>
    <w:tmpl w:val="7624C00C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 w15:restartNumberingAfterBreak="0">
    <w:nsid w:val="1A781162"/>
    <w:multiLevelType w:val="hybridMultilevel"/>
    <w:tmpl w:val="38A8EFB6"/>
    <w:lvl w:ilvl="0" w:tplc="8A3C88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2C231E9"/>
    <w:multiLevelType w:val="hybridMultilevel"/>
    <w:tmpl w:val="85A2FD10"/>
    <w:lvl w:ilvl="0" w:tplc="396A013A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BE11EB8"/>
    <w:multiLevelType w:val="hybridMultilevel"/>
    <w:tmpl w:val="33C207D0"/>
    <w:lvl w:ilvl="0" w:tplc="0F58EB16">
      <w:start w:val="1"/>
      <w:numFmt w:val="upperRoman"/>
      <w:lvlText w:val="%1、"/>
      <w:lvlJc w:val="left"/>
      <w:pPr>
        <w:ind w:left="1066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06" w:hanging="480"/>
      </w:pPr>
    </w:lvl>
    <w:lvl w:ilvl="2" w:tplc="0409001B" w:tentative="1">
      <w:start w:val="1"/>
      <w:numFmt w:val="lowerRoman"/>
      <w:lvlText w:val="%3."/>
      <w:lvlJc w:val="right"/>
      <w:pPr>
        <w:ind w:left="1786" w:hanging="480"/>
      </w:pPr>
    </w:lvl>
    <w:lvl w:ilvl="3" w:tplc="0409000F" w:tentative="1">
      <w:start w:val="1"/>
      <w:numFmt w:val="decimal"/>
      <w:lvlText w:val="%4."/>
      <w:lvlJc w:val="left"/>
      <w:pPr>
        <w:ind w:left="226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6" w:hanging="480"/>
      </w:pPr>
    </w:lvl>
    <w:lvl w:ilvl="5" w:tplc="0409001B" w:tentative="1">
      <w:start w:val="1"/>
      <w:numFmt w:val="lowerRoman"/>
      <w:lvlText w:val="%6."/>
      <w:lvlJc w:val="right"/>
      <w:pPr>
        <w:ind w:left="3226" w:hanging="480"/>
      </w:pPr>
    </w:lvl>
    <w:lvl w:ilvl="6" w:tplc="0409000F" w:tentative="1">
      <w:start w:val="1"/>
      <w:numFmt w:val="decimal"/>
      <w:lvlText w:val="%7."/>
      <w:lvlJc w:val="left"/>
      <w:pPr>
        <w:ind w:left="370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6" w:hanging="480"/>
      </w:pPr>
    </w:lvl>
    <w:lvl w:ilvl="8" w:tplc="0409001B" w:tentative="1">
      <w:start w:val="1"/>
      <w:numFmt w:val="lowerRoman"/>
      <w:lvlText w:val="%9."/>
      <w:lvlJc w:val="right"/>
      <w:pPr>
        <w:ind w:left="4666" w:hanging="480"/>
      </w:pPr>
    </w:lvl>
  </w:abstractNum>
  <w:abstractNum w:abstractNumId="9" w15:restartNumberingAfterBreak="0">
    <w:nsid w:val="2E134263"/>
    <w:multiLevelType w:val="hybridMultilevel"/>
    <w:tmpl w:val="F63C06D0"/>
    <w:lvl w:ilvl="0" w:tplc="24924A1E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A660864"/>
    <w:multiLevelType w:val="hybridMultilevel"/>
    <w:tmpl w:val="173C9D6A"/>
    <w:lvl w:ilvl="0" w:tplc="6BB47668">
      <w:start w:val="1"/>
      <w:numFmt w:val="upperLetter"/>
      <w:lvlText w:val="(%1)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420F0831"/>
    <w:multiLevelType w:val="hybridMultilevel"/>
    <w:tmpl w:val="CC440712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2" w15:restartNumberingAfterBreak="0">
    <w:nsid w:val="46464011"/>
    <w:multiLevelType w:val="hybridMultilevel"/>
    <w:tmpl w:val="8C0C125C"/>
    <w:lvl w:ilvl="0" w:tplc="411649B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4B176465"/>
    <w:multiLevelType w:val="hybridMultilevel"/>
    <w:tmpl w:val="931618B2"/>
    <w:lvl w:ilvl="0" w:tplc="DA989D9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4C8B43CA"/>
    <w:multiLevelType w:val="hybridMultilevel"/>
    <w:tmpl w:val="CF9E775C"/>
    <w:lvl w:ilvl="0" w:tplc="085E657C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D1F5D2D"/>
    <w:multiLevelType w:val="multilevel"/>
    <w:tmpl w:val="C360C860"/>
    <w:lvl w:ilvl="0">
      <w:start w:val="1"/>
      <w:numFmt w:val="decimal"/>
      <w:lvlText w:val="%1."/>
      <w:lvlJc w:val="left"/>
      <w:pPr>
        <w:ind w:left="360" w:hanging="360"/>
      </w:pPr>
      <w:rPr>
        <w:u w:val="none"/>
      </w:rPr>
    </w:lvl>
    <w:lvl w:ilvl="1">
      <w:start w:val="1"/>
      <w:numFmt w:val="bullet"/>
      <w:lvlText w:val=""/>
      <w:lvlJc w:val="left"/>
      <w:pPr>
        <w:ind w:left="960" w:hanging="480"/>
      </w:pPr>
      <w:rPr>
        <w:rFonts w:ascii="Wingdings" w:hAnsi="Wingdings" w:hint="default"/>
      </w:r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decim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decim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54A34BF7"/>
    <w:multiLevelType w:val="hybridMultilevel"/>
    <w:tmpl w:val="04E082BA"/>
    <w:lvl w:ilvl="0" w:tplc="1CD0D2DE">
      <w:start w:val="1"/>
      <w:numFmt w:val="upperRoman"/>
      <w:lvlText w:val="%1、"/>
      <w:lvlJc w:val="left"/>
      <w:pPr>
        <w:ind w:left="1066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06" w:hanging="480"/>
      </w:pPr>
    </w:lvl>
    <w:lvl w:ilvl="2" w:tplc="0409001B" w:tentative="1">
      <w:start w:val="1"/>
      <w:numFmt w:val="lowerRoman"/>
      <w:lvlText w:val="%3."/>
      <w:lvlJc w:val="right"/>
      <w:pPr>
        <w:ind w:left="1786" w:hanging="480"/>
      </w:pPr>
    </w:lvl>
    <w:lvl w:ilvl="3" w:tplc="0409000F" w:tentative="1">
      <w:start w:val="1"/>
      <w:numFmt w:val="decimal"/>
      <w:lvlText w:val="%4."/>
      <w:lvlJc w:val="left"/>
      <w:pPr>
        <w:ind w:left="226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6" w:hanging="480"/>
      </w:pPr>
    </w:lvl>
    <w:lvl w:ilvl="5" w:tplc="0409001B" w:tentative="1">
      <w:start w:val="1"/>
      <w:numFmt w:val="lowerRoman"/>
      <w:lvlText w:val="%6."/>
      <w:lvlJc w:val="right"/>
      <w:pPr>
        <w:ind w:left="3226" w:hanging="480"/>
      </w:pPr>
    </w:lvl>
    <w:lvl w:ilvl="6" w:tplc="0409000F" w:tentative="1">
      <w:start w:val="1"/>
      <w:numFmt w:val="decimal"/>
      <w:lvlText w:val="%7."/>
      <w:lvlJc w:val="left"/>
      <w:pPr>
        <w:ind w:left="370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6" w:hanging="480"/>
      </w:pPr>
    </w:lvl>
    <w:lvl w:ilvl="8" w:tplc="0409001B" w:tentative="1">
      <w:start w:val="1"/>
      <w:numFmt w:val="lowerRoman"/>
      <w:lvlText w:val="%9."/>
      <w:lvlJc w:val="right"/>
      <w:pPr>
        <w:ind w:left="4666" w:hanging="480"/>
      </w:pPr>
    </w:lvl>
  </w:abstractNum>
  <w:abstractNum w:abstractNumId="17" w15:restartNumberingAfterBreak="0">
    <w:nsid w:val="57DF3F43"/>
    <w:multiLevelType w:val="hybridMultilevel"/>
    <w:tmpl w:val="C6FC42BA"/>
    <w:lvl w:ilvl="0" w:tplc="FBB84AB8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F6F74D0"/>
    <w:multiLevelType w:val="hybridMultilevel"/>
    <w:tmpl w:val="C5643C02"/>
    <w:lvl w:ilvl="0" w:tplc="5E0EB7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667D1F4B"/>
    <w:multiLevelType w:val="hybridMultilevel"/>
    <w:tmpl w:val="FC32BC9A"/>
    <w:lvl w:ilvl="0" w:tplc="1B5AAA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6B57BC2"/>
    <w:multiLevelType w:val="hybridMultilevel"/>
    <w:tmpl w:val="8C7CFF7C"/>
    <w:lvl w:ilvl="0" w:tplc="39C6C1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6791009D"/>
    <w:multiLevelType w:val="hybridMultilevel"/>
    <w:tmpl w:val="25325D0C"/>
    <w:lvl w:ilvl="0" w:tplc="922E731A">
      <w:start w:val="43"/>
      <w:numFmt w:val="bullet"/>
      <w:lvlText w:val="□"/>
      <w:lvlJc w:val="left"/>
      <w:pPr>
        <w:ind w:left="420" w:hanging="360"/>
      </w:pPr>
      <w:rPr>
        <w:rFonts w:ascii="Yu Mincho" w:eastAsia="Yu Mincho" w:hAnsi="Yu Mincho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0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80" w:hanging="480"/>
      </w:pPr>
      <w:rPr>
        <w:rFonts w:ascii="Wingdings" w:hAnsi="Wingdings" w:hint="default"/>
      </w:rPr>
    </w:lvl>
  </w:abstractNum>
  <w:abstractNum w:abstractNumId="22" w15:restartNumberingAfterBreak="0">
    <w:nsid w:val="67BF48EE"/>
    <w:multiLevelType w:val="hybridMultilevel"/>
    <w:tmpl w:val="443C2EF4"/>
    <w:lvl w:ilvl="0" w:tplc="B1D6CDB0">
      <w:start w:val="16"/>
      <w:numFmt w:val="bullet"/>
      <w:lvlText w:val="◎"/>
      <w:lvlJc w:val="left"/>
      <w:pPr>
        <w:ind w:left="360" w:hanging="360"/>
      </w:pPr>
      <w:rPr>
        <w:rFonts w:asciiTheme="majorEastAsia" w:eastAsiaTheme="majorEastAsia" w:hAnsiTheme="majorEastAsia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3" w15:restartNumberingAfterBreak="0">
    <w:nsid w:val="6992626E"/>
    <w:multiLevelType w:val="hybridMultilevel"/>
    <w:tmpl w:val="AA1A3BAC"/>
    <w:lvl w:ilvl="0" w:tplc="A754CC2C">
      <w:start w:val="1"/>
      <w:numFmt w:val="taiwaneseCountingThousand"/>
      <w:lvlText w:val="%1、"/>
      <w:lvlJc w:val="left"/>
      <w:pPr>
        <w:ind w:left="720" w:hanging="72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78D71678"/>
    <w:multiLevelType w:val="hybridMultilevel"/>
    <w:tmpl w:val="BA18C90E"/>
    <w:lvl w:ilvl="0" w:tplc="469C32F2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7FDA1C1E"/>
    <w:multiLevelType w:val="hybridMultilevel"/>
    <w:tmpl w:val="9258E698"/>
    <w:lvl w:ilvl="0" w:tplc="74AC8548">
      <w:start w:val="1"/>
      <w:numFmt w:val="upperLetter"/>
      <w:lvlText w:val="(%1)"/>
      <w:lvlJc w:val="left"/>
      <w:pPr>
        <w:ind w:left="774" w:hanging="405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09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9" w:hanging="420"/>
      </w:pPr>
    </w:lvl>
    <w:lvl w:ilvl="3" w:tplc="0409000F" w:tentative="1">
      <w:start w:val="1"/>
      <w:numFmt w:val="decimal"/>
      <w:lvlText w:val="%4."/>
      <w:lvlJc w:val="left"/>
      <w:pPr>
        <w:ind w:left="2049" w:hanging="420"/>
      </w:pPr>
    </w:lvl>
    <w:lvl w:ilvl="4" w:tplc="04090017" w:tentative="1">
      <w:start w:val="1"/>
      <w:numFmt w:val="aiueoFullWidth"/>
      <w:lvlText w:val="(%5)"/>
      <w:lvlJc w:val="left"/>
      <w:pPr>
        <w:ind w:left="2469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9" w:hanging="420"/>
      </w:pPr>
    </w:lvl>
    <w:lvl w:ilvl="6" w:tplc="0409000F" w:tentative="1">
      <w:start w:val="1"/>
      <w:numFmt w:val="decimal"/>
      <w:lvlText w:val="%7."/>
      <w:lvlJc w:val="left"/>
      <w:pPr>
        <w:ind w:left="3309" w:hanging="420"/>
      </w:pPr>
    </w:lvl>
    <w:lvl w:ilvl="7" w:tplc="04090017" w:tentative="1">
      <w:start w:val="1"/>
      <w:numFmt w:val="aiueoFullWidth"/>
      <w:lvlText w:val="(%8)"/>
      <w:lvlJc w:val="left"/>
      <w:pPr>
        <w:ind w:left="3729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9" w:hanging="420"/>
      </w:pPr>
    </w:lvl>
  </w:abstractNum>
  <w:num w:numId="1">
    <w:abstractNumId w:val="23"/>
  </w:num>
  <w:num w:numId="2">
    <w:abstractNumId w:val="15"/>
  </w:num>
  <w:num w:numId="3">
    <w:abstractNumId w:val="3"/>
  </w:num>
  <w:num w:numId="4">
    <w:abstractNumId w:val="22"/>
  </w:num>
  <w:num w:numId="5">
    <w:abstractNumId w:val="11"/>
  </w:num>
  <w:num w:numId="6">
    <w:abstractNumId w:val="13"/>
  </w:num>
  <w:num w:numId="7">
    <w:abstractNumId w:val="5"/>
  </w:num>
  <w:num w:numId="8">
    <w:abstractNumId w:val="20"/>
  </w:num>
  <w:num w:numId="9">
    <w:abstractNumId w:val="7"/>
  </w:num>
  <w:num w:numId="10">
    <w:abstractNumId w:val="19"/>
  </w:num>
  <w:num w:numId="11">
    <w:abstractNumId w:val="2"/>
  </w:num>
  <w:num w:numId="12">
    <w:abstractNumId w:val="14"/>
  </w:num>
  <w:num w:numId="13">
    <w:abstractNumId w:val="24"/>
  </w:num>
  <w:num w:numId="14">
    <w:abstractNumId w:val="18"/>
  </w:num>
  <w:num w:numId="15">
    <w:abstractNumId w:val="9"/>
  </w:num>
  <w:num w:numId="16">
    <w:abstractNumId w:val="4"/>
  </w:num>
  <w:num w:numId="17">
    <w:abstractNumId w:val="25"/>
  </w:num>
  <w:num w:numId="18">
    <w:abstractNumId w:val="10"/>
  </w:num>
  <w:num w:numId="19">
    <w:abstractNumId w:val="17"/>
  </w:num>
  <w:num w:numId="20">
    <w:abstractNumId w:val="6"/>
  </w:num>
  <w:num w:numId="21">
    <w:abstractNumId w:val="0"/>
  </w:num>
  <w:num w:numId="22">
    <w:abstractNumId w:val="12"/>
  </w:num>
  <w:num w:numId="23">
    <w:abstractNumId w:val="21"/>
  </w:num>
  <w:num w:numId="24">
    <w:abstractNumId w:val="16"/>
  </w:num>
  <w:num w:numId="25">
    <w:abstractNumId w:val="8"/>
  </w:num>
  <w:num w:numId="2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ja-JP" w:vendorID="64" w:dllVersion="0" w:nlCheck="1" w:checkStyle="1"/>
  <w:activeWritingStyle w:appName="MSWord" w:lang="en-US" w:vendorID="64" w:dllVersion="0" w:nlCheck="1" w:checkStyle="0"/>
  <w:activeWritingStyle w:appName="MSWord" w:lang="en-US" w:vendorID="64" w:dllVersion="4096" w:nlCheck="1" w:checkStyle="0"/>
  <w:proofState w:spelling="clean" w:grammar="clean"/>
  <w:defaultTabStop w:val="315"/>
  <w:evenAndOddHeaders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224C"/>
    <w:rsid w:val="000010E1"/>
    <w:rsid w:val="00001B29"/>
    <w:rsid w:val="00001E73"/>
    <w:rsid w:val="000027C0"/>
    <w:rsid w:val="000130B1"/>
    <w:rsid w:val="00014BEB"/>
    <w:rsid w:val="00021DE6"/>
    <w:rsid w:val="00024B37"/>
    <w:rsid w:val="00025502"/>
    <w:rsid w:val="0002563B"/>
    <w:rsid w:val="000260E6"/>
    <w:rsid w:val="00026786"/>
    <w:rsid w:val="00035C04"/>
    <w:rsid w:val="00036DA8"/>
    <w:rsid w:val="0004167A"/>
    <w:rsid w:val="000449D2"/>
    <w:rsid w:val="00044A78"/>
    <w:rsid w:val="00044BA6"/>
    <w:rsid w:val="0004542A"/>
    <w:rsid w:val="000714F9"/>
    <w:rsid w:val="00071709"/>
    <w:rsid w:val="00077232"/>
    <w:rsid w:val="00080D16"/>
    <w:rsid w:val="000818AA"/>
    <w:rsid w:val="00082004"/>
    <w:rsid w:val="0008298D"/>
    <w:rsid w:val="0008384C"/>
    <w:rsid w:val="0008516B"/>
    <w:rsid w:val="00085216"/>
    <w:rsid w:val="00085238"/>
    <w:rsid w:val="00085CE5"/>
    <w:rsid w:val="0008754F"/>
    <w:rsid w:val="000915D9"/>
    <w:rsid w:val="00095BF2"/>
    <w:rsid w:val="00095EE4"/>
    <w:rsid w:val="00096C6D"/>
    <w:rsid w:val="000A3C72"/>
    <w:rsid w:val="000A6829"/>
    <w:rsid w:val="000A6CA9"/>
    <w:rsid w:val="000B0656"/>
    <w:rsid w:val="000B1603"/>
    <w:rsid w:val="000B1E31"/>
    <w:rsid w:val="000B4202"/>
    <w:rsid w:val="000B48AC"/>
    <w:rsid w:val="000B5605"/>
    <w:rsid w:val="000B672B"/>
    <w:rsid w:val="000B6BCB"/>
    <w:rsid w:val="000C0379"/>
    <w:rsid w:val="000C5054"/>
    <w:rsid w:val="000D25AE"/>
    <w:rsid w:val="000D3798"/>
    <w:rsid w:val="000E53A8"/>
    <w:rsid w:val="000E6779"/>
    <w:rsid w:val="000F36C5"/>
    <w:rsid w:val="000F639E"/>
    <w:rsid w:val="00101ACE"/>
    <w:rsid w:val="00102AA2"/>
    <w:rsid w:val="00105800"/>
    <w:rsid w:val="00112054"/>
    <w:rsid w:val="00112580"/>
    <w:rsid w:val="00115893"/>
    <w:rsid w:val="00125C3B"/>
    <w:rsid w:val="00125F7E"/>
    <w:rsid w:val="001376C1"/>
    <w:rsid w:val="0014312C"/>
    <w:rsid w:val="001431BD"/>
    <w:rsid w:val="00150A3D"/>
    <w:rsid w:val="00152037"/>
    <w:rsid w:val="00154A05"/>
    <w:rsid w:val="00154B81"/>
    <w:rsid w:val="00155325"/>
    <w:rsid w:val="00156031"/>
    <w:rsid w:val="00160F01"/>
    <w:rsid w:val="00162DFD"/>
    <w:rsid w:val="0016414A"/>
    <w:rsid w:val="001714C1"/>
    <w:rsid w:val="00173207"/>
    <w:rsid w:val="001734D0"/>
    <w:rsid w:val="00173BCA"/>
    <w:rsid w:val="00174AE9"/>
    <w:rsid w:val="00177526"/>
    <w:rsid w:val="00180BA6"/>
    <w:rsid w:val="00181999"/>
    <w:rsid w:val="00181C19"/>
    <w:rsid w:val="00182EFD"/>
    <w:rsid w:val="00195300"/>
    <w:rsid w:val="00196128"/>
    <w:rsid w:val="00197247"/>
    <w:rsid w:val="001A12E5"/>
    <w:rsid w:val="001A20CF"/>
    <w:rsid w:val="001A65EF"/>
    <w:rsid w:val="001A773F"/>
    <w:rsid w:val="001B5C62"/>
    <w:rsid w:val="001C034A"/>
    <w:rsid w:val="001C5DB7"/>
    <w:rsid w:val="001D612D"/>
    <w:rsid w:val="001E309B"/>
    <w:rsid w:val="001E58B3"/>
    <w:rsid w:val="001E63B6"/>
    <w:rsid w:val="001F2B01"/>
    <w:rsid w:val="001F6ADC"/>
    <w:rsid w:val="001F74B0"/>
    <w:rsid w:val="0020080A"/>
    <w:rsid w:val="00203E7B"/>
    <w:rsid w:val="002047C8"/>
    <w:rsid w:val="00207158"/>
    <w:rsid w:val="002109AA"/>
    <w:rsid w:val="0021726F"/>
    <w:rsid w:val="00217FEC"/>
    <w:rsid w:val="00221223"/>
    <w:rsid w:val="00222402"/>
    <w:rsid w:val="00223F90"/>
    <w:rsid w:val="00223FF4"/>
    <w:rsid w:val="0022537D"/>
    <w:rsid w:val="0022649C"/>
    <w:rsid w:val="00231F5F"/>
    <w:rsid w:val="00237D08"/>
    <w:rsid w:val="002443AB"/>
    <w:rsid w:val="00245E0E"/>
    <w:rsid w:val="002540B6"/>
    <w:rsid w:val="00254892"/>
    <w:rsid w:val="00254F1A"/>
    <w:rsid w:val="00255A03"/>
    <w:rsid w:val="00262DDF"/>
    <w:rsid w:val="002635B7"/>
    <w:rsid w:val="00263694"/>
    <w:rsid w:val="002668B1"/>
    <w:rsid w:val="002746C6"/>
    <w:rsid w:val="00276C86"/>
    <w:rsid w:val="00277365"/>
    <w:rsid w:val="002800FF"/>
    <w:rsid w:val="00281358"/>
    <w:rsid w:val="00282D4C"/>
    <w:rsid w:val="00287BBC"/>
    <w:rsid w:val="002933BB"/>
    <w:rsid w:val="002942E5"/>
    <w:rsid w:val="00297CAB"/>
    <w:rsid w:val="002A33AC"/>
    <w:rsid w:val="002B0F1E"/>
    <w:rsid w:val="002B36D1"/>
    <w:rsid w:val="002B61D2"/>
    <w:rsid w:val="002B77F9"/>
    <w:rsid w:val="002C3F69"/>
    <w:rsid w:val="002C5708"/>
    <w:rsid w:val="002C7DCB"/>
    <w:rsid w:val="002D1CA8"/>
    <w:rsid w:val="002D7698"/>
    <w:rsid w:val="002E187E"/>
    <w:rsid w:val="002E6631"/>
    <w:rsid w:val="002E7AEC"/>
    <w:rsid w:val="002F0D85"/>
    <w:rsid w:val="002F521A"/>
    <w:rsid w:val="002F75EF"/>
    <w:rsid w:val="003000C2"/>
    <w:rsid w:val="00300537"/>
    <w:rsid w:val="00306E15"/>
    <w:rsid w:val="00310FBD"/>
    <w:rsid w:val="0031123E"/>
    <w:rsid w:val="00311A2B"/>
    <w:rsid w:val="0031224C"/>
    <w:rsid w:val="00317257"/>
    <w:rsid w:val="00317309"/>
    <w:rsid w:val="003207AD"/>
    <w:rsid w:val="00324A31"/>
    <w:rsid w:val="00335B8E"/>
    <w:rsid w:val="00335FBF"/>
    <w:rsid w:val="003407B9"/>
    <w:rsid w:val="00346CA8"/>
    <w:rsid w:val="00350EF8"/>
    <w:rsid w:val="003562E7"/>
    <w:rsid w:val="00362A3C"/>
    <w:rsid w:val="00364BA2"/>
    <w:rsid w:val="003656AF"/>
    <w:rsid w:val="003753D1"/>
    <w:rsid w:val="00383077"/>
    <w:rsid w:val="00386581"/>
    <w:rsid w:val="00391A6D"/>
    <w:rsid w:val="00394D0F"/>
    <w:rsid w:val="003953B2"/>
    <w:rsid w:val="00396D92"/>
    <w:rsid w:val="003A2649"/>
    <w:rsid w:val="003A4D2A"/>
    <w:rsid w:val="003B0EDD"/>
    <w:rsid w:val="003B1822"/>
    <w:rsid w:val="003B36CA"/>
    <w:rsid w:val="003B52FB"/>
    <w:rsid w:val="003B5C64"/>
    <w:rsid w:val="003B66D2"/>
    <w:rsid w:val="003C1BA8"/>
    <w:rsid w:val="003C2AD9"/>
    <w:rsid w:val="003C3B21"/>
    <w:rsid w:val="003C4C01"/>
    <w:rsid w:val="003D4F22"/>
    <w:rsid w:val="003D757D"/>
    <w:rsid w:val="003E1D80"/>
    <w:rsid w:val="003E594C"/>
    <w:rsid w:val="003E7CE4"/>
    <w:rsid w:val="003E7E75"/>
    <w:rsid w:val="003F0B94"/>
    <w:rsid w:val="003F18C7"/>
    <w:rsid w:val="003F6011"/>
    <w:rsid w:val="0040229B"/>
    <w:rsid w:val="00404EB4"/>
    <w:rsid w:val="00407750"/>
    <w:rsid w:val="00412FE9"/>
    <w:rsid w:val="00420AB9"/>
    <w:rsid w:val="00420DDA"/>
    <w:rsid w:val="00424777"/>
    <w:rsid w:val="0042680F"/>
    <w:rsid w:val="00430C34"/>
    <w:rsid w:val="00430F1B"/>
    <w:rsid w:val="0044050B"/>
    <w:rsid w:val="00442848"/>
    <w:rsid w:val="00442D85"/>
    <w:rsid w:val="00444D82"/>
    <w:rsid w:val="004521F3"/>
    <w:rsid w:val="00452308"/>
    <w:rsid w:val="00455066"/>
    <w:rsid w:val="00455647"/>
    <w:rsid w:val="004568D4"/>
    <w:rsid w:val="00461794"/>
    <w:rsid w:val="004628EC"/>
    <w:rsid w:val="004648CD"/>
    <w:rsid w:val="00470066"/>
    <w:rsid w:val="00470C05"/>
    <w:rsid w:val="004714EE"/>
    <w:rsid w:val="00477BF7"/>
    <w:rsid w:val="004819F1"/>
    <w:rsid w:val="004940E8"/>
    <w:rsid w:val="004A135E"/>
    <w:rsid w:val="004A3D5D"/>
    <w:rsid w:val="004A4349"/>
    <w:rsid w:val="004A53A5"/>
    <w:rsid w:val="004A5602"/>
    <w:rsid w:val="004A577E"/>
    <w:rsid w:val="004A630C"/>
    <w:rsid w:val="004B25E0"/>
    <w:rsid w:val="004B7DE3"/>
    <w:rsid w:val="004C001F"/>
    <w:rsid w:val="004C7C0B"/>
    <w:rsid w:val="004D0621"/>
    <w:rsid w:val="004D142C"/>
    <w:rsid w:val="004D217B"/>
    <w:rsid w:val="004E1ECD"/>
    <w:rsid w:val="004E5A53"/>
    <w:rsid w:val="004E79D2"/>
    <w:rsid w:val="004E7F1B"/>
    <w:rsid w:val="00510177"/>
    <w:rsid w:val="005101ED"/>
    <w:rsid w:val="005125A3"/>
    <w:rsid w:val="00513979"/>
    <w:rsid w:val="00514392"/>
    <w:rsid w:val="005204DB"/>
    <w:rsid w:val="00521386"/>
    <w:rsid w:val="00521B1B"/>
    <w:rsid w:val="00522096"/>
    <w:rsid w:val="005229D7"/>
    <w:rsid w:val="00545159"/>
    <w:rsid w:val="005453F3"/>
    <w:rsid w:val="00546720"/>
    <w:rsid w:val="00551AC6"/>
    <w:rsid w:val="00561581"/>
    <w:rsid w:val="00562BED"/>
    <w:rsid w:val="00563ECB"/>
    <w:rsid w:val="00567C5F"/>
    <w:rsid w:val="005720C9"/>
    <w:rsid w:val="00573E88"/>
    <w:rsid w:val="005751D7"/>
    <w:rsid w:val="005766E5"/>
    <w:rsid w:val="00576FA9"/>
    <w:rsid w:val="00580B3A"/>
    <w:rsid w:val="00580F69"/>
    <w:rsid w:val="005819B9"/>
    <w:rsid w:val="00581C9D"/>
    <w:rsid w:val="00583282"/>
    <w:rsid w:val="005842B1"/>
    <w:rsid w:val="005844EC"/>
    <w:rsid w:val="005904B8"/>
    <w:rsid w:val="00590D38"/>
    <w:rsid w:val="00594038"/>
    <w:rsid w:val="00597120"/>
    <w:rsid w:val="005A4F4F"/>
    <w:rsid w:val="005B59FC"/>
    <w:rsid w:val="005B7307"/>
    <w:rsid w:val="005C1E95"/>
    <w:rsid w:val="005C41E4"/>
    <w:rsid w:val="005C4FC9"/>
    <w:rsid w:val="005C7B00"/>
    <w:rsid w:val="005D4D41"/>
    <w:rsid w:val="005D5FD2"/>
    <w:rsid w:val="005D7CAC"/>
    <w:rsid w:val="005D7CF8"/>
    <w:rsid w:val="005E7FE8"/>
    <w:rsid w:val="005F1320"/>
    <w:rsid w:val="005F3528"/>
    <w:rsid w:val="005F42F3"/>
    <w:rsid w:val="005F6E59"/>
    <w:rsid w:val="00601324"/>
    <w:rsid w:val="006054EF"/>
    <w:rsid w:val="0061105B"/>
    <w:rsid w:val="00614026"/>
    <w:rsid w:val="006146C8"/>
    <w:rsid w:val="0061521C"/>
    <w:rsid w:val="00615FA9"/>
    <w:rsid w:val="00616FB3"/>
    <w:rsid w:val="006206D7"/>
    <w:rsid w:val="00621DE4"/>
    <w:rsid w:val="006245F2"/>
    <w:rsid w:val="00630FBD"/>
    <w:rsid w:val="00631864"/>
    <w:rsid w:val="006324D1"/>
    <w:rsid w:val="00633338"/>
    <w:rsid w:val="006464B1"/>
    <w:rsid w:val="0065126F"/>
    <w:rsid w:val="00652F75"/>
    <w:rsid w:val="00652F94"/>
    <w:rsid w:val="00654110"/>
    <w:rsid w:val="00657140"/>
    <w:rsid w:val="00657CC6"/>
    <w:rsid w:val="0066155F"/>
    <w:rsid w:val="00661FC9"/>
    <w:rsid w:val="0066735C"/>
    <w:rsid w:val="0067738C"/>
    <w:rsid w:val="006803B8"/>
    <w:rsid w:val="00681536"/>
    <w:rsid w:val="00685B82"/>
    <w:rsid w:val="0069040C"/>
    <w:rsid w:val="006937E0"/>
    <w:rsid w:val="006A26FE"/>
    <w:rsid w:val="006A6E9F"/>
    <w:rsid w:val="006B1E33"/>
    <w:rsid w:val="006B30FE"/>
    <w:rsid w:val="006C138F"/>
    <w:rsid w:val="006C1474"/>
    <w:rsid w:val="006C2662"/>
    <w:rsid w:val="006D1A92"/>
    <w:rsid w:val="006D2E5E"/>
    <w:rsid w:val="006D716A"/>
    <w:rsid w:val="006E08C8"/>
    <w:rsid w:val="006E1170"/>
    <w:rsid w:val="006E383F"/>
    <w:rsid w:val="006F188A"/>
    <w:rsid w:val="00702BA6"/>
    <w:rsid w:val="00705D44"/>
    <w:rsid w:val="00712826"/>
    <w:rsid w:val="00713692"/>
    <w:rsid w:val="007143E8"/>
    <w:rsid w:val="007154DB"/>
    <w:rsid w:val="00715AE2"/>
    <w:rsid w:val="007161B9"/>
    <w:rsid w:val="0072194E"/>
    <w:rsid w:val="0072312A"/>
    <w:rsid w:val="007231CB"/>
    <w:rsid w:val="00723A12"/>
    <w:rsid w:val="00723A69"/>
    <w:rsid w:val="00725F00"/>
    <w:rsid w:val="007300A1"/>
    <w:rsid w:val="00740192"/>
    <w:rsid w:val="00741451"/>
    <w:rsid w:val="00741BD9"/>
    <w:rsid w:val="007421F0"/>
    <w:rsid w:val="007456F6"/>
    <w:rsid w:val="0074697C"/>
    <w:rsid w:val="007473A8"/>
    <w:rsid w:val="00751C86"/>
    <w:rsid w:val="00754296"/>
    <w:rsid w:val="0075458A"/>
    <w:rsid w:val="007567B3"/>
    <w:rsid w:val="007570A9"/>
    <w:rsid w:val="00757A86"/>
    <w:rsid w:val="00761362"/>
    <w:rsid w:val="00762574"/>
    <w:rsid w:val="00764D21"/>
    <w:rsid w:val="007670C6"/>
    <w:rsid w:val="00767A2F"/>
    <w:rsid w:val="00771D95"/>
    <w:rsid w:val="00776CC5"/>
    <w:rsid w:val="00782E07"/>
    <w:rsid w:val="00784276"/>
    <w:rsid w:val="0078501A"/>
    <w:rsid w:val="00787A6B"/>
    <w:rsid w:val="00794D69"/>
    <w:rsid w:val="00794F38"/>
    <w:rsid w:val="007A04E1"/>
    <w:rsid w:val="007A0F64"/>
    <w:rsid w:val="007A3C7D"/>
    <w:rsid w:val="007A40D5"/>
    <w:rsid w:val="007A575A"/>
    <w:rsid w:val="007B52B3"/>
    <w:rsid w:val="007B7EE8"/>
    <w:rsid w:val="007C0132"/>
    <w:rsid w:val="007D5EEE"/>
    <w:rsid w:val="007E11EA"/>
    <w:rsid w:val="007E6FEB"/>
    <w:rsid w:val="007F0533"/>
    <w:rsid w:val="007F4ECB"/>
    <w:rsid w:val="00800226"/>
    <w:rsid w:val="00810FAD"/>
    <w:rsid w:val="00813726"/>
    <w:rsid w:val="00813DB9"/>
    <w:rsid w:val="0081481D"/>
    <w:rsid w:val="00816B0E"/>
    <w:rsid w:val="00827CAB"/>
    <w:rsid w:val="0083143E"/>
    <w:rsid w:val="0083310E"/>
    <w:rsid w:val="00835C85"/>
    <w:rsid w:val="00837C34"/>
    <w:rsid w:val="00841B1B"/>
    <w:rsid w:val="00843873"/>
    <w:rsid w:val="00851E6E"/>
    <w:rsid w:val="0085318A"/>
    <w:rsid w:val="008532FA"/>
    <w:rsid w:val="00853F77"/>
    <w:rsid w:val="00860953"/>
    <w:rsid w:val="008626BA"/>
    <w:rsid w:val="008629B0"/>
    <w:rsid w:val="008630E1"/>
    <w:rsid w:val="008654D4"/>
    <w:rsid w:val="00866BCA"/>
    <w:rsid w:val="00874F2D"/>
    <w:rsid w:val="00877AC8"/>
    <w:rsid w:val="00880605"/>
    <w:rsid w:val="00880C7B"/>
    <w:rsid w:val="00887721"/>
    <w:rsid w:val="008902EE"/>
    <w:rsid w:val="00891E84"/>
    <w:rsid w:val="008922A5"/>
    <w:rsid w:val="008941CB"/>
    <w:rsid w:val="008A2352"/>
    <w:rsid w:val="008A344D"/>
    <w:rsid w:val="008A3566"/>
    <w:rsid w:val="008A3987"/>
    <w:rsid w:val="008B0663"/>
    <w:rsid w:val="008B2F35"/>
    <w:rsid w:val="008B714F"/>
    <w:rsid w:val="008C3D2D"/>
    <w:rsid w:val="008C7537"/>
    <w:rsid w:val="008D49AC"/>
    <w:rsid w:val="008D5784"/>
    <w:rsid w:val="008E6BF3"/>
    <w:rsid w:val="008E7C06"/>
    <w:rsid w:val="008E7DA6"/>
    <w:rsid w:val="008F385A"/>
    <w:rsid w:val="008F4C64"/>
    <w:rsid w:val="008F5B4F"/>
    <w:rsid w:val="008F6FF4"/>
    <w:rsid w:val="00900330"/>
    <w:rsid w:val="009043A8"/>
    <w:rsid w:val="00906E1D"/>
    <w:rsid w:val="00915417"/>
    <w:rsid w:val="009164EE"/>
    <w:rsid w:val="009179FA"/>
    <w:rsid w:val="00920FA2"/>
    <w:rsid w:val="00925B75"/>
    <w:rsid w:val="0092612D"/>
    <w:rsid w:val="009332B2"/>
    <w:rsid w:val="00935800"/>
    <w:rsid w:val="00937607"/>
    <w:rsid w:val="00951F97"/>
    <w:rsid w:val="009522F6"/>
    <w:rsid w:val="0096117B"/>
    <w:rsid w:val="00961863"/>
    <w:rsid w:val="00962A17"/>
    <w:rsid w:val="00962B6B"/>
    <w:rsid w:val="009648A3"/>
    <w:rsid w:val="0097130D"/>
    <w:rsid w:val="00973C31"/>
    <w:rsid w:val="00974139"/>
    <w:rsid w:val="0097456F"/>
    <w:rsid w:val="009809B7"/>
    <w:rsid w:val="00987C29"/>
    <w:rsid w:val="009923EC"/>
    <w:rsid w:val="00992815"/>
    <w:rsid w:val="00994C85"/>
    <w:rsid w:val="00995DB6"/>
    <w:rsid w:val="009977D4"/>
    <w:rsid w:val="009A3081"/>
    <w:rsid w:val="009A49A1"/>
    <w:rsid w:val="009A4E87"/>
    <w:rsid w:val="009A7578"/>
    <w:rsid w:val="009A75F9"/>
    <w:rsid w:val="009B0B9D"/>
    <w:rsid w:val="009B0DF6"/>
    <w:rsid w:val="009B163A"/>
    <w:rsid w:val="009B1CB2"/>
    <w:rsid w:val="009B2A58"/>
    <w:rsid w:val="009B3F9A"/>
    <w:rsid w:val="009B6483"/>
    <w:rsid w:val="009B66FC"/>
    <w:rsid w:val="009C4674"/>
    <w:rsid w:val="009C616E"/>
    <w:rsid w:val="009D1B8C"/>
    <w:rsid w:val="009D2B45"/>
    <w:rsid w:val="009D57DD"/>
    <w:rsid w:val="009D65E7"/>
    <w:rsid w:val="009D7224"/>
    <w:rsid w:val="009D76A6"/>
    <w:rsid w:val="009E2D38"/>
    <w:rsid w:val="009E4DF4"/>
    <w:rsid w:val="009E52D1"/>
    <w:rsid w:val="009E63FA"/>
    <w:rsid w:val="009E6AA5"/>
    <w:rsid w:val="009F13BD"/>
    <w:rsid w:val="009F1C0B"/>
    <w:rsid w:val="009F536C"/>
    <w:rsid w:val="009F6A32"/>
    <w:rsid w:val="00A0708A"/>
    <w:rsid w:val="00A20662"/>
    <w:rsid w:val="00A20C57"/>
    <w:rsid w:val="00A214FD"/>
    <w:rsid w:val="00A2285F"/>
    <w:rsid w:val="00A26FAD"/>
    <w:rsid w:val="00A35B96"/>
    <w:rsid w:val="00A35DCD"/>
    <w:rsid w:val="00A44AEE"/>
    <w:rsid w:val="00A50DE6"/>
    <w:rsid w:val="00A521ED"/>
    <w:rsid w:val="00A53CB5"/>
    <w:rsid w:val="00A54362"/>
    <w:rsid w:val="00A562DE"/>
    <w:rsid w:val="00A568CC"/>
    <w:rsid w:val="00A60CF7"/>
    <w:rsid w:val="00A64CDB"/>
    <w:rsid w:val="00A65803"/>
    <w:rsid w:val="00A65A22"/>
    <w:rsid w:val="00A672FA"/>
    <w:rsid w:val="00A67724"/>
    <w:rsid w:val="00A72712"/>
    <w:rsid w:val="00A73912"/>
    <w:rsid w:val="00A73BA7"/>
    <w:rsid w:val="00A740B0"/>
    <w:rsid w:val="00A80211"/>
    <w:rsid w:val="00A82E39"/>
    <w:rsid w:val="00A86527"/>
    <w:rsid w:val="00A87687"/>
    <w:rsid w:val="00A911F1"/>
    <w:rsid w:val="00A91AFD"/>
    <w:rsid w:val="00A925DD"/>
    <w:rsid w:val="00A953EA"/>
    <w:rsid w:val="00A972B6"/>
    <w:rsid w:val="00A974E4"/>
    <w:rsid w:val="00AA3AC6"/>
    <w:rsid w:val="00AA41DD"/>
    <w:rsid w:val="00AA7F53"/>
    <w:rsid w:val="00AB103E"/>
    <w:rsid w:val="00AB1D8D"/>
    <w:rsid w:val="00AB394E"/>
    <w:rsid w:val="00AB4063"/>
    <w:rsid w:val="00AB6F41"/>
    <w:rsid w:val="00AB74C1"/>
    <w:rsid w:val="00AB7AAD"/>
    <w:rsid w:val="00AC3B7B"/>
    <w:rsid w:val="00AC768E"/>
    <w:rsid w:val="00AD06F1"/>
    <w:rsid w:val="00AD799C"/>
    <w:rsid w:val="00AE0698"/>
    <w:rsid w:val="00AE148C"/>
    <w:rsid w:val="00AE74E6"/>
    <w:rsid w:val="00AF08BF"/>
    <w:rsid w:val="00AF4BF5"/>
    <w:rsid w:val="00AF572D"/>
    <w:rsid w:val="00AF6A23"/>
    <w:rsid w:val="00AF7D35"/>
    <w:rsid w:val="00AF7D4F"/>
    <w:rsid w:val="00B05638"/>
    <w:rsid w:val="00B05B2D"/>
    <w:rsid w:val="00B069C9"/>
    <w:rsid w:val="00B10F5A"/>
    <w:rsid w:val="00B13F68"/>
    <w:rsid w:val="00B147CC"/>
    <w:rsid w:val="00B148BD"/>
    <w:rsid w:val="00B1784E"/>
    <w:rsid w:val="00B200FA"/>
    <w:rsid w:val="00B20B21"/>
    <w:rsid w:val="00B31138"/>
    <w:rsid w:val="00B314CE"/>
    <w:rsid w:val="00B3693D"/>
    <w:rsid w:val="00B36C5F"/>
    <w:rsid w:val="00B40DD4"/>
    <w:rsid w:val="00B41021"/>
    <w:rsid w:val="00B41F86"/>
    <w:rsid w:val="00B4377E"/>
    <w:rsid w:val="00B43A7E"/>
    <w:rsid w:val="00B43BB3"/>
    <w:rsid w:val="00B46C4C"/>
    <w:rsid w:val="00B47A12"/>
    <w:rsid w:val="00B47A69"/>
    <w:rsid w:val="00B5004F"/>
    <w:rsid w:val="00B509B2"/>
    <w:rsid w:val="00B56706"/>
    <w:rsid w:val="00B636B8"/>
    <w:rsid w:val="00B66D02"/>
    <w:rsid w:val="00B71175"/>
    <w:rsid w:val="00B7270C"/>
    <w:rsid w:val="00B7450F"/>
    <w:rsid w:val="00B7606B"/>
    <w:rsid w:val="00B776D9"/>
    <w:rsid w:val="00B80956"/>
    <w:rsid w:val="00B83001"/>
    <w:rsid w:val="00B841BA"/>
    <w:rsid w:val="00B85C81"/>
    <w:rsid w:val="00B92AB1"/>
    <w:rsid w:val="00BA0DF9"/>
    <w:rsid w:val="00BA1076"/>
    <w:rsid w:val="00BA12D0"/>
    <w:rsid w:val="00BA50C1"/>
    <w:rsid w:val="00BA52A0"/>
    <w:rsid w:val="00BA70D8"/>
    <w:rsid w:val="00BB0190"/>
    <w:rsid w:val="00BB0A3F"/>
    <w:rsid w:val="00BB0A6C"/>
    <w:rsid w:val="00BC3C9F"/>
    <w:rsid w:val="00BC68DA"/>
    <w:rsid w:val="00BD2F85"/>
    <w:rsid w:val="00BD5AA6"/>
    <w:rsid w:val="00BD7FA2"/>
    <w:rsid w:val="00BE0EA5"/>
    <w:rsid w:val="00BE1B57"/>
    <w:rsid w:val="00BE1FE5"/>
    <w:rsid w:val="00BE22BB"/>
    <w:rsid w:val="00BE4994"/>
    <w:rsid w:val="00BE5667"/>
    <w:rsid w:val="00BE69D8"/>
    <w:rsid w:val="00C04320"/>
    <w:rsid w:val="00C051A4"/>
    <w:rsid w:val="00C06326"/>
    <w:rsid w:val="00C10918"/>
    <w:rsid w:val="00C10C41"/>
    <w:rsid w:val="00C10DDE"/>
    <w:rsid w:val="00C117FB"/>
    <w:rsid w:val="00C25AED"/>
    <w:rsid w:val="00C31D14"/>
    <w:rsid w:val="00C323A2"/>
    <w:rsid w:val="00C421BA"/>
    <w:rsid w:val="00C4443D"/>
    <w:rsid w:val="00C444B2"/>
    <w:rsid w:val="00C45871"/>
    <w:rsid w:val="00C50E10"/>
    <w:rsid w:val="00C5328C"/>
    <w:rsid w:val="00C55A40"/>
    <w:rsid w:val="00C571D1"/>
    <w:rsid w:val="00C6049C"/>
    <w:rsid w:val="00C6079C"/>
    <w:rsid w:val="00C61D17"/>
    <w:rsid w:val="00C62D62"/>
    <w:rsid w:val="00C63BB6"/>
    <w:rsid w:val="00C64A63"/>
    <w:rsid w:val="00C6682E"/>
    <w:rsid w:val="00C66EFB"/>
    <w:rsid w:val="00C715BE"/>
    <w:rsid w:val="00C75FBC"/>
    <w:rsid w:val="00C77103"/>
    <w:rsid w:val="00C77381"/>
    <w:rsid w:val="00C8126D"/>
    <w:rsid w:val="00C81F52"/>
    <w:rsid w:val="00C8215C"/>
    <w:rsid w:val="00C85D82"/>
    <w:rsid w:val="00C90B3A"/>
    <w:rsid w:val="00C932BD"/>
    <w:rsid w:val="00C950A6"/>
    <w:rsid w:val="00C95DC6"/>
    <w:rsid w:val="00C96D90"/>
    <w:rsid w:val="00CA376A"/>
    <w:rsid w:val="00CA5900"/>
    <w:rsid w:val="00CA62FB"/>
    <w:rsid w:val="00CB0C4B"/>
    <w:rsid w:val="00CB187F"/>
    <w:rsid w:val="00CB19F1"/>
    <w:rsid w:val="00CB6400"/>
    <w:rsid w:val="00CC028A"/>
    <w:rsid w:val="00CC0DCD"/>
    <w:rsid w:val="00CC3A64"/>
    <w:rsid w:val="00CC4BC7"/>
    <w:rsid w:val="00CC6CC7"/>
    <w:rsid w:val="00CD0B90"/>
    <w:rsid w:val="00CD1491"/>
    <w:rsid w:val="00CD1A9E"/>
    <w:rsid w:val="00CD3457"/>
    <w:rsid w:val="00CD69F1"/>
    <w:rsid w:val="00CD6F69"/>
    <w:rsid w:val="00CE484E"/>
    <w:rsid w:val="00CE59FA"/>
    <w:rsid w:val="00D027F9"/>
    <w:rsid w:val="00D03BE0"/>
    <w:rsid w:val="00D05077"/>
    <w:rsid w:val="00D072CE"/>
    <w:rsid w:val="00D127C7"/>
    <w:rsid w:val="00D13CF9"/>
    <w:rsid w:val="00D202FD"/>
    <w:rsid w:val="00D211D7"/>
    <w:rsid w:val="00D261D7"/>
    <w:rsid w:val="00D26738"/>
    <w:rsid w:val="00D27710"/>
    <w:rsid w:val="00D30BEE"/>
    <w:rsid w:val="00D33CFC"/>
    <w:rsid w:val="00D33F9A"/>
    <w:rsid w:val="00D400DA"/>
    <w:rsid w:val="00D40D88"/>
    <w:rsid w:val="00D44072"/>
    <w:rsid w:val="00D44C18"/>
    <w:rsid w:val="00D45D08"/>
    <w:rsid w:val="00D4719D"/>
    <w:rsid w:val="00D47C39"/>
    <w:rsid w:val="00D57B55"/>
    <w:rsid w:val="00D60B2A"/>
    <w:rsid w:val="00D61628"/>
    <w:rsid w:val="00D6293A"/>
    <w:rsid w:val="00D73865"/>
    <w:rsid w:val="00D739E8"/>
    <w:rsid w:val="00D80D27"/>
    <w:rsid w:val="00D82AB6"/>
    <w:rsid w:val="00D8431A"/>
    <w:rsid w:val="00D86C57"/>
    <w:rsid w:val="00D86E6A"/>
    <w:rsid w:val="00D900A6"/>
    <w:rsid w:val="00D90C65"/>
    <w:rsid w:val="00D92322"/>
    <w:rsid w:val="00D93B0E"/>
    <w:rsid w:val="00DA4524"/>
    <w:rsid w:val="00DB1BE7"/>
    <w:rsid w:val="00DB31BB"/>
    <w:rsid w:val="00DB5073"/>
    <w:rsid w:val="00DC1607"/>
    <w:rsid w:val="00DC4695"/>
    <w:rsid w:val="00DC7C29"/>
    <w:rsid w:val="00DD0F0E"/>
    <w:rsid w:val="00DD34DB"/>
    <w:rsid w:val="00DD53B4"/>
    <w:rsid w:val="00DD60B7"/>
    <w:rsid w:val="00DD6D75"/>
    <w:rsid w:val="00DE1019"/>
    <w:rsid w:val="00DE79B0"/>
    <w:rsid w:val="00DF3421"/>
    <w:rsid w:val="00DF3BD2"/>
    <w:rsid w:val="00DF4243"/>
    <w:rsid w:val="00E00B57"/>
    <w:rsid w:val="00E03255"/>
    <w:rsid w:val="00E041F1"/>
    <w:rsid w:val="00E04808"/>
    <w:rsid w:val="00E05D3A"/>
    <w:rsid w:val="00E10FEE"/>
    <w:rsid w:val="00E15DD7"/>
    <w:rsid w:val="00E15E06"/>
    <w:rsid w:val="00E22492"/>
    <w:rsid w:val="00E22B8B"/>
    <w:rsid w:val="00E25507"/>
    <w:rsid w:val="00E26A9B"/>
    <w:rsid w:val="00E31ABC"/>
    <w:rsid w:val="00E32840"/>
    <w:rsid w:val="00E349B0"/>
    <w:rsid w:val="00E35BE0"/>
    <w:rsid w:val="00E37B96"/>
    <w:rsid w:val="00E4343E"/>
    <w:rsid w:val="00E51859"/>
    <w:rsid w:val="00E5298F"/>
    <w:rsid w:val="00E533A0"/>
    <w:rsid w:val="00E5684A"/>
    <w:rsid w:val="00E614E8"/>
    <w:rsid w:val="00E616CD"/>
    <w:rsid w:val="00E656C4"/>
    <w:rsid w:val="00E74D9A"/>
    <w:rsid w:val="00E75CA7"/>
    <w:rsid w:val="00E83142"/>
    <w:rsid w:val="00E84C21"/>
    <w:rsid w:val="00E84E4D"/>
    <w:rsid w:val="00E86543"/>
    <w:rsid w:val="00E8703D"/>
    <w:rsid w:val="00E90A73"/>
    <w:rsid w:val="00E95CA9"/>
    <w:rsid w:val="00EA2831"/>
    <w:rsid w:val="00EA4527"/>
    <w:rsid w:val="00EA46DB"/>
    <w:rsid w:val="00EA51BA"/>
    <w:rsid w:val="00EA58C0"/>
    <w:rsid w:val="00EB0D57"/>
    <w:rsid w:val="00EB0F3A"/>
    <w:rsid w:val="00EB26F5"/>
    <w:rsid w:val="00EB49B9"/>
    <w:rsid w:val="00EB5C55"/>
    <w:rsid w:val="00EB6463"/>
    <w:rsid w:val="00EC57D6"/>
    <w:rsid w:val="00EE5A53"/>
    <w:rsid w:val="00EF2451"/>
    <w:rsid w:val="00EF2611"/>
    <w:rsid w:val="00F0350B"/>
    <w:rsid w:val="00F07A37"/>
    <w:rsid w:val="00F110D0"/>
    <w:rsid w:val="00F11622"/>
    <w:rsid w:val="00F12B3E"/>
    <w:rsid w:val="00F20B40"/>
    <w:rsid w:val="00F2799B"/>
    <w:rsid w:val="00F40445"/>
    <w:rsid w:val="00F40962"/>
    <w:rsid w:val="00F42212"/>
    <w:rsid w:val="00F464AF"/>
    <w:rsid w:val="00F5004E"/>
    <w:rsid w:val="00F52EAE"/>
    <w:rsid w:val="00F55BDB"/>
    <w:rsid w:val="00F60861"/>
    <w:rsid w:val="00F6184A"/>
    <w:rsid w:val="00F61B0C"/>
    <w:rsid w:val="00F62C01"/>
    <w:rsid w:val="00F704B0"/>
    <w:rsid w:val="00F72892"/>
    <w:rsid w:val="00F76969"/>
    <w:rsid w:val="00F817F8"/>
    <w:rsid w:val="00F85DB1"/>
    <w:rsid w:val="00F86420"/>
    <w:rsid w:val="00F92764"/>
    <w:rsid w:val="00F94A08"/>
    <w:rsid w:val="00F95C61"/>
    <w:rsid w:val="00FA3732"/>
    <w:rsid w:val="00FA3C47"/>
    <w:rsid w:val="00FA6E3D"/>
    <w:rsid w:val="00FB001B"/>
    <w:rsid w:val="00FB1DFA"/>
    <w:rsid w:val="00FB3C04"/>
    <w:rsid w:val="00FB6309"/>
    <w:rsid w:val="00FB668D"/>
    <w:rsid w:val="00FC0F9E"/>
    <w:rsid w:val="00FD2C7A"/>
    <w:rsid w:val="00FD67B9"/>
    <w:rsid w:val="00FD755E"/>
    <w:rsid w:val="00FE0A84"/>
    <w:rsid w:val="00FE3225"/>
    <w:rsid w:val="00FE62F7"/>
    <w:rsid w:val="00FF010B"/>
    <w:rsid w:val="00FF1DED"/>
    <w:rsid w:val="00FF4909"/>
    <w:rsid w:val="00FF64AD"/>
    <w:rsid w:val="00FF7D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07D6B3C3"/>
  <w15:chartTrackingRefBased/>
  <w15:docId w15:val="{CADAA87D-2C27-4B4C-9900-A5E376630B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>
      <w:pPr>
        <w:widowControl w:val="0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704B0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1">
    <w:name w:val="無清單1"/>
    <w:next w:val="a2"/>
    <w:uiPriority w:val="99"/>
    <w:semiHidden/>
    <w:unhideWhenUsed/>
    <w:rsid w:val="0031224C"/>
  </w:style>
  <w:style w:type="paragraph" w:styleId="a3">
    <w:name w:val="Body Text"/>
    <w:basedOn w:val="a"/>
    <w:link w:val="a4"/>
    <w:rsid w:val="0031224C"/>
    <w:pPr>
      <w:spacing w:after="12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a4">
    <w:name w:val="本文 字元"/>
    <w:basedOn w:val="a0"/>
    <w:link w:val="a3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customStyle="1" w:styleId="ABCDE">
    <w:name w:val="ABCDE"/>
    <w:basedOn w:val="a"/>
    <w:qFormat/>
    <w:rsid w:val="0081481D"/>
    <w:pPr>
      <w:widowControl/>
      <w:tabs>
        <w:tab w:val="left" w:pos="2100"/>
        <w:tab w:val="left" w:pos="3885"/>
        <w:tab w:val="left" w:pos="5670"/>
        <w:tab w:val="left" w:pos="7455"/>
      </w:tabs>
      <w:autoSpaceDE w:val="0"/>
      <w:autoSpaceDN w:val="0"/>
      <w:adjustRightInd w:val="0"/>
      <w:spacing w:line="360" w:lineRule="atLeast"/>
      <w:ind w:leftChars="150" w:left="150"/>
      <w:textAlignment w:val="bottom"/>
    </w:pPr>
    <w:rPr>
      <w:rFonts w:ascii="Times New Roman" w:eastAsia="新細明體" w:hAnsi="Times New Roman" w:cs="Times New Roman"/>
      <w:spacing w:val="10"/>
      <w:kern w:val="0"/>
      <w:sz w:val="22"/>
      <w:szCs w:val="20"/>
      <w:lang w:eastAsia="zh-TW"/>
    </w:rPr>
  </w:style>
  <w:style w:type="paragraph" w:customStyle="1" w:styleId="tit1">
    <w:name w:val="tit1"/>
    <w:basedOn w:val="a"/>
    <w:rsid w:val="0031224C"/>
    <w:pPr>
      <w:widowControl/>
      <w:autoSpaceDE w:val="0"/>
      <w:autoSpaceDN w:val="0"/>
      <w:adjustRightInd w:val="0"/>
      <w:spacing w:line="360" w:lineRule="atLeast"/>
      <w:ind w:left="369"/>
      <w:textAlignment w:val="bottom"/>
    </w:pPr>
    <w:rPr>
      <w:rFonts w:ascii="Times New Roman" w:eastAsia="新細明體" w:hAnsi="Times New Roman" w:cs="Times New Roman"/>
      <w:spacing w:val="24"/>
      <w:kern w:val="0"/>
      <w:sz w:val="22"/>
      <w:lang w:val="zh-TW" w:eastAsia="zh-TW"/>
    </w:rPr>
  </w:style>
  <w:style w:type="paragraph" w:customStyle="1" w:styleId="-105">
    <w:name w:val="樣式 樣式 ??-?? + 套用前:  1 列 + 套用前:  0.5 列"/>
    <w:basedOn w:val="a"/>
    <w:rsid w:val="0031224C"/>
    <w:pPr>
      <w:widowControl/>
      <w:autoSpaceDE w:val="0"/>
      <w:autoSpaceDN w:val="0"/>
      <w:adjustRightInd w:val="0"/>
      <w:spacing w:beforeLines="50" w:before="180" w:line="360" w:lineRule="atLeast"/>
      <w:ind w:leftChars="-33" w:left="-33" w:hangingChars="200" w:hanging="200"/>
      <w:textAlignment w:val="bottom"/>
    </w:pPr>
    <w:rPr>
      <w:rFonts w:ascii="Times New Roman" w:eastAsia="新細明體" w:hAnsi="Times New Roman" w:cs="新細明體"/>
      <w:color w:val="000000"/>
      <w:spacing w:val="25"/>
      <w:kern w:val="0"/>
      <w:sz w:val="22"/>
      <w:szCs w:val="20"/>
      <w:u w:val="single"/>
      <w:lang w:val="zh-TW" w:eastAsia="zh-TW"/>
    </w:rPr>
  </w:style>
  <w:style w:type="paragraph" w:customStyle="1" w:styleId="TIT138">
    <w:name w:val="樣式 TIT1 + 凸出:  3.8 字元"/>
    <w:basedOn w:val="tit1"/>
    <w:rsid w:val="0031224C"/>
    <w:pPr>
      <w:ind w:left="380" w:hanging="380"/>
    </w:pPr>
  </w:style>
  <w:style w:type="paragraph" w:customStyle="1" w:styleId="ABC">
    <w:name w:val="ABC"/>
    <w:basedOn w:val="a"/>
    <w:rsid w:val="00CD6F69"/>
    <w:pPr>
      <w:widowControl/>
      <w:tabs>
        <w:tab w:val="left" w:pos="3291"/>
        <w:tab w:val="left" w:pos="6266"/>
      </w:tabs>
      <w:autoSpaceDE w:val="0"/>
      <w:autoSpaceDN w:val="0"/>
      <w:adjustRightInd w:val="0"/>
      <w:spacing w:line="360" w:lineRule="atLeast"/>
      <w:ind w:left="369"/>
      <w:textAlignment w:val="bottom"/>
    </w:pPr>
    <w:rPr>
      <w:rFonts w:ascii="Times New Roman" w:eastAsia="新細明體" w:hAnsi="Times New Roman" w:cs="Times New Roman"/>
      <w:spacing w:val="10"/>
      <w:kern w:val="0"/>
      <w:sz w:val="22"/>
      <w:lang w:eastAsia="zh-TW"/>
    </w:rPr>
  </w:style>
  <w:style w:type="table" w:styleId="a5">
    <w:name w:val="Table Grid"/>
    <w:basedOn w:val="a1"/>
    <w:uiPriority w:val="59"/>
    <w:rsid w:val="0031224C"/>
    <w:pPr>
      <w:widowControl/>
      <w:jc w:val="left"/>
    </w:pPr>
    <w:rPr>
      <w:rFonts w:ascii="Times New Roman" w:eastAsia="MS Mincho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18pt">
    <w:name w:val="樣式 AB + 行距:  最小行高 18 pt"/>
    <w:basedOn w:val="AB"/>
    <w:autoRedefine/>
    <w:rsid w:val="0031224C"/>
    <w:pPr>
      <w:tabs>
        <w:tab w:val="left" w:pos="4860"/>
      </w:tabs>
      <w:ind w:leftChars="195" w:left="792" w:hangingChars="150" w:hanging="402"/>
    </w:pPr>
    <w:rPr>
      <w:rFonts w:cs="新細明體"/>
      <w:color w:val="000000"/>
      <w:spacing w:val="24"/>
      <w:kern w:val="2"/>
      <w:lang w:val="en-US"/>
    </w:rPr>
  </w:style>
  <w:style w:type="paragraph" w:customStyle="1" w:styleId="p12">
    <w:name w:val="p12"/>
    <w:basedOn w:val="a"/>
    <w:rsid w:val="0031224C"/>
    <w:pPr>
      <w:tabs>
        <w:tab w:val="left" w:pos="1200"/>
      </w:tabs>
      <w:spacing w:line="280" w:lineRule="atLeast"/>
      <w:ind w:left="288" w:hanging="432"/>
      <w:jc w:val="left"/>
    </w:pPr>
    <w:rPr>
      <w:rFonts w:ascii="Times" w:eastAsia="Times New Roman" w:hAnsi="Times" w:cs="Times New Roman"/>
      <w:kern w:val="0"/>
      <w:sz w:val="20"/>
      <w:szCs w:val="20"/>
      <w:lang w:eastAsia="en-US"/>
    </w:rPr>
  </w:style>
  <w:style w:type="paragraph" w:customStyle="1" w:styleId="p73">
    <w:name w:val="p73"/>
    <w:basedOn w:val="a"/>
    <w:rsid w:val="0031224C"/>
    <w:pPr>
      <w:tabs>
        <w:tab w:val="left" w:pos="780"/>
        <w:tab w:val="left" w:pos="1240"/>
      </w:tabs>
      <w:spacing w:line="280" w:lineRule="atLeast"/>
      <w:ind w:left="144" w:hanging="576"/>
    </w:pPr>
    <w:rPr>
      <w:rFonts w:ascii="Times" w:eastAsia="Times New Roman" w:hAnsi="Times" w:cs="Times New Roman"/>
      <w:kern w:val="0"/>
      <w:sz w:val="20"/>
      <w:szCs w:val="20"/>
      <w:lang w:eastAsia="en-US"/>
    </w:rPr>
  </w:style>
  <w:style w:type="paragraph" w:customStyle="1" w:styleId="p5">
    <w:name w:val="p5"/>
    <w:basedOn w:val="a"/>
    <w:rsid w:val="0031224C"/>
    <w:pPr>
      <w:tabs>
        <w:tab w:val="left" w:pos="700"/>
      </w:tabs>
      <w:spacing w:line="280" w:lineRule="atLeast"/>
      <w:ind w:left="720" w:hanging="720"/>
      <w:jc w:val="left"/>
    </w:pPr>
    <w:rPr>
      <w:rFonts w:ascii="Times" w:eastAsia="Times New Roman" w:hAnsi="Times" w:cs="Times New Roman"/>
      <w:kern w:val="0"/>
      <w:sz w:val="20"/>
      <w:szCs w:val="20"/>
      <w:lang w:eastAsia="en-US"/>
    </w:rPr>
  </w:style>
  <w:style w:type="paragraph" w:customStyle="1" w:styleId="a6">
    <w:name w:val="第?部分"/>
    <w:basedOn w:val="a"/>
    <w:rsid w:val="0031224C"/>
    <w:pPr>
      <w:adjustRightInd w:val="0"/>
      <w:spacing w:line="360" w:lineRule="atLeast"/>
      <w:textAlignment w:val="baseline"/>
    </w:pPr>
    <w:rPr>
      <w:rFonts w:ascii="細明體" w:eastAsia="細明體" w:hAnsi="Times New Roman" w:cs="Times New Roman"/>
      <w:spacing w:val="25"/>
      <w:kern w:val="0"/>
      <w:sz w:val="28"/>
      <w:szCs w:val="20"/>
      <w:lang w:eastAsia="zh-TW"/>
    </w:rPr>
  </w:style>
  <w:style w:type="paragraph" w:customStyle="1" w:styleId="a7">
    <w:name w:val="壹貳參"/>
    <w:basedOn w:val="a"/>
    <w:rsid w:val="0031224C"/>
    <w:pPr>
      <w:widowControl/>
      <w:autoSpaceDE w:val="0"/>
      <w:autoSpaceDN w:val="0"/>
      <w:adjustRightInd w:val="0"/>
      <w:spacing w:line="360" w:lineRule="atLeast"/>
      <w:textAlignment w:val="bottom"/>
    </w:pPr>
    <w:rPr>
      <w:rFonts w:ascii="Times New Roman" w:eastAsia="細明體" w:hAnsi="Times New Roman" w:cs="Times New Roman"/>
      <w:spacing w:val="25"/>
      <w:kern w:val="0"/>
      <w:sz w:val="26"/>
      <w:szCs w:val="20"/>
      <w:lang w:eastAsia="zh-TW"/>
    </w:rPr>
  </w:style>
  <w:style w:type="paragraph" w:customStyle="1" w:styleId="a8">
    <w:name w:val="說明"/>
    <w:basedOn w:val="a7"/>
    <w:rsid w:val="0031224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line="300" w:lineRule="atLeast"/>
      <w:ind w:left="765" w:hanging="765"/>
      <w:jc w:val="left"/>
    </w:pPr>
    <w:rPr>
      <w:rFonts w:eastAsia="標楷體"/>
      <w:spacing w:val="0"/>
    </w:rPr>
  </w:style>
  <w:style w:type="paragraph" w:customStyle="1" w:styleId="002">
    <w:name w:val="002"/>
    <w:basedOn w:val="a"/>
    <w:rsid w:val="0031224C"/>
    <w:pPr>
      <w:adjustRightInd w:val="0"/>
      <w:spacing w:line="480" w:lineRule="atLeast"/>
      <w:ind w:left="1276" w:right="823" w:hanging="284"/>
      <w:jc w:val="left"/>
      <w:textAlignment w:val="baseline"/>
    </w:pPr>
    <w:rPr>
      <w:rFonts w:ascii="全真楷書" w:eastAsia="全真楷書" w:hAnsi="Times New Roman" w:cs="Times New Roman"/>
      <w:kern w:val="0"/>
      <w:sz w:val="30"/>
      <w:szCs w:val="20"/>
      <w:lang w:eastAsia="zh-TW"/>
    </w:rPr>
  </w:style>
  <w:style w:type="paragraph" w:customStyle="1" w:styleId="a9">
    <w:name w:val="第?部份"/>
    <w:basedOn w:val="a"/>
    <w:rsid w:val="0031224C"/>
    <w:pPr>
      <w:adjustRightInd w:val="0"/>
      <w:spacing w:line="360" w:lineRule="atLeast"/>
      <w:jc w:val="left"/>
      <w:textAlignment w:val="baseline"/>
    </w:pPr>
    <w:rPr>
      <w:rFonts w:ascii="華康中黑體" w:eastAsia="華康中黑體" w:hAnsi="Times New Roman" w:cs="Times New Roman"/>
      <w:spacing w:val="45"/>
      <w:kern w:val="0"/>
      <w:sz w:val="28"/>
      <w:szCs w:val="20"/>
      <w:lang w:eastAsia="zh-TW"/>
    </w:rPr>
  </w:style>
  <w:style w:type="paragraph" w:customStyle="1" w:styleId="TIT10">
    <w:name w:val="TIT1"/>
    <w:basedOn w:val="a"/>
    <w:link w:val="TIT11"/>
    <w:qFormat/>
    <w:rsid w:val="00CD6F69"/>
    <w:pPr>
      <w:widowControl/>
      <w:adjustRightInd w:val="0"/>
      <w:spacing w:beforeLines="25" w:before="25" w:line="360" w:lineRule="atLeast"/>
      <w:ind w:left="150" w:hangingChars="150" w:hanging="150"/>
    </w:pPr>
    <w:rPr>
      <w:rFonts w:ascii="Times New Roman" w:eastAsia="新細明體" w:hAnsi="Times New Roman" w:cs="Times New Roman"/>
      <w:spacing w:val="10"/>
      <w:kern w:val="0"/>
      <w:sz w:val="22"/>
      <w:lang w:val="zh-TW" w:eastAsia="zh-TW"/>
    </w:rPr>
  </w:style>
  <w:style w:type="paragraph" w:customStyle="1" w:styleId="AA">
    <w:name w:val="AA"/>
    <w:basedOn w:val="a"/>
    <w:link w:val="AA0"/>
    <w:rsid w:val="00155325"/>
    <w:pPr>
      <w:widowControl/>
      <w:autoSpaceDE w:val="0"/>
      <w:autoSpaceDN w:val="0"/>
      <w:adjustRightInd w:val="0"/>
      <w:spacing w:beforeLines="25" w:before="60" w:afterLines="25" w:after="60" w:line="315" w:lineRule="atLeast"/>
      <w:ind w:leftChars="175" w:left="368"/>
      <w:textAlignment w:val="bottom"/>
    </w:pPr>
    <w:rPr>
      <w:rFonts w:ascii="Times New Roman" w:eastAsia="新細明體" w:hAnsi="Times New Roman" w:cs="Times New Roman"/>
      <w:spacing w:val="10"/>
      <w:kern w:val="0"/>
      <w:sz w:val="22"/>
      <w:szCs w:val="20"/>
      <w:lang w:val="es-ES" w:eastAsia="zh-TW"/>
    </w:rPr>
  </w:style>
  <w:style w:type="paragraph" w:customStyle="1" w:styleId="p4">
    <w:name w:val="p4"/>
    <w:basedOn w:val="a"/>
    <w:rsid w:val="0031224C"/>
    <w:pPr>
      <w:tabs>
        <w:tab w:val="left" w:pos="1200"/>
      </w:tabs>
      <w:spacing w:line="280" w:lineRule="atLeast"/>
      <w:ind w:left="288" w:hanging="432"/>
      <w:jc w:val="left"/>
    </w:pPr>
    <w:rPr>
      <w:rFonts w:ascii="Times" w:eastAsia="Times New Roman" w:hAnsi="Times" w:cs="Times New Roman"/>
      <w:kern w:val="0"/>
      <w:sz w:val="20"/>
      <w:szCs w:val="20"/>
      <w:lang w:eastAsia="en-US"/>
    </w:rPr>
  </w:style>
  <w:style w:type="paragraph" w:styleId="2">
    <w:name w:val="List 2"/>
    <w:aliases w:val="List a."/>
    <w:basedOn w:val="a"/>
    <w:rsid w:val="0031224C"/>
    <w:pPr>
      <w:ind w:left="605" w:hanging="245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styleId="ac">
    <w:name w:val="Body Text Indent"/>
    <w:basedOn w:val="a"/>
    <w:link w:val="ad"/>
    <w:rsid w:val="0031224C"/>
    <w:pPr>
      <w:spacing w:after="120"/>
      <w:ind w:leftChars="200" w:left="48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ad">
    <w:name w:val="本文縮排 字元"/>
    <w:basedOn w:val="a0"/>
    <w:link w:val="ac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styleId="20">
    <w:name w:val="Body Text Indent 2"/>
    <w:basedOn w:val="a"/>
    <w:link w:val="21"/>
    <w:rsid w:val="0031224C"/>
    <w:pPr>
      <w:spacing w:after="120" w:line="480" w:lineRule="auto"/>
      <w:ind w:leftChars="200" w:left="48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21">
    <w:name w:val="本文縮排 2 字元"/>
    <w:basedOn w:val="a0"/>
    <w:link w:val="20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styleId="ae">
    <w:name w:val="header"/>
    <w:basedOn w:val="a"/>
    <w:link w:val="af"/>
    <w:rsid w:val="0031224C"/>
    <w:pPr>
      <w:tabs>
        <w:tab w:val="center" w:pos="4153"/>
        <w:tab w:val="right" w:pos="8306"/>
      </w:tabs>
      <w:snapToGrid w:val="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af">
    <w:name w:val="頁首 字元"/>
    <w:basedOn w:val="a0"/>
    <w:link w:val="ae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styleId="af0">
    <w:name w:val="footer"/>
    <w:basedOn w:val="a"/>
    <w:link w:val="af1"/>
    <w:rsid w:val="0031224C"/>
    <w:pPr>
      <w:tabs>
        <w:tab w:val="center" w:pos="4153"/>
        <w:tab w:val="right" w:pos="8306"/>
      </w:tabs>
      <w:snapToGrid w:val="0"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character" w:customStyle="1" w:styleId="af1">
    <w:name w:val="頁尾 字元"/>
    <w:basedOn w:val="a0"/>
    <w:link w:val="af0"/>
    <w:rsid w:val="0031224C"/>
    <w:rPr>
      <w:rFonts w:ascii="Times New Roman" w:eastAsia="新細明體" w:hAnsi="Times New Roman" w:cs="Times New Roman"/>
      <w:kern w:val="0"/>
      <w:sz w:val="20"/>
      <w:szCs w:val="20"/>
      <w:lang w:eastAsia="zh-TW"/>
    </w:rPr>
  </w:style>
  <w:style w:type="paragraph" w:customStyle="1" w:styleId="AA065cm36918pt">
    <w:name w:val="樣式 AA + 左:  0.65 cm 凸出:  3.69 字元 行距:  最小行高 18 pt"/>
    <w:basedOn w:val="AA"/>
    <w:autoRedefine/>
    <w:rsid w:val="0031224C"/>
    <w:pPr>
      <w:ind w:leftChars="195" w:left="390"/>
    </w:pPr>
    <w:rPr>
      <w:rFonts w:cs="新細明體"/>
      <w:color w:val="000000"/>
      <w:lang w:val="en-US"/>
    </w:rPr>
  </w:style>
  <w:style w:type="paragraph" w:customStyle="1" w:styleId="tit2">
    <w:name w:val="tit2"/>
    <w:basedOn w:val="a"/>
    <w:rsid w:val="0031224C"/>
    <w:pPr>
      <w:autoSpaceDE w:val="0"/>
      <w:autoSpaceDN w:val="0"/>
      <w:adjustRightInd w:val="0"/>
      <w:spacing w:line="360" w:lineRule="atLeast"/>
      <w:ind w:left="369"/>
      <w:textAlignment w:val="bottom"/>
    </w:pPr>
    <w:rPr>
      <w:rFonts w:ascii="Times New Roman" w:eastAsia="標楷體" w:hAnsi="Times New Roman" w:cs="Times New Roman"/>
      <w:spacing w:val="24"/>
      <w:kern w:val="0"/>
      <w:sz w:val="22"/>
      <w:szCs w:val="20"/>
      <w:lang w:eastAsia="zh-TW"/>
    </w:rPr>
  </w:style>
  <w:style w:type="paragraph" w:styleId="af2">
    <w:name w:val="Balloon Text"/>
    <w:basedOn w:val="a"/>
    <w:link w:val="af3"/>
    <w:semiHidden/>
    <w:rsid w:val="0031224C"/>
    <w:pPr>
      <w:jc w:val="left"/>
    </w:pPr>
    <w:rPr>
      <w:rFonts w:ascii="Arial" w:eastAsia="新細明體" w:hAnsi="Arial" w:cs="Times New Roman"/>
      <w:kern w:val="0"/>
      <w:sz w:val="18"/>
      <w:szCs w:val="18"/>
      <w:lang w:eastAsia="zh-TW"/>
    </w:rPr>
  </w:style>
  <w:style w:type="character" w:customStyle="1" w:styleId="af3">
    <w:name w:val="註解方塊文字 字元"/>
    <w:basedOn w:val="a0"/>
    <w:link w:val="af2"/>
    <w:semiHidden/>
    <w:rsid w:val="0031224C"/>
    <w:rPr>
      <w:rFonts w:ascii="Arial" w:eastAsia="新細明體" w:hAnsi="Arial" w:cs="Times New Roman"/>
      <w:kern w:val="0"/>
      <w:sz w:val="18"/>
      <w:szCs w:val="18"/>
      <w:lang w:eastAsia="zh-TW"/>
    </w:rPr>
  </w:style>
  <w:style w:type="character" w:styleId="af4">
    <w:name w:val="page number"/>
    <w:basedOn w:val="a0"/>
    <w:rsid w:val="0031224C"/>
  </w:style>
  <w:style w:type="paragraph" w:customStyle="1" w:styleId="9pt">
    <w:name w:val="樣式 壹貳參 + 套用後:  9 pt"/>
    <w:basedOn w:val="a7"/>
    <w:rsid w:val="0031224C"/>
    <w:pPr>
      <w:spacing w:after="180"/>
    </w:pPr>
    <w:rPr>
      <w:rFonts w:cs="新細明體"/>
    </w:rPr>
  </w:style>
  <w:style w:type="paragraph" w:customStyle="1" w:styleId="TIT12">
    <w:name w:val="樣式 TIT1 +"/>
    <w:basedOn w:val="TIT10"/>
    <w:link w:val="TIT13"/>
    <w:rsid w:val="0031224C"/>
    <w:pPr>
      <w:spacing w:before="20"/>
    </w:pPr>
  </w:style>
  <w:style w:type="character" w:customStyle="1" w:styleId="TIT11">
    <w:name w:val="TIT1 字元"/>
    <w:link w:val="TIT10"/>
    <w:rsid w:val="00CD6F69"/>
    <w:rPr>
      <w:rFonts w:ascii="Times New Roman" w:eastAsia="新細明體" w:hAnsi="Times New Roman" w:cs="Times New Roman"/>
      <w:spacing w:val="10"/>
      <w:kern w:val="0"/>
      <w:sz w:val="22"/>
      <w:lang w:val="zh-TW" w:eastAsia="zh-TW"/>
    </w:rPr>
  </w:style>
  <w:style w:type="character" w:customStyle="1" w:styleId="TIT13">
    <w:name w:val="樣式 TIT1 + 字元"/>
    <w:basedOn w:val="TIT11"/>
    <w:link w:val="TIT12"/>
    <w:rsid w:val="0031224C"/>
    <w:rPr>
      <w:rFonts w:ascii="Times New Roman" w:eastAsia="新細明體" w:hAnsi="Times New Roman" w:cs="Times New Roman"/>
      <w:spacing w:val="24"/>
      <w:kern w:val="0"/>
      <w:sz w:val="22"/>
      <w:lang w:val="zh-TW" w:eastAsia="zh-TW"/>
    </w:rPr>
  </w:style>
  <w:style w:type="paragraph" w:customStyle="1" w:styleId="-">
    <w:name w:val="??-??"/>
    <w:basedOn w:val="TIT10"/>
    <w:link w:val="-0"/>
    <w:rsid w:val="00CD6F69"/>
    <w:pPr>
      <w:autoSpaceDE w:val="0"/>
      <w:autoSpaceDN w:val="0"/>
      <w:ind w:left="0" w:firstLineChars="0" w:firstLine="0"/>
      <w:textAlignment w:val="bottom"/>
    </w:pPr>
    <w:rPr>
      <w:rFonts w:cs="新細明體"/>
      <w:color w:val="000000"/>
      <w:u w:val="single"/>
    </w:rPr>
  </w:style>
  <w:style w:type="paragraph" w:customStyle="1" w:styleId="AB">
    <w:name w:val="AB"/>
    <w:basedOn w:val="AA"/>
    <w:autoRedefine/>
    <w:rsid w:val="005A4F4F"/>
    <w:pPr>
      <w:tabs>
        <w:tab w:val="left" w:pos="4778"/>
      </w:tabs>
      <w:ind w:left="150"/>
    </w:pPr>
    <w:rPr>
      <w:szCs w:val="22"/>
    </w:rPr>
  </w:style>
  <w:style w:type="paragraph" w:customStyle="1" w:styleId="-1">
    <w:name w:val="樣式 ??-?? + 套用前:  1 列"/>
    <w:basedOn w:val="-"/>
    <w:rsid w:val="0031224C"/>
    <w:pPr>
      <w:spacing w:before="360"/>
    </w:pPr>
  </w:style>
  <w:style w:type="paragraph" w:customStyle="1" w:styleId="TIT102">
    <w:name w:val="樣式 TIT1 + 套用前:  0.2 列"/>
    <w:basedOn w:val="TIT10"/>
    <w:rsid w:val="0031224C"/>
    <w:pPr>
      <w:spacing w:before="0"/>
    </w:pPr>
    <w:rPr>
      <w:rFonts w:cs="新細明體"/>
    </w:rPr>
  </w:style>
  <w:style w:type="paragraph" w:customStyle="1" w:styleId="af5">
    <w:name w:val="壹"/>
    <w:basedOn w:val="a"/>
    <w:rsid w:val="0031224C"/>
    <w:pPr>
      <w:widowControl/>
      <w:autoSpaceDE w:val="0"/>
      <w:autoSpaceDN w:val="0"/>
      <w:adjustRightInd w:val="0"/>
      <w:spacing w:beforeLines="50" w:before="120" w:line="360" w:lineRule="atLeast"/>
      <w:textAlignment w:val="bottom"/>
    </w:pPr>
    <w:rPr>
      <w:rFonts w:ascii="Times New Roman" w:eastAsia="新細明體" w:hAnsi="Times New Roman" w:cs="新細明體"/>
      <w:b/>
      <w:bCs/>
      <w:spacing w:val="45"/>
      <w:kern w:val="0"/>
      <w:sz w:val="28"/>
      <w:szCs w:val="20"/>
      <w:lang w:eastAsia="zh-TW"/>
    </w:rPr>
  </w:style>
  <w:style w:type="paragraph" w:customStyle="1" w:styleId="0cm30cm6pt">
    <w:name w:val="樣式 說明 + 自動 左右對齊 左:  0 cm 凸出:  3 字元 右:  0 cm 套用前:  6 pt 套用後..."/>
    <w:basedOn w:val="a"/>
    <w:rsid w:val="0031224C"/>
    <w:pPr>
      <w:widowControl/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tabs>
        <w:tab w:val="left" w:pos="964"/>
      </w:tabs>
      <w:autoSpaceDE w:val="0"/>
      <w:autoSpaceDN w:val="0"/>
      <w:adjustRightInd w:val="0"/>
      <w:snapToGrid w:val="0"/>
      <w:spacing w:before="120" w:line="360" w:lineRule="atLeast"/>
      <w:ind w:left="780" w:hangingChars="300" w:hanging="780"/>
    </w:pPr>
    <w:rPr>
      <w:rFonts w:ascii="Times New Roman" w:eastAsia="標楷體" w:hAnsi="Times New Roman" w:cs="新細明體"/>
      <w:kern w:val="0"/>
      <w:sz w:val="26"/>
      <w:szCs w:val="20"/>
      <w:lang w:eastAsia="zh-TW"/>
    </w:rPr>
  </w:style>
  <w:style w:type="paragraph" w:customStyle="1" w:styleId="NormalText">
    <w:name w:val="Normal Text"/>
    <w:rsid w:val="0031224C"/>
    <w:pPr>
      <w:autoSpaceDE w:val="0"/>
      <w:autoSpaceDN w:val="0"/>
      <w:adjustRightInd w:val="0"/>
      <w:jc w:val="left"/>
    </w:pPr>
    <w:rPr>
      <w:rFonts w:ascii="Palatino Linotype" w:eastAsia="新細明體" w:hAnsi="Palatino Linotype" w:cs="Times New Roman"/>
      <w:color w:val="000000"/>
      <w:kern w:val="0"/>
      <w:sz w:val="20"/>
      <w:szCs w:val="20"/>
      <w:lang w:eastAsia="en-US"/>
    </w:rPr>
  </w:style>
  <w:style w:type="paragraph" w:customStyle="1" w:styleId="12">
    <w:name w:val="清單段落1"/>
    <w:basedOn w:val="a"/>
    <w:next w:val="af6"/>
    <w:uiPriority w:val="34"/>
    <w:qFormat/>
    <w:rsid w:val="0031224C"/>
    <w:pPr>
      <w:ind w:leftChars="200" w:left="480"/>
      <w:jc w:val="left"/>
    </w:pPr>
    <w:rPr>
      <w:kern w:val="0"/>
      <w:sz w:val="20"/>
      <w:lang w:eastAsia="zh-TW"/>
    </w:rPr>
  </w:style>
  <w:style w:type="paragraph" w:customStyle="1" w:styleId="AA065cm36918pt0">
    <w:name w:val="樣式 樣式 AA + 左:  0.65 cm 凸出:  3.69 字元 行距:  最小行高 18 pt + (中文) 細明體 ..."/>
    <w:basedOn w:val="AA065cm36918pt"/>
    <w:rsid w:val="0031224C"/>
    <w:pPr>
      <w:spacing w:before="180"/>
      <w:ind w:leftChars="200" w:left="882" w:hanging="402"/>
    </w:pPr>
    <w:rPr>
      <w:rFonts w:eastAsia="細明體"/>
    </w:rPr>
  </w:style>
  <w:style w:type="paragraph" w:customStyle="1" w:styleId="AA065cm36918pt1">
    <w:name w:val="樣式 樣式 AA + 左:  0.65 cm 凸出:  3.69 字元 行距:  最小行高 18 pt + (中文) 細明體 ...1"/>
    <w:basedOn w:val="AA065cm36918pt"/>
    <w:rsid w:val="0031224C"/>
    <w:pPr>
      <w:ind w:leftChars="225" w:left="540"/>
    </w:pPr>
    <w:rPr>
      <w:rFonts w:eastAsia="細明體"/>
    </w:rPr>
  </w:style>
  <w:style w:type="paragraph" w:customStyle="1" w:styleId="1412">
    <w:name w:val="樣式 (中文) 標楷體 14 點 左右對齊 行距:  最小行高 12 點"/>
    <w:basedOn w:val="a"/>
    <w:rsid w:val="0031224C"/>
    <w:pPr>
      <w:spacing w:line="240" w:lineRule="atLeast"/>
    </w:pPr>
    <w:rPr>
      <w:rFonts w:ascii="Times New Roman" w:eastAsia="標楷體" w:hAnsi="Times New Roman" w:cs="新細明體"/>
      <w:kern w:val="0"/>
      <w:sz w:val="28"/>
      <w:szCs w:val="20"/>
      <w:lang w:eastAsia="zh-TW"/>
    </w:rPr>
  </w:style>
  <w:style w:type="character" w:customStyle="1" w:styleId="st">
    <w:name w:val="st"/>
    <w:rsid w:val="0031224C"/>
  </w:style>
  <w:style w:type="paragraph" w:styleId="Web">
    <w:name w:val="Normal (Web)"/>
    <w:basedOn w:val="a"/>
    <w:uiPriority w:val="99"/>
    <w:semiHidden/>
    <w:unhideWhenUsed/>
    <w:rsid w:val="0031224C"/>
    <w:pPr>
      <w:widowControl/>
      <w:spacing w:before="100" w:beforeAutospacing="1" w:after="100" w:afterAutospacing="1"/>
      <w:jc w:val="left"/>
    </w:pPr>
    <w:rPr>
      <w:rFonts w:ascii="新細明體" w:eastAsia="新細明體" w:hAnsi="新細明體" w:cs="新細明體"/>
      <w:kern w:val="0"/>
      <w:sz w:val="20"/>
      <w:szCs w:val="20"/>
      <w:lang w:eastAsia="zh-TW"/>
    </w:rPr>
  </w:style>
  <w:style w:type="paragraph" w:styleId="af7">
    <w:name w:val="Date"/>
    <w:basedOn w:val="a"/>
    <w:next w:val="a"/>
    <w:link w:val="af8"/>
    <w:rsid w:val="0031224C"/>
    <w:pPr>
      <w:adjustRightInd w:val="0"/>
      <w:spacing w:line="360" w:lineRule="atLeast"/>
      <w:jc w:val="right"/>
      <w:textAlignment w:val="baseline"/>
    </w:pPr>
    <w:rPr>
      <w:rFonts w:ascii="Times New Roman" w:eastAsia="細明體" w:hAnsi="Times New Roman" w:cs="Times New Roman"/>
      <w:color w:val="FF0000"/>
      <w:kern w:val="0"/>
      <w:sz w:val="20"/>
      <w:szCs w:val="20"/>
      <w:lang w:eastAsia="zh-TW"/>
    </w:rPr>
  </w:style>
  <w:style w:type="character" w:customStyle="1" w:styleId="af8">
    <w:name w:val="日期 字元"/>
    <w:basedOn w:val="a0"/>
    <w:link w:val="af7"/>
    <w:rsid w:val="0031224C"/>
    <w:rPr>
      <w:rFonts w:ascii="Times New Roman" w:eastAsia="細明體" w:hAnsi="Times New Roman" w:cs="Times New Roman"/>
      <w:color w:val="FF0000"/>
      <w:kern w:val="0"/>
      <w:sz w:val="20"/>
      <w:szCs w:val="20"/>
      <w:lang w:eastAsia="zh-TW"/>
    </w:rPr>
  </w:style>
  <w:style w:type="paragraph" w:customStyle="1" w:styleId="Default">
    <w:name w:val="Default"/>
    <w:rsid w:val="0031224C"/>
    <w:pPr>
      <w:autoSpaceDE w:val="0"/>
      <w:autoSpaceDN w:val="0"/>
      <w:adjustRightInd w:val="0"/>
      <w:jc w:val="left"/>
    </w:pPr>
    <w:rPr>
      <w:rFonts w:ascii="新細明體" w:eastAsia="新細明體" w:hAnsi="Times New Roman" w:cs="Times New Roman"/>
      <w:color w:val="000000"/>
      <w:kern w:val="0"/>
      <w:sz w:val="24"/>
      <w:szCs w:val="24"/>
      <w:lang w:eastAsia="zh-TW"/>
    </w:rPr>
  </w:style>
  <w:style w:type="character" w:customStyle="1" w:styleId="shorttext">
    <w:name w:val="short_text"/>
    <w:rsid w:val="0031224C"/>
  </w:style>
  <w:style w:type="character" w:styleId="af9">
    <w:name w:val="Placeholder Text"/>
    <w:basedOn w:val="a0"/>
    <w:uiPriority w:val="99"/>
    <w:semiHidden/>
    <w:rsid w:val="0031224C"/>
    <w:rPr>
      <w:color w:val="808080"/>
    </w:rPr>
  </w:style>
  <w:style w:type="paragraph" w:customStyle="1" w:styleId="ABCD">
    <w:name w:val="ABCD"/>
    <w:basedOn w:val="a"/>
    <w:autoRedefine/>
    <w:rsid w:val="000C5054"/>
    <w:pPr>
      <w:widowControl/>
      <w:tabs>
        <w:tab w:val="left" w:pos="2640"/>
        <w:tab w:val="left" w:pos="5054"/>
        <w:tab w:val="left" w:pos="7230"/>
      </w:tabs>
      <w:autoSpaceDE w:val="0"/>
      <w:autoSpaceDN w:val="0"/>
      <w:adjustRightInd w:val="0"/>
      <w:spacing w:beforeLines="20" w:before="48" w:line="330" w:lineRule="atLeast"/>
      <w:ind w:left="369"/>
      <w:textAlignment w:val="bottom"/>
    </w:pPr>
    <w:rPr>
      <w:rFonts w:ascii="Times New Roman" w:eastAsia="新細明體" w:hAnsi="Times New Roman" w:cs="Times New Roman"/>
      <w:spacing w:val="10"/>
      <w:kern w:val="0"/>
      <w:sz w:val="22"/>
      <w:szCs w:val="20"/>
      <w:lang w:eastAsia="zh-TW"/>
    </w:rPr>
  </w:style>
  <w:style w:type="character" w:styleId="afa">
    <w:name w:val="Hyperlink"/>
    <w:uiPriority w:val="99"/>
    <w:unhideWhenUsed/>
    <w:rsid w:val="0031224C"/>
    <w:rPr>
      <w:color w:val="0000FF"/>
      <w:u w:val="single"/>
    </w:rPr>
  </w:style>
  <w:style w:type="character" w:customStyle="1" w:styleId="unicode">
    <w:name w:val="unicode"/>
    <w:rsid w:val="0031224C"/>
  </w:style>
  <w:style w:type="character" w:customStyle="1" w:styleId="sortkey">
    <w:name w:val="sortkey"/>
    <w:rsid w:val="0031224C"/>
  </w:style>
  <w:style w:type="paragraph" w:customStyle="1" w:styleId="13">
    <w:name w:val="內文1"/>
    <w:rsid w:val="0031224C"/>
    <w:pPr>
      <w:widowControl/>
      <w:pBdr>
        <w:top w:val="nil"/>
        <w:left w:val="nil"/>
        <w:bottom w:val="nil"/>
        <w:right w:val="nil"/>
        <w:between w:val="nil"/>
      </w:pBdr>
      <w:spacing w:line="276" w:lineRule="auto"/>
      <w:jc w:val="left"/>
    </w:pPr>
    <w:rPr>
      <w:rFonts w:ascii="Arial" w:hAnsi="Arial" w:cs="Arial"/>
      <w:color w:val="000000"/>
      <w:kern w:val="0"/>
      <w:sz w:val="22"/>
      <w:lang w:eastAsia="zh-TW"/>
    </w:rPr>
  </w:style>
  <w:style w:type="paragraph" w:customStyle="1" w:styleId="-05">
    <w:name w:val="樣式 ??-?? + 套用前:  0.5 行"/>
    <w:basedOn w:val="-"/>
    <w:autoRedefine/>
    <w:rsid w:val="0031224C"/>
    <w:pPr>
      <w:spacing w:before="60" w:line="340" w:lineRule="atLeast"/>
      <w:textAlignment w:val="auto"/>
    </w:pPr>
    <w:rPr>
      <w:rFonts w:ascii="Cambria" w:hAnsi="Cambria"/>
      <w:szCs w:val="20"/>
      <w:lang w:val="en-US"/>
    </w:rPr>
  </w:style>
  <w:style w:type="paragraph" w:customStyle="1" w:styleId="1517562">
    <w:name w:val="樣式 (中文) 標楷體 (符號) 標楷體 15 點 左:  1.75 公分 套用前:  6 點 行距:  最小行高 2..."/>
    <w:basedOn w:val="a"/>
    <w:rsid w:val="0031224C"/>
    <w:pPr>
      <w:spacing w:before="120" w:line="400" w:lineRule="atLeast"/>
      <w:ind w:left="1212" w:hanging="220"/>
    </w:pPr>
    <w:rPr>
      <w:rFonts w:ascii="Times New Roman" w:eastAsia="標楷體" w:hAnsi="標楷體" w:cs="新細明體"/>
      <w:sz w:val="30"/>
      <w:szCs w:val="20"/>
      <w:lang w:eastAsia="zh-TW"/>
    </w:rPr>
  </w:style>
  <w:style w:type="paragraph" w:customStyle="1" w:styleId="ABCD0cm1">
    <w:name w:val="樣式 ABCD + 左:  0 cm 凸出:  1 字元"/>
    <w:basedOn w:val="a"/>
    <w:rsid w:val="0031224C"/>
    <w:pPr>
      <w:widowControl/>
      <w:tabs>
        <w:tab w:val="left" w:pos="2530"/>
        <w:tab w:val="left" w:pos="4620"/>
        <w:tab w:val="left" w:pos="6710"/>
      </w:tabs>
      <w:autoSpaceDE w:val="0"/>
      <w:autoSpaceDN w:val="0"/>
      <w:adjustRightInd w:val="0"/>
      <w:spacing w:line="360" w:lineRule="atLeast"/>
      <w:ind w:left="369"/>
      <w:textAlignment w:val="bottom"/>
    </w:pPr>
    <w:rPr>
      <w:rFonts w:ascii="Times New Roman" w:eastAsia="新細明體" w:hAnsi="Times New Roman" w:cs="新細明體"/>
      <w:spacing w:val="24"/>
      <w:kern w:val="0"/>
      <w:sz w:val="22"/>
      <w:szCs w:val="20"/>
      <w:lang w:eastAsia="zh-TW"/>
    </w:rPr>
  </w:style>
  <w:style w:type="character" w:customStyle="1" w:styleId="-0">
    <w:name w:val="??-?? 字元"/>
    <w:link w:val="-"/>
    <w:rsid w:val="00CD6F69"/>
    <w:rPr>
      <w:rFonts w:ascii="Times New Roman" w:eastAsia="新細明體" w:hAnsi="Times New Roman" w:cs="新細明體"/>
      <w:color w:val="000000"/>
      <w:spacing w:val="10"/>
      <w:kern w:val="0"/>
      <w:sz w:val="22"/>
      <w:u w:val="single"/>
      <w:lang w:val="zh-TW" w:eastAsia="zh-TW"/>
    </w:rPr>
  </w:style>
  <w:style w:type="paragraph" w:customStyle="1" w:styleId="afb">
    <w:name w:val="題組總題幹"/>
    <w:basedOn w:val="a"/>
    <w:link w:val="afc"/>
    <w:qFormat/>
    <w:rsid w:val="0031224C"/>
    <w:pPr>
      <w:widowControl/>
      <w:ind w:left="240" w:hangingChars="100" w:hanging="240"/>
      <w:jc w:val="left"/>
    </w:pPr>
    <w:rPr>
      <w:rFonts w:ascii="Times New Roman" w:eastAsia="新細明體" w:hAnsi="Times New Roman" w:cs="Times New Roman"/>
      <w:kern w:val="0"/>
      <w:sz w:val="24"/>
      <w:szCs w:val="24"/>
      <w:lang w:eastAsia="zh-TW"/>
    </w:rPr>
  </w:style>
  <w:style w:type="character" w:customStyle="1" w:styleId="afc">
    <w:name w:val="題組總題幹 字元"/>
    <w:basedOn w:val="a0"/>
    <w:link w:val="afb"/>
    <w:rsid w:val="0031224C"/>
    <w:rPr>
      <w:rFonts w:ascii="Times New Roman" w:eastAsia="新細明體" w:hAnsi="Times New Roman" w:cs="Times New Roman"/>
      <w:kern w:val="0"/>
      <w:sz w:val="24"/>
      <w:szCs w:val="24"/>
      <w:lang w:eastAsia="zh-TW"/>
    </w:rPr>
  </w:style>
  <w:style w:type="paragraph" w:customStyle="1" w:styleId="TIT109">
    <w:name w:val="樣式 TIT1 + (中文) +本文中文字型 (新細明體) 自動 加寬  0.9 點"/>
    <w:basedOn w:val="a"/>
    <w:rsid w:val="0031224C"/>
    <w:pPr>
      <w:widowControl/>
      <w:spacing w:beforeLines="50" w:before="180" w:line="360" w:lineRule="atLeast"/>
    </w:pPr>
    <w:rPr>
      <w:rFonts w:ascii="Times New Roman" w:hAnsi="Times New Roman" w:cs="Times New Roman"/>
      <w:spacing w:val="18"/>
      <w:kern w:val="0"/>
      <w:sz w:val="22"/>
      <w:szCs w:val="24"/>
      <w:lang w:eastAsia="zh-TW"/>
    </w:rPr>
  </w:style>
  <w:style w:type="table" w:customStyle="1" w:styleId="3">
    <w:name w:val="表格格線3"/>
    <w:basedOn w:val="a1"/>
    <w:next w:val="a5"/>
    <w:uiPriority w:val="39"/>
    <w:rsid w:val="0031224C"/>
    <w:pPr>
      <w:widowControl/>
      <w:jc w:val="left"/>
    </w:pPr>
    <w:rPr>
      <w:sz w:val="24"/>
      <w:szCs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51">
    <w:name w:val="樣式 說明 + 套用前:  0.5 列1"/>
    <w:basedOn w:val="a"/>
    <w:rsid w:val="0031224C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beforeLines="50" w:before="50" w:line="360" w:lineRule="atLeast"/>
      <w:ind w:left="300" w:hangingChars="300" w:hanging="300"/>
      <w:textAlignment w:val="bottom"/>
    </w:pPr>
    <w:rPr>
      <w:rFonts w:ascii="Times New Roman" w:eastAsia="標楷體" w:hAnsi="Times New Roman" w:cs="新細明體"/>
      <w:kern w:val="0"/>
      <w:sz w:val="26"/>
      <w:szCs w:val="20"/>
      <w:lang w:eastAsia="zh-TW"/>
    </w:rPr>
  </w:style>
  <w:style w:type="paragraph" w:customStyle="1" w:styleId="TIT1TimesNewRoman0cm">
    <w:name w:val="樣式 TIT1 +  Times New Roman (中文) 細明體 自動 底線 左:  0 cm 凸出: ..."/>
    <w:basedOn w:val="TIT10"/>
    <w:rsid w:val="0031224C"/>
    <w:pPr>
      <w:adjustRightInd/>
      <w:spacing w:before="60" w:line="300" w:lineRule="exact"/>
      <w:ind w:leftChars="161" w:left="397" w:hangingChars="1" w:hanging="397"/>
    </w:pPr>
    <w:rPr>
      <w:rFonts w:eastAsia="細明體"/>
      <w:spacing w:val="18"/>
      <w:kern w:val="2"/>
      <w:szCs w:val="24"/>
      <w:u w:val="single"/>
      <w:lang w:val="en-US"/>
    </w:rPr>
  </w:style>
  <w:style w:type="table" w:customStyle="1" w:styleId="22">
    <w:name w:val="表格格線2"/>
    <w:basedOn w:val="a1"/>
    <w:next w:val="a5"/>
    <w:uiPriority w:val="39"/>
    <w:unhideWhenUsed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A0">
    <w:name w:val="AA 字元"/>
    <w:link w:val="AA"/>
    <w:rsid w:val="00155325"/>
    <w:rPr>
      <w:rFonts w:ascii="Times New Roman" w:eastAsia="新細明體" w:hAnsi="Times New Roman" w:cs="Times New Roman"/>
      <w:spacing w:val="10"/>
      <w:kern w:val="0"/>
      <w:sz w:val="22"/>
      <w:szCs w:val="20"/>
      <w:lang w:val="es-ES" w:eastAsia="zh-TW"/>
    </w:rPr>
  </w:style>
  <w:style w:type="paragraph" w:customStyle="1" w:styleId="1241220pt">
    <w:name w:val="樣式 樣式 題組 + 左 1.24 字元 + 12 點 行距:  最小行高 20 pt"/>
    <w:basedOn w:val="a"/>
    <w:rsid w:val="0031224C"/>
    <w:pPr>
      <w:tabs>
        <w:tab w:val="left" w:pos="180"/>
        <w:tab w:val="left" w:pos="1440"/>
      </w:tabs>
      <w:spacing w:line="400" w:lineRule="atLeast"/>
      <w:ind w:leftChars="200" w:left="480"/>
    </w:pPr>
    <w:rPr>
      <w:rFonts w:ascii="Times New Roman" w:eastAsia="新細明體" w:hAnsi="Times New Roman" w:cs="新細明體"/>
      <w:sz w:val="24"/>
      <w:szCs w:val="20"/>
      <w:lang w:eastAsia="zh-TW"/>
    </w:rPr>
  </w:style>
  <w:style w:type="paragraph" w:customStyle="1" w:styleId="TIT103570">
    <w:name w:val="樣式 TIT1 + (中文) +本文中文字型 (新細明體) 自動 左:  0 公分 凸出:  3.57 字元 加寬  0..."/>
    <w:basedOn w:val="TIT10"/>
    <w:rsid w:val="0031224C"/>
    <w:pPr>
      <w:adjustRightInd/>
      <w:spacing w:beforeLines="100" w:before="240" w:line="340" w:lineRule="atLeast"/>
      <w:ind w:leftChars="32" w:left="357" w:hanging="357"/>
    </w:pPr>
    <w:rPr>
      <w:rFonts w:cs="新細明體"/>
      <w:spacing w:val="18"/>
      <w:szCs w:val="20"/>
      <w:lang w:val="en-US"/>
    </w:rPr>
  </w:style>
  <w:style w:type="paragraph" w:customStyle="1" w:styleId="ABCD15">
    <w:name w:val="樣式 選項ABCD + 左:  1.5 字元"/>
    <w:basedOn w:val="a"/>
    <w:rsid w:val="0031224C"/>
    <w:pPr>
      <w:widowControl/>
      <w:tabs>
        <w:tab w:val="left" w:pos="2700"/>
        <w:tab w:val="left" w:pos="4920"/>
        <w:tab w:val="left" w:pos="7140"/>
      </w:tabs>
      <w:spacing w:line="400" w:lineRule="exact"/>
      <w:ind w:leftChars="200" w:left="200"/>
      <w:jc w:val="left"/>
    </w:pPr>
    <w:rPr>
      <w:rFonts w:ascii="Times New Roman" w:eastAsia="新細明體" w:hAnsi="Times New Roman" w:cs="新細明體"/>
      <w:spacing w:val="10"/>
      <w:kern w:val="0"/>
      <w:sz w:val="24"/>
      <w:szCs w:val="20"/>
      <w:lang w:eastAsia="zh-TW"/>
    </w:rPr>
  </w:style>
  <w:style w:type="paragraph" w:customStyle="1" w:styleId="ABCD18pt">
    <w:name w:val="樣式 ABCD + 行距:  最小行高 18 pt"/>
    <w:basedOn w:val="a"/>
    <w:rsid w:val="0031224C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napToGrid w:val="0"/>
      <w:spacing w:beforeLines="25" w:before="60" w:line="360" w:lineRule="atLeast"/>
      <w:ind w:left="732" w:hanging="363"/>
      <w:textAlignment w:val="bottom"/>
    </w:pPr>
    <w:rPr>
      <w:rFonts w:ascii="Times New Roman" w:eastAsia="新細明體" w:hAnsi="Times New Roman" w:cs="新細明體"/>
      <w:spacing w:val="24"/>
      <w:kern w:val="0"/>
      <w:sz w:val="22"/>
      <w:szCs w:val="20"/>
      <w:lang w:eastAsia="zh-TW"/>
    </w:rPr>
  </w:style>
  <w:style w:type="paragraph" w:customStyle="1" w:styleId="TIT112pt">
    <w:name w:val="樣式 TIT1 + 加寬  1.2 pt"/>
    <w:basedOn w:val="a"/>
    <w:link w:val="TIT112pt0"/>
    <w:rsid w:val="0031224C"/>
    <w:pPr>
      <w:widowControl/>
      <w:autoSpaceDE w:val="0"/>
      <w:autoSpaceDN w:val="0"/>
      <w:adjustRightInd w:val="0"/>
      <w:spacing w:line="310" w:lineRule="atLeast"/>
      <w:ind w:left="357" w:hanging="357"/>
      <w:textAlignment w:val="bottom"/>
    </w:pPr>
    <w:rPr>
      <w:rFonts w:ascii="Times New Roman" w:eastAsia="新細明體" w:hAnsi="Times New Roman" w:cs="Times New Roman"/>
      <w:sz w:val="22"/>
      <w:lang w:val="zh-TW" w:eastAsia="zh-TW"/>
    </w:rPr>
  </w:style>
  <w:style w:type="character" w:customStyle="1" w:styleId="TIT112pt0">
    <w:name w:val="樣式 TIT1 + 加寬  1.2 pt 字元"/>
    <w:link w:val="TIT112pt"/>
    <w:rsid w:val="0031224C"/>
    <w:rPr>
      <w:rFonts w:ascii="Times New Roman" w:eastAsia="新細明體" w:hAnsi="Times New Roman" w:cs="Times New Roman"/>
      <w:sz w:val="22"/>
      <w:lang w:val="zh-TW" w:eastAsia="zh-TW"/>
    </w:rPr>
  </w:style>
  <w:style w:type="paragraph" w:customStyle="1" w:styleId="AB0">
    <w:name w:val="樣式 AB + 第一行:  0 字元"/>
    <w:basedOn w:val="AB"/>
    <w:rsid w:val="0031224C"/>
    <w:pPr>
      <w:tabs>
        <w:tab w:val="left" w:pos="4620"/>
      </w:tabs>
    </w:pPr>
    <w:rPr>
      <w:rFonts w:cs="新細明體"/>
      <w:spacing w:val="24"/>
      <w:szCs w:val="20"/>
      <w:lang w:val="en-US"/>
    </w:rPr>
  </w:style>
  <w:style w:type="table" w:customStyle="1" w:styleId="14">
    <w:name w:val="表格格線1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表格格線4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表格格線5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表格格線6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表格格線7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">
    <w:name w:val="表格格線8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">
    <w:name w:val="表格格線9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0">
    <w:name w:val="表格格線10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表格格線11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表格格線12"/>
    <w:basedOn w:val="a1"/>
    <w:next w:val="a5"/>
    <w:uiPriority w:val="39"/>
    <w:rsid w:val="0031224C"/>
    <w:pPr>
      <w:widowControl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表格格線41"/>
    <w:basedOn w:val="a1"/>
    <w:next w:val="a5"/>
    <w:uiPriority w:val="39"/>
    <w:rsid w:val="0031224C"/>
    <w:pPr>
      <w:widowControl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d">
    <w:name w:val="預設值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spacing w:before="160"/>
      <w:jc w:val="left"/>
    </w:pPr>
    <w:rPr>
      <w:rFonts w:ascii="Helvetica Neue" w:eastAsia="Arial Unicode MS" w:hAnsi="Helvetica Neue" w:cs="Arial Unicode MS"/>
      <w:color w:val="000000"/>
      <w:kern w:val="0"/>
      <w:sz w:val="24"/>
      <w:szCs w:val="24"/>
      <w:bdr w:val="nil"/>
      <w:lang w:eastAsia="zh-TW"/>
      <w14:textOutline w14:w="0" w14:cap="flat" w14:cmpd="sng" w14:algn="ctr">
        <w14:noFill/>
        <w14:prstDash w14:val="solid"/>
        <w14:bevel/>
      </w14:textOutline>
    </w:rPr>
  </w:style>
  <w:style w:type="table" w:customStyle="1" w:styleId="130">
    <w:name w:val="表格格線13"/>
    <w:basedOn w:val="a1"/>
    <w:next w:val="a5"/>
    <w:uiPriority w:val="39"/>
    <w:rsid w:val="0031224C"/>
    <w:pPr>
      <w:widowControl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">
    <w:name w:val="表格格線21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e">
    <w:name w:val="預設值 A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spacing w:before="160"/>
      <w:jc w:val="left"/>
    </w:pPr>
    <w:rPr>
      <w:rFonts w:ascii="Arial Unicode MS" w:eastAsia="Arial Unicode MS" w:hAnsi="Arial Unicode MS" w:cs="Arial Unicode MS" w:hint="eastAsia"/>
      <w:color w:val="000000"/>
      <w:kern w:val="0"/>
      <w:sz w:val="24"/>
      <w:szCs w:val="24"/>
      <w:u w:color="000000"/>
      <w:bdr w:val="nil"/>
      <w:lang w:val="zh-TW" w:eastAsia="zh-TW"/>
      <w14:textOutline w14:w="12700" w14:cap="flat" w14:cmpd="sng" w14:algn="ctr">
        <w14:noFill/>
        <w14:prstDash w14:val="solid"/>
        <w14:miter w14:lim="400000"/>
      </w14:textOutline>
    </w:rPr>
  </w:style>
  <w:style w:type="table" w:customStyle="1" w:styleId="51">
    <w:name w:val="表格格線51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1"/>
    <w:basedOn w:val="a1"/>
    <w:next w:val="a5"/>
    <w:uiPriority w:val="39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jc w:val="left"/>
    </w:pPr>
    <w:rPr>
      <w:rFonts w:ascii="Times New Roman" w:eastAsia="Yu Mincho" w:hAnsi="Times New Roman" w:cs="Times New Roman"/>
      <w:kern w:val="0"/>
      <w:sz w:val="20"/>
      <w:szCs w:val="20"/>
      <w:bdr w:val="nil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">
    <w:name w:val="表格格線211"/>
    <w:basedOn w:val="a1"/>
    <w:next w:val="a5"/>
    <w:uiPriority w:val="39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jc w:val="left"/>
    </w:pPr>
    <w:rPr>
      <w:rFonts w:ascii="Times New Roman" w:eastAsia="Yu Mincho" w:hAnsi="Times New Roman" w:cs="Times New Roman"/>
      <w:kern w:val="0"/>
      <w:sz w:val="20"/>
      <w:szCs w:val="20"/>
      <w:bdr w:val="nil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">
    <w:name w:val="表格格線212"/>
    <w:basedOn w:val="a1"/>
    <w:next w:val="a5"/>
    <w:uiPriority w:val="39"/>
    <w:rsid w:val="0031224C"/>
    <w:pPr>
      <w:widowControl/>
      <w:pBdr>
        <w:top w:val="nil"/>
        <w:left w:val="nil"/>
        <w:bottom w:val="nil"/>
        <w:right w:val="nil"/>
        <w:between w:val="nil"/>
        <w:bar w:val="nil"/>
      </w:pBdr>
      <w:jc w:val="left"/>
    </w:pPr>
    <w:rPr>
      <w:rFonts w:ascii="Times New Roman" w:eastAsia="Yu Mincho" w:hAnsi="Times New Roman" w:cs="Times New Roman"/>
      <w:kern w:val="0"/>
      <w:sz w:val="20"/>
      <w:szCs w:val="20"/>
      <w:bdr w:val="nil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表格格線52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0">
    <w:name w:val="表格格線14"/>
    <w:basedOn w:val="a1"/>
    <w:next w:val="a5"/>
    <w:uiPriority w:val="39"/>
    <w:rsid w:val="0031224C"/>
    <w:pPr>
      <w:widowControl/>
      <w:jc w:val="left"/>
    </w:pPr>
    <w:rPr>
      <w:rFonts w:ascii="Times New Roman" w:eastAsia="新細明體" w:hAnsi="Times New Roman" w:cs="Times New Roman"/>
      <w:kern w:val="0"/>
      <w:sz w:val="20"/>
      <w:szCs w:val="20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表格格線32"/>
    <w:basedOn w:val="a1"/>
    <w:next w:val="a5"/>
    <w:uiPriority w:val="39"/>
    <w:rsid w:val="0031224C"/>
    <w:pPr>
      <w:widowControl/>
      <w:jc w:val="left"/>
    </w:pPr>
    <w:rPr>
      <w:rFonts w:ascii="Calibri" w:eastAsia="新細明體" w:hAnsi="Calibri" w:cs="Times New Roman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6">
    <w:name w:val="List Paragraph"/>
    <w:basedOn w:val="a"/>
    <w:link w:val="aff"/>
    <w:uiPriority w:val="34"/>
    <w:qFormat/>
    <w:rsid w:val="0031224C"/>
    <w:pPr>
      <w:ind w:leftChars="400" w:left="840"/>
    </w:pPr>
  </w:style>
  <w:style w:type="table" w:customStyle="1" w:styleId="15">
    <w:name w:val="表格格線15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1">
    <w:name w:val="表格格線511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">
    <w:name w:val="表格格線16"/>
    <w:basedOn w:val="a1"/>
    <w:next w:val="a5"/>
    <w:uiPriority w:val="39"/>
    <w:rsid w:val="003122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1">
    <w:name w:val="表格格線521"/>
    <w:basedOn w:val="a1"/>
    <w:next w:val="a5"/>
    <w:uiPriority w:val="39"/>
    <w:rsid w:val="0031224C"/>
    <w:rPr>
      <w:rFonts w:ascii="Calibri" w:eastAsia="Yu Mincho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0">
    <w:name w:val="無"/>
    <w:rsid w:val="00277365"/>
  </w:style>
  <w:style w:type="character" w:customStyle="1" w:styleId="aff">
    <w:name w:val="清單段落 字元"/>
    <w:link w:val="af6"/>
    <w:uiPriority w:val="34"/>
    <w:rsid w:val="00CD6F69"/>
  </w:style>
  <w:style w:type="table" w:customStyle="1" w:styleId="55">
    <w:name w:val="表格格線55"/>
    <w:basedOn w:val="a1"/>
    <w:next w:val="a5"/>
    <w:uiPriority w:val="59"/>
    <w:rsid w:val="00F95C61"/>
    <w:pPr>
      <w:widowControl/>
      <w:jc w:val="left"/>
    </w:pPr>
    <w:rPr>
      <w:rFonts w:ascii="Calibri" w:eastAsia="Yu Mincho" w:hAnsi="Calibri" w:cs="Arial"/>
      <w:sz w:val="24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標題 1 字元"/>
    <w:basedOn w:val="a0"/>
    <w:link w:val="1"/>
    <w:uiPriority w:val="9"/>
    <w:rsid w:val="00F704B0"/>
    <w:rPr>
      <w:rFonts w:asciiTheme="majorHAnsi" w:eastAsiaTheme="majorEastAsia" w:hAnsiTheme="majorHAnsi" w:cstheme="majorBidi"/>
      <w:b/>
      <w:bCs/>
      <w:kern w:val="52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Microsoft_Excel_Chart.xls"/><Relationship Id="rId26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png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image" Target="media/image6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5" Type="http://schemas.openxmlformats.org/officeDocument/2006/relationships/webSettings" Target="webSettings.xml"/><Relationship Id="rId15" Type="http://schemas.openxmlformats.org/officeDocument/2006/relationships/chart" Target="charts/chart2.xml"/><Relationship Id="rId23" Type="http://schemas.openxmlformats.org/officeDocument/2006/relationships/chart" Target="charts/chart3.xml"/><Relationship Id="rId28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Microsoft_Excel_Chart1.xls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chart" Target="charts/chart1.xml"/><Relationship Id="rId22" Type="http://schemas.openxmlformats.org/officeDocument/2006/relationships/image" Target="media/image8.png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1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KU-STAFF\Box\&#28129;&#27743;&#29986;&#32147;&#31995;\&#20854;&#20182;&#32771;&#35430;&#21629;&#38988;\DK\20221221&#22823;&#32771;&#20998;&#31185;\20230407\&#38750;&#36984;&#38988;&#36039;&#26009;-&#20154;&#22343;GDP&#27604;&#36611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9906090985562006"/>
          <c:y val="9.5770151636073428E-2"/>
          <c:w val="0.65769518217002532"/>
          <c:h val="0.57188666103416708"/>
        </c:manualLayout>
      </c:layout>
      <c:lineChart>
        <c:grouping val="standar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數列 1</c:v>
                </c:pt>
              </c:strCache>
            </c:strRef>
          </c:tx>
          <c:spPr>
            <a:ln w="22225" cap="rnd">
              <a:solidFill>
                <a:sysClr val="windowText" lastClr="000000"/>
              </a:solidFill>
              <a:round/>
            </a:ln>
            <a:effectLst/>
          </c:spPr>
          <c:marker>
            <c:symbol val="none"/>
          </c:marker>
          <c:cat>
            <c:strRef>
              <c:f>工作表1!$A$2:$A$5</c:f>
              <c:strCache>
                <c:ptCount val="4"/>
                <c:pt idx="0">
                  <c:v>5年</c:v>
                </c:pt>
                <c:pt idx="1">
                  <c:v>10年</c:v>
                </c:pt>
                <c:pt idx="2">
                  <c:v>15年</c:v>
                </c:pt>
                <c:pt idx="3">
                  <c:v>20年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20</c:v>
                </c:pt>
                <c:pt idx="1">
                  <c:v>40</c:v>
                </c:pt>
                <c:pt idx="2">
                  <c:v>70</c:v>
                </c:pt>
                <c:pt idx="3">
                  <c:v>9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424-4EBE-9575-45904F991AE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85159711"/>
        <c:axId val="876707535"/>
      </c:lineChart>
      <c:catAx>
        <c:axId val="885159711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ysClr val="window" lastClr="FFFFFF">
                  <a:lumMod val="65000"/>
                </a:sys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ysClr val="window" lastClr="FFFFFF">
                  <a:lumMod val="65000"/>
                </a:sys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TW"/>
                  <a:t>受調查者的受教育年數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TW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ysClr val="window" lastClr="FFFFFF">
                <a:lumMod val="65000"/>
              </a:sys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cap="none" spc="0" normalizeH="0" baseline="0">
                <a:solidFill>
                  <a:schemeClr val="dk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876707535"/>
        <c:crosses val="autoZero"/>
        <c:auto val="1"/>
        <c:lblAlgn val="ctr"/>
        <c:lblOffset val="100"/>
        <c:noMultiLvlLbl val="0"/>
      </c:catAx>
      <c:valAx>
        <c:axId val="87670753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ysClr val="window" lastClr="FFFFFF">
                  <a:lumMod val="65000"/>
                </a:sys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eaVert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TW"/>
                  <a:t>受調查者</a:t>
                </a:r>
                <a:r>
                  <a:rPr lang="zh-TW" altLang="en-US"/>
                  <a:t>家長</a:t>
                </a:r>
                <a:r>
                  <a:rPr lang="zh-TW"/>
                  <a:t>的職業聲望</a:t>
                </a:r>
              </a:p>
            </c:rich>
          </c:tx>
          <c:layout>
            <c:manualLayout>
              <c:xMode val="edge"/>
              <c:yMode val="edge"/>
              <c:x val="5.3191469345901653E-2"/>
              <c:y val="5.4777597810456991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eaVert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TW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885159711"/>
        <c:crosses val="autoZero"/>
        <c:crossBetween val="between"/>
      </c:valAx>
      <c:spPr>
        <a:solidFill>
          <a:sysClr val="window" lastClr="FFFFFF"/>
        </a:solidFill>
        <a:ln>
          <a:solidFill>
            <a:sysClr val="window" lastClr="FFFFFF">
              <a:lumMod val="65000"/>
            </a:sysClr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lt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TW"/>
    </a:p>
  </c:txPr>
  <c:externalData r:id="rId4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數列 1</c:v>
                </c:pt>
              </c:strCache>
            </c:strRef>
          </c:tx>
          <c:spPr>
            <a:ln w="22225" cap="rnd">
              <a:solidFill>
                <a:sysClr val="windowText" lastClr="000000"/>
              </a:solidFill>
              <a:round/>
            </a:ln>
            <a:effectLst/>
          </c:spPr>
          <c:marker>
            <c:symbol val="none"/>
          </c:marker>
          <c:cat>
            <c:strRef>
              <c:f>工作表1!$A$2:$A$5</c:f>
              <c:strCache>
                <c:ptCount val="4"/>
                <c:pt idx="0">
                  <c:v>5年</c:v>
                </c:pt>
                <c:pt idx="1">
                  <c:v>10年</c:v>
                </c:pt>
                <c:pt idx="2">
                  <c:v>15年</c:v>
                </c:pt>
                <c:pt idx="3">
                  <c:v>20年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10</c:v>
                </c:pt>
                <c:pt idx="1">
                  <c:v>30</c:v>
                </c:pt>
                <c:pt idx="2">
                  <c:v>60</c:v>
                </c:pt>
                <c:pt idx="3">
                  <c:v>8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80F-4158-893E-6A4EC5C585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80594688"/>
        <c:axId val="299064640"/>
      </c:lineChart>
      <c:catAx>
        <c:axId val="1805946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ysClr val="window" lastClr="FFFFFF">
                  <a:lumMod val="65000"/>
                </a:sys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ysClr val="window" lastClr="FFFFFF">
                  <a:lumMod val="65000"/>
                </a:sys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TW"/>
                  <a:t>受調查者的受教育年數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TW"/>
            </a:p>
          </c:txPr>
        </c:title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ysClr val="window" lastClr="FFFFFF">
                <a:lumMod val="65000"/>
              </a:sys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cap="none" spc="0" normalizeH="0" baseline="0">
                <a:solidFill>
                  <a:schemeClr val="dk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299064640"/>
        <c:crosses val="autoZero"/>
        <c:auto val="1"/>
        <c:lblAlgn val="ctr"/>
        <c:lblOffset val="100"/>
        <c:noMultiLvlLbl val="0"/>
      </c:catAx>
      <c:valAx>
        <c:axId val="2990646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ysClr val="window" lastClr="FFFFFF">
                  <a:lumMod val="65000"/>
                </a:sys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eaVert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TW"/>
                  <a:t>受調查者的職業聲望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eaVert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TW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180594688"/>
        <c:crosses val="autoZero"/>
        <c:crossBetween val="between"/>
      </c:valAx>
      <c:spPr>
        <a:solidFill>
          <a:sysClr val="window" lastClr="FFFFFF"/>
        </a:solidFill>
        <a:ln>
          <a:solidFill>
            <a:sysClr val="window" lastClr="FFFFFF">
              <a:lumMod val="65000"/>
            </a:sysClr>
          </a:solidFill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TW"/>
    </a:p>
  </c:txPr>
  <c:externalData r:id="rId4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工作表1!$J$2</c:f>
              <c:strCache>
                <c:ptCount val="1"/>
                <c:pt idx="0">
                  <c:v>Ⅲ. 人口占比</c:v>
                </c:pt>
              </c:strCache>
            </c:strRef>
          </c:tx>
          <c:spPr>
            <a:noFill/>
            <a:ln>
              <a:solidFill>
                <a:schemeClr val="tx1"/>
              </a:solidFill>
            </a:ln>
            <a:effectLst/>
          </c:spPr>
          <c:invertIfNegative val="0"/>
          <c:dLbls>
            <c:dLbl>
              <c:idx val="1"/>
              <c:spPr>
                <a:noFill/>
                <a:ln>
                  <a:noFill/>
                </a:ln>
              </c:spPr>
              <c:txPr>
                <a:bodyPr rot="0" vert="horz" lIns="38100" tIns="19050" rIns="38100" bIns="19050">
                  <a:spAutoFit/>
                </a:bodyPr>
                <a:lstStyle/>
                <a:p>
                  <a:pPr>
                    <a:lnSpc>
                      <a:spcPct val="150000"/>
                    </a:lnSpc>
                    <a:defRPr sz="900"/>
                  </a:pPr>
                  <a:endParaRPr lang="zh-TW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3-350D-4666-97F3-3EC2D7BB80E0}"/>
                </c:ext>
              </c:extLst>
            </c:dLbl>
            <c:dLbl>
              <c:idx val="3"/>
              <c:spPr>
                <a:noFill/>
                <a:ln>
                  <a:noFill/>
                </a:ln>
              </c:spPr>
              <c:txPr>
                <a:bodyPr rot="0" vert="horz" lIns="38100" tIns="19050" rIns="38100" bIns="19050">
                  <a:spAutoFit/>
                </a:bodyPr>
                <a:lstStyle/>
                <a:p>
                  <a:pPr>
                    <a:lnSpc>
                      <a:spcPct val="150000"/>
                    </a:lnSpc>
                    <a:defRPr sz="900"/>
                  </a:pPr>
                  <a:endParaRPr lang="zh-TW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1-350D-4666-97F3-3EC2D7BB80E0}"/>
                </c:ext>
              </c:extLst>
            </c:dLbl>
            <c:spPr>
              <a:noFill/>
              <a:ln>
                <a:noFill/>
              </a:ln>
            </c:spPr>
            <c:txPr>
              <a:bodyPr rot="0" vert="horz" lIns="38100" tIns="19050" rIns="38100" bIns="19050">
                <a:spAutoFit/>
              </a:bodyPr>
              <a:lstStyle/>
              <a:p>
                <a:pPr>
                  <a:defRPr sz="900"/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pPr xmlns:c15="http://schemas.microsoft.com/office/drawing/2012/chart">
                  <a:prstGeom prst="rect">
                    <a:avLst/>
                  </a:prstGeom>
                </c15:spPr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K$1:$N$1</c:f>
              <c:strCache>
                <c:ptCount val="4"/>
                <c:pt idx="0">
                  <c:v>東亞及亞太</c:v>
                </c:pt>
                <c:pt idx="1">
                  <c:v>歐洲及中亞</c:v>
                </c:pt>
                <c:pt idx="2">
                  <c:v>中東及北非</c:v>
                </c:pt>
                <c:pt idx="3">
                  <c:v>北美</c:v>
                </c:pt>
              </c:strCache>
            </c:strRef>
          </c:cat>
          <c:val>
            <c:numRef>
              <c:f>工作表1!$K$2:$N$2</c:f>
              <c:numCache>
                <c:formatCode>0.0%</c:formatCode>
                <c:ptCount val="4"/>
                <c:pt idx="0">
                  <c:v>0.315</c:v>
                </c:pt>
                <c:pt idx="1">
                  <c:v>0.121</c:v>
                </c:pt>
                <c:pt idx="2">
                  <c:v>5.2999999999999999E-2</c:v>
                </c:pt>
                <c:pt idx="3">
                  <c:v>0.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112-44AB-BFD8-0DA8CE774A4D}"/>
            </c:ext>
          </c:extLst>
        </c:ser>
        <c:ser>
          <c:idx val="1"/>
          <c:order val="1"/>
          <c:tx>
            <c:strRef>
              <c:f>工作表1!$J$3</c:f>
              <c:strCache>
                <c:ptCount val="1"/>
                <c:pt idx="0">
                  <c:v>Ⅱ. GDP占比(匯率)</c:v>
                </c:pt>
              </c:strCache>
            </c:strRef>
          </c:tx>
          <c:spPr>
            <a:pattFill prst="lgConfetti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  <a:effectLst/>
          </c:spPr>
          <c:invertIfNegative val="0"/>
          <c:dLbls>
            <c:dLbl>
              <c:idx val="0"/>
              <c:spPr>
                <a:noFill/>
                <a:ln>
                  <a:noFill/>
                </a:ln>
                <a:effectLst/>
              </c:spPr>
              <c:txPr>
                <a:bodyPr rot="0" vert="horz" lIns="38100" tIns="19050" rIns="38100" bIns="19050">
                  <a:spAutoFit/>
                </a:bodyPr>
                <a:lstStyle/>
                <a:p>
                  <a:pPr>
                    <a:lnSpc>
                      <a:spcPct val="100000"/>
                    </a:lnSpc>
                    <a:defRPr sz="900"/>
                  </a:pPr>
                  <a:endParaRPr lang="zh-TW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5-350D-4666-97F3-3EC2D7BB80E0}"/>
                </c:ext>
              </c:extLst>
            </c:dLbl>
            <c:dLbl>
              <c:idx val="1"/>
              <c:spPr>
                <a:noFill/>
                <a:ln>
                  <a:noFill/>
                </a:ln>
                <a:effectLst/>
              </c:spPr>
              <c:txPr>
                <a:bodyPr rot="0" vert="horz" lIns="38100" tIns="19050" rIns="38100" bIns="19050">
                  <a:spAutoFit/>
                </a:bodyPr>
                <a:lstStyle/>
                <a:p>
                  <a:pPr>
                    <a:lnSpc>
                      <a:spcPct val="100000"/>
                    </a:lnSpc>
                    <a:defRPr sz="900"/>
                  </a:pPr>
                  <a:endParaRPr lang="zh-TW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4-350D-4666-97F3-3EC2D7BB80E0}"/>
                </c:ext>
              </c:extLst>
            </c:dLbl>
            <c:dLbl>
              <c:idx val="2"/>
              <c:spPr>
                <a:noFill/>
                <a:ln>
                  <a:noFill/>
                </a:ln>
                <a:effectLst/>
              </c:spPr>
              <c:txPr>
                <a:bodyPr rot="0" vert="horz" lIns="38100" tIns="19050" rIns="38100" bIns="19050" anchorCtr="0"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defRPr sz="900"/>
                  </a:pPr>
                  <a:endParaRPr lang="zh-TW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2-350D-4666-97F3-3EC2D7BB80E0}"/>
                </c:ext>
              </c:extLst>
            </c:dLbl>
            <c:dLbl>
              <c:idx val="3"/>
              <c:spPr>
                <a:noFill/>
                <a:ln>
                  <a:noFill/>
                </a:ln>
                <a:effectLst/>
              </c:spPr>
              <c:txPr>
                <a:bodyPr rot="0" vert="horz" lIns="38100" tIns="19050" rIns="38100" bIns="19050">
                  <a:spAutoFit/>
                </a:bodyPr>
                <a:lstStyle/>
                <a:p>
                  <a:pPr>
                    <a:lnSpc>
                      <a:spcPct val="80000"/>
                    </a:lnSpc>
                    <a:defRPr sz="900"/>
                  </a:pPr>
                  <a:endParaRPr lang="zh-TW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0-350D-4666-97F3-3EC2D7BB80E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vert="horz" lIns="38100" tIns="19050" rIns="38100" bIns="19050">
                <a:spAutoFit/>
              </a:bodyPr>
              <a:lstStyle/>
              <a:p>
                <a:pPr>
                  <a:defRPr sz="900"/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K$1:$N$1</c:f>
              <c:strCache>
                <c:ptCount val="4"/>
                <c:pt idx="0">
                  <c:v>東亞及亞太</c:v>
                </c:pt>
                <c:pt idx="1">
                  <c:v>歐洲及中亞</c:v>
                </c:pt>
                <c:pt idx="2">
                  <c:v>中東及北非</c:v>
                </c:pt>
                <c:pt idx="3">
                  <c:v>北美</c:v>
                </c:pt>
              </c:strCache>
            </c:strRef>
          </c:cat>
          <c:val>
            <c:numRef>
              <c:f>工作表1!$K$3:$N$3</c:f>
              <c:numCache>
                <c:formatCode>0.0%</c:formatCode>
                <c:ptCount val="4"/>
                <c:pt idx="0">
                  <c:v>0.3</c:v>
                </c:pt>
                <c:pt idx="1">
                  <c:v>0.26899999999999996</c:v>
                </c:pt>
                <c:pt idx="2">
                  <c:v>3.9E-2</c:v>
                </c:pt>
                <c:pt idx="3">
                  <c:v>0.266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112-44AB-BFD8-0DA8CE774A4D}"/>
            </c:ext>
          </c:extLst>
        </c:ser>
        <c:ser>
          <c:idx val="2"/>
          <c:order val="2"/>
          <c:tx>
            <c:strRef>
              <c:f>工作表1!$J$4</c:f>
              <c:strCache>
                <c:ptCount val="1"/>
                <c:pt idx="0">
                  <c:v>Ⅰ. GDP占比(PPP)</c:v>
                </c:pt>
              </c:strCache>
            </c:strRef>
          </c:tx>
          <c:spPr>
            <a:solidFill>
              <a:schemeClr val="bg2">
                <a:lumMod val="50000"/>
              </a:schemeClr>
            </a:solidFill>
            <a:ln>
              <a:solidFill>
                <a:schemeClr val="tx1"/>
              </a:solidFill>
            </a:ln>
            <a:effectLst/>
          </c:spPr>
          <c:invertIfNegative val="0"/>
          <c:dLbls>
            <c:dLbl>
              <c:idx val="0"/>
              <c:spPr>
                <a:noFill/>
                <a:ln>
                  <a:noFill/>
                </a:ln>
              </c:spPr>
              <c:txPr>
                <a:bodyPr rot="0" vertOverflow="overflow" horzOverflow="overflow" vert="horz" lIns="38100" tIns="19050" rIns="38100" bIns="18000" anchor="ctr" anchorCtr="1">
                  <a:spAutoFit/>
                </a:bodyPr>
                <a:lstStyle/>
                <a:p>
                  <a:pPr>
                    <a:lnSpc>
                      <a:spcPct val="80000"/>
                    </a:lnSpc>
                    <a:defRPr sz="900"/>
                  </a:pPr>
                  <a:endParaRPr lang="zh-TW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0-3D8A-4790-AE56-854D3AA652F4}"/>
                </c:ext>
              </c:extLst>
            </c:dLbl>
            <c:dLbl>
              <c:idx val="1"/>
              <c:spPr>
                <a:noFill/>
                <a:ln>
                  <a:noFill/>
                </a:ln>
              </c:spPr>
              <c:txPr>
                <a:bodyPr rot="0" vertOverflow="overflow" horzOverflow="overflow" vert="horz" lIns="38100" tIns="19050" rIns="38100" bIns="18000" anchor="ctr" anchorCtr="1">
                  <a:spAutoFit/>
                </a:bodyPr>
                <a:lstStyle/>
                <a:p>
                  <a:pPr>
                    <a:lnSpc>
                      <a:spcPct val="70000"/>
                    </a:lnSpc>
                    <a:defRPr sz="900"/>
                  </a:pPr>
                  <a:endParaRPr lang="zh-TW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1-3D8A-4790-AE56-854D3AA652F4}"/>
                </c:ext>
              </c:extLst>
            </c:dLbl>
            <c:dLbl>
              <c:idx val="2"/>
              <c:spPr>
                <a:noFill/>
                <a:ln>
                  <a:noFill/>
                </a:ln>
              </c:spPr>
              <c:txPr>
                <a:bodyPr rot="0" vertOverflow="overflow" horzOverflow="overflow" vert="horz" lIns="38100" tIns="19050" rIns="38100" bIns="18000" anchor="ctr" anchorCtr="1">
                  <a:spAutoFit/>
                </a:bodyPr>
                <a:lstStyle/>
                <a:p>
                  <a:pPr>
                    <a:lnSpc>
                      <a:spcPct val="80000"/>
                    </a:lnSpc>
                    <a:defRPr sz="900"/>
                  </a:pPr>
                  <a:endParaRPr lang="zh-TW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2-3D8A-4790-AE56-854D3AA652F4}"/>
                </c:ext>
              </c:extLst>
            </c:dLbl>
            <c:dLbl>
              <c:idx val="3"/>
              <c:spPr>
                <a:noFill/>
                <a:ln>
                  <a:noFill/>
                </a:ln>
              </c:spPr>
              <c:txPr>
                <a:bodyPr rot="0" vertOverflow="overflow" horzOverflow="overflow" vert="horz" lIns="38100" tIns="19050" rIns="38100" bIns="18000" anchor="ctr" anchorCtr="1">
                  <a:spAutoFit/>
                </a:bodyPr>
                <a:lstStyle/>
                <a:p>
                  <a:pPr>
                    <a:lnSpc>
                      <a:spcPct val="60000"/>
                    </a:lnSpc>
                    <a:defRPr sz="900"/>
                  </a:pPr>
                  <a:endParaRPr lang="zh-TW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3-3D8A-4790-AE56-854D3AA652F4}"/>
                </c:ext>
              </c:extLst>
            </c:dLbl>
            <c:spPr>
              <a:solidFill>
                <a:sysClr val="window" lastClr="FFFFFF"/>
              </a:solidFill>
              <a:ln>
                <a:solidFill>
                  <a:sysClr val="windowText" lastClr="000000">
                    <a:lumMod val="65000"/>
                    <a:lumOff val="35000"/>
                  </a:sysClr>
                </a:solidFill>
              </a:ln>
              <a:effectLst/>
            </c:spPr>
            <c:txPr>
              <a:bodyPr rot="0" vertOverflow="overflow" horzOverflow="overflow" vert="horz" lIns="38100" tIns="19050" rIns="38100" bIns="18000" anchor="ctr" anchorCtr="1">
                <a:spAutoFit/>
              </a:bodyPr>
              <a:lstStyle/>
              <a:p>
                <a:pPr>
                  <a:defRPr sz="900"/>
                </a:pPr>
                <a:endParaRPr lang="zh-TW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pPr xmlns:c15="http://schemas.microsoft.com/office/drawing/2012/chart">
                  <a:prstGeom prst="rect">
                    <a:avLst/>
                  </a:prstGeom>
                </c15:spPr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工作表1!$K$1:$N$1</c:f>
              <c:strCache>
                <c:ptCount val="4"/>
                <c:pt idx="0">
                  <c:v>東亞及亞太</c:v>
                </c:pt>
                <c:pt idx="1">
                  <c:v>歐洲及中亞</c:v>
                </c:pt>
                <c:pt idx="2">
                  <c:v>中東及北非</c:v>
                </c:pt>
                <c:pt idx="3">
                  <c:v>北美</c:v>
                </c:pt>
              </c:strCache>
            </c:strRef>
          </c:cat>
          <c:val>
            <c:numRef>
              <c:f>工作表1!$K$4:$N$4</c:f>
              <c:numCache>
                <c:formatCode>0.0%</c:formatCode>
                <c:ptCount val="4"/>
                <c:pt idx="0">
                  <c:v>0.311</c:v>
                </c:pt>
                <c:pt idx="1">
                  <c:v>0.25800000000000001</c:v>
                </c:pt>
                <c:pt idx="2">
                  <c:v>0.06</c:v>
                </c:pt>
                <c:pt idx="3">
                  <c:v>0.178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112-44AB-BFD8-0DA8CE774A4D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82"/>
        <c:axId val="455210400"/>
        <c:axId val="455214008"/>
      </c:barChart>
      <c:catAx>
        <c:axId val="455210400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 algn="just">
              <a:defRPr sz="105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455214008"/>
        <c:crosses val="autoZero"/>
        <c:auto val="1"/>
        <c:lblAlgn val="ctr"/>
        <c:lblOffset val="100"/>
        <c:noMultiLvlLbl val="0"/>
      </c:catAx>
      <c:valAx>
        <c:axId val="455214008"/>
        <c:scaling>
          <c:orientation val="minMax"/>
        </c:scaling>
        <c:delete val="1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crossAx val="45521040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1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TW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solidFill>
        <a:schemeClr val="tx1"/>
      </a:solidFill>
      <a:round/>
    </a:ln>
    <a:effectLst/>
  </c:spPr>
  <c:txPr>
    <a:bodyPr/>
    <a:lstStyle/>
    <a:p>
      <a:pPr>
        <a:defRPr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zh-TW"/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32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  <a:alpha val="51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32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  <a:alpha val="51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7C33D8-B0F3-4064-9963-C6A65C501D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12</Pages>
  <Words>1678</Words>
  <Characters>9567</Characters>
  <Application>Microsoft Office Word</Application>
  <DocSecurity>0</DocSecurity>
  <Lines>79</Lines>
  <Paragraphs>22</Paragraphs>
  <ScaleCrop>false</ScaleCrop>
  <Company/>
  <LinksUpToDate>false</LinksUpToDate>
  <CharactersWithSpaces>11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9</cp:revision>
  <cp:lastPrinted>2023-07-07T06:19:00Z</cp:lastPrinted>
  <dcterms:created xsi:type="dcterms:W3CDTF">2023-07-07T01:00:00Z</dcterms:created>
  <dcterms:modified xsi:type="dcterms:W3CDTF">2023-07-08T04:46:00Z</dcterms:modified>
</cp:coreProperties>
</file>